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pPr w:leftFromText="180" w:rightFromText="180" w:horzAnchor="margin" w:tblpY="-675"/>
        <w:tblW w:w="10031" w:type="dxa"/>
        <w:tblLayout w:type="fixed"/>
        <w:tblLook w:val="0000" w:firstRow="0" w:lastRow="0" w:firstColumn="0" w:lastColumn="0" w:noHBand="0" w:noVBand="0"/>
      </w:tblPr>
      <w:tblGrid>
        <w:gridCol w:w="1418"/>
        <w:gridCol w:w="5493"/>
        <w:gridCol w:w="1169"/>
        <w:gridCol w:w="1951"/>
      </w:tblGrid>
      <w:tr w:rsidR="00F320AA" w:rsidRPr="00A72633" w14:paraId="24FF8F95" w14:textId="77777777" w:rsidTr="00F320AA">
        <w:trPr>
          <w:cantSplit/>
        </w:trPr>
        <w:tc>
          <w:tcPr>
            <w:tcW w:w="1418" w:type="dxa"/>
            <w:vAlign w:val="center"/>
          </w:tcPr>
          <w:p w14:paraId="1D397C3E" w14:textId="77777777" w:rsidR="00F320AA" w:rsidRPr="00A72633" w:rsidRDefault="00F320AA" w:rsidP="00F320AA">
            <w:pPr>
              <w:spacing w:before="0"/>
              <w:rPr>
                <w:rFonts w:ascii="Verdana" w:hAnsi="Verdana"/>
                <w:position w:val="6"/>
              </w:rPr>
            </w:pPr>
            <w:r w:rsidRPr="00A72633">
              <w:drawing>
                <wp:inline distT="0" distB="0" distL="0" distR="0" wp14:anchorId="242EDAE5" wp14:editId="3490370B">
                  <wp:extent cx="712470" cy="785495"/>
                  <wp:effectExtent l="0" t="0" r="0" b="0"/>
                  <wp:docPr id="4" name="Picture 4" descr="A close up of a sign&#10;&#10;Description automatically generated"/>
                  <wp:cNvGraphicFramePr/>
                  <a:graphic xmlns:a="http://schemas.openxmlformats.org/drawingml/2006/main">
                    <a:graphicData uri="http://schemas.openxmlformats.org/drawingml/2006/picture">
                      <pic:pic xmlns:pic="http://schemas.openxmlformats.org/drawingml/2006/picture">
                        <pic:nvPicPr>
                          <pic:cNvPr id="2" name="Picture 2" descr="A close up of a sign&#10;&#10;Description automatically generated"/>
                          <pic:cNvPicPr/>
                        </pic:nvPicPr>
                        <pic:blipFill>
                          <a:blip r:embed="rId12" cstate="print">
                            <a:extLst>
                              <a:ext uri="{28A0092B-C50C-407E-A947-70E740481C1C}">
                                <a14:useLocalDpi xmlns:a14="http://schemas.microsoft.com/office/drawing/2010/main" val="0"/>
                              </a:ext>
                            </a:extLst>
                          </a:blip>
                          <a:stretch>
                            <a:fillRect/>
                          </a:stretch>
                        </pic:blipFill>
                        <pic:spPr>
                          <a:xfrm>
                            <a:off x="0" y="0"/>
                            <a:ext cx="712470" cy="785495"/>
                          </a:xfrm>
                          <a:prstGeom prst="rect">
                            <a:avLst/>
                          </a:prstGeom>
                        </pic:spPr>
                      </pic:pic>
                    </a:graphicData>
                  </a:graphic>
                </wp:inline>
              </w:drawing>
            </w:r>
          </w:p>
        </w:tc>
        <w:tc>
          <w:tcPr>
            <w:tcW w:w="6662" w:type="dxa"/>
            <w:gridSpan w:val="2"/>
          </w:tcPr>
          <w:p w14:paraId="4160105E" w14:textId="77777777" w:rsidR="00F320AA" w:rsidRPr="00A72633" w:rsidRDefault="00F320AA" w:rsidP="00F320AA">
            <w:pPr>
              <w:spacing w:before="400" w:after="48" w:line="240" w:lineRule="atLeast"/>
              <w:rPr>
                <w:rFonts w:ascii="Verdana" w:hAnsi="Verdana"/>
                <w:position w:val="6"/>
              </w:rPr>
            </w:pPr>
            <w:r w:rsidRPr="00A72633">
              <w:rPr>
                <w:rFonts w:ascii="Verdana" w:hAnsi="Verdana" w:cs="Times"/>
                <w:b/>
                <w:position w:val="6"/>
                <w:sz w:val="22"/>
                <w:szCs w:val="22"/>
              </w:rPr>
              <w:t>World Radiocommunication Conference (WRC-23)</w:t>
            </w:r>
            <w:r w:rsidRPr="00A72633">
              <w:rPr>
                <w:rFonts w:ascii="Verdana" w:hAnsi="Verdana" w:cs="Times"/>
                <w:b/>
                <w:position w:val="6"/>
                <w:sz w:val="26"/>
                <w:szCs w:val="26"/>
              </w:rPr>
              <w:br/>
            </w:r>
            <w:r w:rsidRPr="00A72633">
              <w:rPr>
                <w:rFonts w:ascii="Verdana" w:hAnsi="Verdana"/>
                <w:b/>
                <w:bCs/>
                <w:position w:val="6"/>
                <w:sz w:val="18"/>
                <w:szCs w:val="18"/>
              </w:rPr>
              <w:t>Dubai, 20 November - 15 December 2023</w:t>
            </w:r>
          </w:p>
        </w:tc>
        <w:tc>
          <w:tcPr>
            <w:tcW w:w="1951" w:type="dxa"/>
            <w:vAlign w:val="center"/>
          </w:tcPr>
          <w:p w14:paraId="1D60C8AE" w14:textId="77777777" w:rsidR="00F320AA" w:rsidRPr="00A72633" w:rsidRDefault="00EB0812" w:rsidP="00F320AA">
            <w:pPr>
              <w:spacing w:before="0" w:line="240" w:lineRule="atLeast"/>
            </w:pPr>
            <w:r w:rsidRPr="00A72633">
              <w:drawing>
                <wp:inline distT="0" distB="0" distL="0" distR="0" wp14:anchorId="1B9C6F26" wp14:editId="5B60C996">
                  <wp:extent cx="1007778" cy="1007778"/>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014481" cy="1014481"/>
                          </a:xfrm>
                          <a:prstGeom prst="rect">
                            <a:avLst/>
                          </a:prstGeom>
                          <a:noFill/>
                          <a:ln>
                            <a:noFill/>
                          </a:ln>
                        </pic:spPr>
                      </pic:pic>
                    </a:graphicData>
                  </a:graphic>
                </wp:inline>
              </w:drawing>
            </w:r>
          </w:p>
        </w:tc>
      </w:tr>
      <w:tr w:rsidR="00A066F1" w:rsidRPr="00A72633" w14:paraId="40916E0D" w14:textId="77777777">
        <w:trPr>
          <w:cantSplit/>
        </w:trPr>
        <w:tc>
          <w:tcPr>
            <w:tcW w:w="6911" w:type="dxa"/>
            <w:gridSpan w:val="2"/>
            <w:tcBorders>
              <w:bottom w:val="single" w:sz="12" w:space="0" w:color="auto"/>
            </w:tcBorders>
          </w:tcPr>
          <w:p w14:paraId="7B340ED5" w14:textId="77777777" w:rsidR="00A066F1" w:rsidRPr="00A72633" w:rsidRDefault="00A066F1" w:rsidP="00A066F1">
            <w:pPr>
              <w:spacing w:before="0" w:after="48" w:line="240" w:lineRule="atLeast"/>
              <w:rPr>
                <w:rFonts w:ascii="Verdana" w:hAnsi="Verdana"/>
                <w:b/>
                <w:smallCaps/>
                <w:sz w:val="20"/>
              </w:rPr>
            </w:pPr>
          </w:p>
        </w:tc>
        <w:tc>
          <w:tcPr>
            <w:tcW w:w="3120" w:type="dxa"/>
            <w:gridSpan w:val="2"/>
            <w:tcBorders>
              <w:bottom w:val="single" w:sz="12" w:space="0" w:color="auto"/>
            </w:tcBorders>
          </w:tcPr>
          <w:p w14:paraId="1729FB11" w14:textId="77777777" w:rsidR="00A066F1" w:rsidRPr="00A72633" w:rsidRDefault="00A066F1" w:rsidP="00A066F1">
            <w:pPr>
              <w:spacing w:before="0" w:line="240" w:lineRule="atLeast"/>
              <w:rPr>
                <w:rFonts w:ascii="Verdana" w:hAnsi="Verdana"/>
                <w:szCs w:val="24"/>
              </w:rPr>
            </w:pPr>
          </w:p>
        </w:tc>
      </w:tr>
      <w:tr w:rsidR="00A066F1" w:rsidRPr="00A72633" w14:paraId="24B95B3E" w14:textId="77777777">
        <w:trPr>
          <w:cantSplit/>
        </w:trPr>
        <w:tc>
          <w:tcPr>
            <w:tcW w:w="6911" w:type="dxa"/>
            <w:gridSpan w:val="2"/>
            <w:tcBorders>
              <w:top w:val="single" w:sz="12" w:space="0" w:color="auto"/>
            </w:tcBorders>
          </w:tcPr>
          <w:p w14:paraId="2637CF60" w14:textId="77777777" w:rsidR="00A066F1" w:rsidRPr="00A72633" w:rsidRDefault="00A066F1" w:rsidP="00A066F1">
            <w:pPr>
              <w:spacing w:before="0" w:after="48" w:line="240" w:lineRule="atLeast"/>
              <w:rPr>
                <w:rFonts w:ascii="Verdana" w:hAnsi="Verdana"/>
                <w:b/>
                <w:smallCaps/>
                <w:sz w:val="20"/>
              </w:rPr>
            </w:pPr>
          </w:p>
        </w:tc>
        <w:tc>
          <w:tcPr>
            <w:tcW w:w="3120" w:type="dxa"/>
            <w:gridSpan w:val="2"/>
            <w:tcBorders>
              <w:top w:val="single" w:sz="12" w:space="0" w:color="auto"/>
            </w:tcBorders>
          </w:tcPr>
          <w:p w14:paraId="461B69DF" w14:textId="77777777" w:rsidR="00A066F1" w:rsidRPr="00A72633" w:rsidRDefault="00A066F1" w:rsidP="00A066F1">
            <w:pPr>
              <w:spacing w:before="0" w:line="240" w:lineRule="atLeast"/>
              <w:rPr>
                <w:rFonts w:ascii="Verdana" w:hAnsi="Verdana"/>
                <w:sz w:val="20"/>
              </w:rPr>
            </w:pPr>
          </w:p>
        </w:tc>
      </w:tr>
      <w:tr w:rsidR="00A066F1" w:rsidRPr="00A72633" w14:paraId="5C0B8578" w14:textId="77777777">
        <w:trPr>
          <w:cantSplit/>
          <w:trHeight w:val="23"/>
        </w:trPr>
        <w:tc>
          <w:tcPr>
            <w:tcW w:w="6911" w:type="dxa"/>
            <w:gridSpan w:val="2"/>
            <w:shd w:val="clear" w:color="auto" w:fill="auto"/>
          </w:tcPr>
          <w:p w14:paraId="75EE1B15" w14:textId="77777777" w:rsidR="00A066F1" w:rsidRPr="00A72633" w:rsidRDefault="00FF5EA8" w:rsidP="004D2BFB">
            <w:pPr>
              <w:pStyle w:val="Committee"/>
              <w:framePr w:hSpace="0" w:wrap="auto" w:hAnchor="text" w:yAlign="inline"/>
              <w:rPr>
                <w:rFonts w:ascii="Verdana" w:hAnsi="Verdana"/>
                <w:sz w:val="20"/>
                <w:szCs w:val="20"/>
              </w:rPr>
            </w:pPr>
            <w:bookmarkStart w:id="0" w:name="dnum" w:colFirst="1" w:colLast="1"/>
            <w:bookmarkStart w:id="1" w:name="dmeeting" w:colFirst="0" w:colLast="0"/>
            <w:r w:rsidRPr="00A72633">
              <w:rPr>
                <w:rFonts w:ascii="Verdana" w:hAnsi="Verdana"/>
                <w:sz w:val="20"/>
                <w:szCs w:val="20"/>
              </w:rPr>
              <w:t>PLENARY MEETING</w:t>
            </w:r>
          </w:p>
        </w:tc>
        <w:tc>
          <w:tcPr>
            <w:tcW w:w="3120" w:type="dxa"/>
            <w:gridSpan w:val="2"/>
          </w:tcPr>
          <w:p w14:paraId="4A91F25C" w14:textId="77777777" w:rsidR="00A066F1" w:rsidRPr="00A72633" w:rsidRDefault="00E55816" w:rsidP="00AA666F">
            <w:pPr>
              <w:tabs>
                <w:tab w:val="left" w:pos="851"/>
              </w:tabs>
              <w:spacing w:before="0" w:line="240" w:lineRule="atLeast"/>
              <w:rPr>
                <w:rFonts w:ascii="Verdana" w:hAnsi="Verdana"/>
                <w:sz w:val="20"/>
              </w:rPr>
            </w:pPr>
            <w:r w:rsidRPr="00A72633">
              <w:rPr>
                <w:rFonts w:ascii="Verdana" w:hAnsi="Verdana"/>
                <w:b/>
                <w:sz w:val="20"/>
              </w:rPr>
              <w:t>Addendum 9 to</w:t>
            </w:r>
            <w:r w:rsidRPr="00A72633">
              <w:rPr>
                <w:rFonts w:ascii="Verdana" w:hAnsi="Verdana"/>
                <w:b/>
                <w:sz w:val="20"/>
              </w:rPr>
              <w:br/>
              <w:t>Document 62(Add.22)</w:t>
            </w:r>
            <w:r w:rsidR="00A066F1" w:rsidRPr="00A72633">
              <w:rPr>
                <w:rFonts w:ascii="Verdana" w:hAnsi="Verdana"/>
                <w:b/>
                <w:sz w:val="20"/>
              </w:rPr>
              <w:t>-</w:t>
            </w:r>
            <w:r w:rsidR="005E10C9" w:rsidRPr="00A72633">
              <w:rPr>
                <w:rFonts w:ascii="Verdana" w:hAnsi="Verdana"/>
                <w:b/>
                <w:sz w:val="20"/>
              </w:rPr>
              <w:t>E</w:t>
            </w:r>
          </w:p>
        </w:tc>
      </w:tr>
      <w:tr w:rsidR="00A066F1" w:rsidRPr="00A72633" w14:paraId="63FBC0D2" w14:textId="77777777">
        <w:trPr>
          <w:cantSplit/>
          <w:trHeight w:val="23"/>
        </w:trPr>
        <w:tc>
          <w:tcPr>
            <w:tcW w:w="6911" w:type="dxa"/>
            <w:gridSpan w:val="2"/>
            <w:shd w:val="clear" w:color="auto" w:fill="auto"/>
          </w:tcPr>
          <w:p w14:paraId="410C2276" w14:textId="77777777" w:rsidR="00A066F1" w:rsidRPr="00A72633" w:rsidRDefault="00A066F1" w:rsidP="00A066F1">
            <w:pPr>
              <w:tabs>
                <w:tab w:val="left" w:pos="851"/>
              </w:tabs>
              <w:spacing w:before="0" w:line="240" w:lineRule="atLeast"/>
              <w:rPr>
                <w:rFonts w:ascii="Verdana" w:hAnsi="Verdana"/>
                <w:b/>
                <w:sz w:val="20"/>
              </w:rPr>
            </w:pPr>
            <w:bookmarkStart w:id="2" w:name="ddate" w:colFirst="1" w:colLast="1"/>
            <w:bookmarkStart w:id="3" w:name="dblank" w:colFirst="0" w:colLast="0"/>
            <w:bookmarkEnd w:id="0"/>
            <w:bookmarkEnd w:id="1"/>
          </w:p>
        </w:tc>
        <w:tc>
          <w:tcPr>
            <w:tcW w:w="3120" w:type="dxa"/>
            <w:gridSpan w:val="2"/>
          </w:tcPr>
          <w:p w14:paraId="0992E8DB" w14:textId="77777777" w:rsidR="00A066F1" w:rsidRPr="00A72633" w:rsidRDefault="00420873" w:rsidP="00A066F1">
            <w:pPr>
              <w:tabs>
                <w:tab w:val="left" w:pos="993"/>
              </w:tabs>
              <w:spacing w:before="0"/>
              <w:rPr>
                <w:rFonts w:ascii="Verdana" w:hAnsi="Verdana"/>
                <w:sz w:val="20"/>
              </w:rPr>
            </w:pPr>
            <w:r w:rsidRPr="00A72633">
              <w:rPr>
                <w:rFonts w:ascii="Verdana" w:hAnsi="Verdana"/>
                <w:b/>
                <w:sz w:val="20"/>
              </w:rPr>
              <w:t>26 September 2023</w:t>
            </w:r>
          </w:p>
        </w:tc>
      </w:tr>
      <w:tr w:rsidR="00A066F1" w:rsidRPr="00A72633" w14:paraId="531B33B9" w14:textId="77777777">
        <w:trPr>
          <w:cantSplit/>
          <w:trHeight w:val="23"/>
        </w:trPr>
        <w:tc>
          <w:tcPr>
            <w:tcW w:w="6911" w:type="dxa"/>
            <w:gridSpan w:val="2"/>
            <w:shd w:val="clear" w:color="auto" w:fill="auto"/>
          </w:tcPr>
          <w:p w14:paraId="4C211905" w14:textId="77777777" w:rsidR="00A066F1" w:rsidRPr="00A72633" w:rsidRDefault="00A066F1" w:rsidP="00A066F1">
            <w:pPr>
              <w:tabs>
                <w:tab w:val="left" w:pos="851"/>
              </w:tabs>
              <w:spacing w:before="0" w:line="240" w:lineRule="atLeast"/>
              <w:rPr>
                <w:rFonts w:ascii="Verdana" w:hAnsi="Verdana"/>
                <w:sz w:val="20"/>
              </w:rPr>
            </w:pPr>
            <w:bookmarkStart w:id="4" w:name="dbluepink" w:colFirst="0" w:colLast="0"/>
            <w:bookmarkStart w:id="5" w:name="dorlang" w:colFirst="1" w:colLast="1"/>
            <w:bookmarkEnd w:id="2"/>
            <w:bookmarkEnd w:id="3"/>
          </w:p>
        </w:tc>
        <w:tc>
          <w:tcPr>
            <w:tcW w:w="3120" w:type="dxa"/>
            <w:gridSpan w:val="2"/>
          </w:tcPr>
          <w:p w14:paraId="2CC9C1C3" w14:textId="77777777" w:rsidR="00A066F1" w:rsidRPr="00A72633" w:rsidRDefault="00E55816" w:rsidP="00A066F1">
            <w:pPr>
              <w:tabs>
                <w:tab w:val="left" w:pos="993"/>
              </w:tabs>
              <w:spacing w:before="0"/>
              <w:rPr>
                <w:rFonts w:ascii="Verdana" w:hAnsi="Verdana"/>
                <w:b/>
                <w:sz w:val="20"/>
              </w:rPr>
            </w:pPr>
            <w:r w:rsidRPr="00A72633">
              <w:rPr>
                <w:rFonts w:ascii="Verdana" w:hAnsi="Verdana"/>
                <w:b/>
                <w:sz w:val="20"/>
              </w:rPr>
              <w:t>Original: English</w:t>
            </w:r>
          </w:p>
        </w:tc>
      </w:tr>
      <w:tr w:rsidR="00A066F1" w:rsidRPr="00A72633" w14:paraId="640CC896" w14:textId="77777777" w:rsidTr="00025864">
        <w:trPr>
          <w:cantSplit/>
          <w:trHeight w:val="23"/>
        </w:trPr>
        <w:tc>
          <w:tcPr>
            <w:tcW w:w="10031" w:type="dxa"/>
            <w:gridSpan w:val="4"/>
            <w:shd w:val="clear" w:color="auto" w:fill="auto"/>
          </w:tcPr>
          <w:p w14:paraId="559C30E6" w14:textId="77777777" w:rsidR="00A066F1" w:rsidRPr="00A72633" w:rsidRDefault="00A066F1" w:rsidP="00A066F1">
            <w:pPr>
              <w:tabs>
                <w:tab w:val="left" w:pos="993"/>
              </w:tabs>
              <w:spacing w:before="0"/>
              <w:rPr>
                <w:rFonts w:ascii="Verdana" w:hAnsi="Verdana"/>
                <w:b/>
                <w:sz w:val="20"/>
              </w:rPr>
            </w:pPr>
          </w:p>
        </w:tc>
      </w:tr>
      <w:tr w:rsidR="00E55816" w:rsidRPr="00A72633" w14:paraId="6C62ABAD" w14:textId="77777777" w:rsidTr="00025864">
        <w:trPr>
          <w:cantSplit/>
          <w:trHeight w:val="23"/>
        </w:trPr>
        <w:tc>
          <w:tcPr>
            <w:tcW w:w="10031" w:type="dxa"/>
            <w:gridSpan w:val="4"/>
            <w:shd w:val="clear" w:color="auto" w:fill="auto"/>
          </w:tcPr>
          <w:p w14:paraId="597804F2" w14:textId="77777777" w:rsidR="00E55816" w:rsidRPr="00A72633" w:rsidRDefault="00884D60" w:rsidP="00E55816">
            <w:pPr>
              <w:pStyle w:val="Source"/>
            </w:pPr>
            <w:r w:rsidRPr="00A72633">
              <w:t>Asia-Pacific Telecommunity Common Proposals</w:t>
            </w:r>
          </w:p>
        </w:tc>
      </w:tr>
      <w:tr w:rsidR="00E55816" w:rsidRPr="00A72633" w14:paraId="43FE9894" w14:textId="77777777" w:rsidTr="00025864">
        <w:trPr>
          <w:cantSplit/>
          <w:trHeight w:val="23"/>
        </w:trPr>
        <w:tc>
          <w:tcPr>
            <w:tcW w:w="10031" w:type="dxa"/>
            <w:gridSpan w:val="4"/>
            <w:shd w:val="clear" w:color="auto" w:fill="auto"/>
          </w:tcPr>
          <w:p w14:paraId="2060FE0A" w14:textId="77777777" w:rsidR="00E55816" w:rsidRPr="00A72633" w:rsidRDefault="007D5320" w:rsidP="00E55816">
            <w:pPr>
              <w:pStyle w:val="Title1"/>
            </w:pPr>
            <w:r w:rsidRPr="00A72633">
              <w:t>PROPOSALS FOR THE WORK OF THE CONFERENCE</w:t>
            </w:r>
          </w:p>
        </w:tc>
      </w:tr>
      <w:tr w:rsidR="00E55816" w:rsidRPr="00A72633" w14:paraId="6B7509EF" w14:textId="77777777" w:rsidTr="00025864">
        <w:trPr>
          <w:cantSplit/>
          <w:trHeight w:val="23"/>
        </w:trPr>
        <w:tc>
          <w:tcPr>
            <w:tcW w:w="10031" w:type="dxa"/>
            <w:gridSpan w:val="4"/>
            <w:shd w:val="clear" w:color="auto" w:fill="auto"/>
          </w:tcPr>
          <w:p w14:paraId="19304288" w14:textId="77777777" w:rsidR="00E55816" w:rsidRPr="00A72633" w:rsidRDefault="00E55816" w:rsidP="00E55816">
            <w:pPr>
              <w:pStyle w:val="Title2"/>
            </w:pPr>
          </w:p>
        </w:tc>
      </w:tr>
      <w:tr w:rsidR="00A538A6" w:rsidRPr="00A72633" w14:paraId="3730C989" w14:textId="77777777" w:rsidTr="00025864">
        <w:trPr>
          <w:cantSplit/>
          <w:trHeight w:val="23"/>
        </w:trPr>
        <w:tc>
          <w:tcPr>
            <w:tcW w:w="10031" w:type="dxa"/>
            <w:gridSpan w:val="4"/>
            <w:shd w:val="clear" w:color="auto" w:fill="auto"/>
          </w:tcPr>
          <w:p w14:paraId="040B0E50" w14:textId="77777777" w:rsidR="00A538A6" w:rsidRPr="00A72633" w:rsidRDefault="004B13CB" w:rsidP="004B13CB">
            <w:pPr>
              <w:pStyle w:val="Agendaitem"/>
              <w:rPr>
                <w:lang w:val="en-GB"/>
              </w:rPr>
            </w:pPr>
            <w:r w:rsidRPr="00A72633">
              <w:rPr>
                <w:lang w:val="en-GB"/>
              </w:rPr>
              <w:t>Agenda item 7(G)</w:t>
            </w:r>
          </w:p>
        </w:tc>
      </w:tr>
    </w:tbl>
    <w:bookmarkEnd w:id="4"/>
    <w:bookmarkEnd w:id="5"/>
    <w:p w14:paraId="65B068A1" w14:textId="77777777" w:rsidR="00187BD9" w:rsidRPr="00A72633" w:rsidRDefault="003D70DB" w:rsidP="007341B9">
      <w:r w:rsidRPr="00A72633">
        <w:t>7</w:t>
      </w:r>
      <w:r w:rsidRPr="00A72633">
        <w:tab/>
        <w:t>to consider possible changes, in response to Resolution 86 (Rev. Marrakesh, 2002) of the Plenipotentiary Conference, on advance publication, coordination, notification and recording procedures for frequency assignments pertaining to satellite networks, in accordance with Resolution </w:t>
      </w:r>
      <w:r w:rsidRPr="00A72633">
        <w:rPr>
          <w:b/>
        </w:rPr>
        <w:t>86</w:t>
      </w:r>
      <w:r w:rsidRPr="00A72633">
        <w:t xml:space="preserve"> </w:t>
      </w:r>
      <w:r w:rsidRPr="00A72633">
        <w:rPr>
          <w:b/>
        </w:rPr>
        <w:t>(Rev.WRC</w:t>
      </w:r>
      <w:r w:rsidRPr="00A72633">
        <w:rPr>
          <w:b/>
        </w:rPr>
        <w:noBreakHyphen/>
        <w:t>07)</w:t>
      </w:r>
      <w:r w:rsidRPr="00A72633">
        <w:rPr>
          <w:bCs/>
        </w:rPr>
        <w:t xml:space="preserve">, </w:t>
      </w:r>
      <w:proofErr w:type="gramStart"/>
      <w:r w:rsidRPr="00A72633">
        <w:rPr>
          <w:bCs/>
        </w:rPr>
        <w:t>in order to</w:t>
      </w:r>
      <w:proofErr w:type="gramEnd"/>
      <w:r w:rsidRPr="00A72633">
        <w:rPr>
          <w:bCs/>
        </w:rPr>
        <w:t xml:space="preserve"> facilitate the rational, efficient and economical use of radio frequencies and any associated orbits, including the geostationary-satellite orbit;</w:t>
      </w:r>
    </w:p>
    <w:p w14:paraId="3BAADCDA" w14:textId="77777777" w:rsidR="00187BD9" w:rsidRPr="00A72633" w:rsidRDefault="003D70DB" w:rsidP="009A5BC8">
      <w:r w:rsidRPr="00A72633">
        <w:t xml:space="preserve">7(G) </w:t>
      </w:r>
      <w:r w:rsidRPr="00A72633">
        <w:tab/>
        <w:t xml:space="preserve">Topic G - Revisions to Resolution </w:t>
      </w:r>
      <w:r w:rsidRPr="00A72633">
        <w:rPr>
          <w:b/>
          <w:bCs/>
        </w:rPr>
        <w:t>770 (WRC-19)</w:t>
      </w:r>
      <w:r w:rsidRPr="00A72633">
        <w:t xml:space="preserve"> to allow its implementation</w:t>
      </w:r>
    </w:p>
    <w:p w14:paraId="3BAB9023" w14:textId="77777777" w:rsidR="0075104A" w:rsidRPr="00A72633" w:rsidRDefault="0075104A" w:rsidP="0075104A">
      <w:pPr>
        <w:pStyle w:val="Headingb"/>
        <w:rPr>
          <w:lang w:val="en-GB"/>
        </w:rPr>
      </w:pPr>
      <w:r w:rsidRPr="00A72633">
        <w:rPr>
          <w:lang w:val="en-GB"/>
        </w:rPr>
        <w:t xml:space="preserve">Introduction </w:t>
      </w:r>
    </w:p>
    <w:p w14:paraId="3FC55DEA" w14:textId="1006E3EC" w:rsidR="0075104A" w:rsidRPr="00A72633" w:rsidRDefault="0075104A" w:rsidP="0075104A">
      <w:r w:rsidRPr="00A72633">
        <w:t>The APT Members ha</w:t>
      </w:r>
      <w:r w:rsidR="0077513C" w:rsidRPr="00A72633">
        <w:t>ve</w:t>
      </w:r>
      <w:r w:rsidRPr="00A72633">
        <w:t xml:space="preserve"> considered WRC-23 agenda item 7, Topic G, and </w:t>
      </w:r>
      <w:r w:rsidR="002506B4" w:rsidRPr="00A72633">
        <w:t xml:space="preserve">developed an APT Common Proposal </w:t>
      </w:r>
      <w:r w:rsidRPr="00A72633">
        <w:t xml:space="preserve">to support Method G3 in the CPM Report to address this topic. </w:t>
      </w:r>
    </w:p>
    <w:p w14:paraId="24E77468" w14:textId="4F6CB995" w:rsidR="00241FA2" w:rsidRPr="00A72633" w:rsidRDefault="0075104A" w:rsidP="0075104A">
      <w:pPr>
        <w:pStyle w:val="Headingb"/>
        <w:rPr>
          <w:lang w:val="en-GB"/>
        </w:rPr>
      </w:pPr>
      <w:r w:rsidRPr="00A72633">
        <w:rPr>
          <w:lang w:val="en-GB"/>
        </w:rPr>
        <w:t>Proposal</w:t>
      </w:r>
    </w:p>
    <w:p w14:paraId="5E69921F" w14:textId="77777777" w:rsidR="00187BD9" w:rsidRPr="00A72633" w:rsidRDefault="00187BD9" w:rsidP="00187BD9">
      <w:pPr>
        <w:tabs>
          <w:tab w:val="clear" w:pos="1134"/>
          <w:tab w:val="clear" w:pos="1871"/>
          <w:tab w:val="clear" w:pos="2268"/>
        </w:tabs>
        <w:overflowPunct/>
        <w:autoSpaceDE/>
        <w:autoSpaceDN/>
        <w:adjustRightInd/>
        <w:spacing w:before="0"/>
        <w:textAlignment w:val="auto"/>
      </w:pPr>
      <w:r w:rsidRPr="00A72633">
        <w:br w:type="page"/>
      </w:r>
    </w:p>
    <w:p w14:paraId="13178F06" w14:textId="77777777" w:rsidR="00912DCA" w:rsidRPr="00A72633" w:rsidRDefault="003D70DB">
      <w:pPr>
        <w:pStyle w:val="Proposal"/>
      </w:pPr>
      <w:r w:rsidRPr="00A72633">
        <w:lastRenderedPageBreak/>
        <w:t>MOD</w:t>
      </w:r>
      <w:r w:rsidRPr="00A72633">
        <w:tab/>
        <w:t>ACP/62A22A9/1</w:t>
      </w:r>
      <w:r w:rsidRPr="00A72633">
        <w:rPr>
          <w:vanish/>
          <w:color w:val="7F7F7F" w:themeColor="text1" w:themeTint="80"/>
          <w:vertAlign w:val="superscript"/>
        </w:rPr>
        <w:t>#2072</w:t>
      </w:r>
    </w:p>
    <w:p w14:paraId="09D691E7" w14:textId="77777777" w:rsidR="00ED01D9" w:rsidRPr="00A72633" w:rsidRDefault="003D70DB" w:rsidP="00137490">
      <w:pPr>
        <w:pStyle w:val="ResNo"/>
      </w:pPr>
      <w:r w:rsidRPr="00A72633">
        <w:t>RESOLUTION 770 (</w:t>
      </w:r>
      <w:ins w:id="6" w:author="ITU -LRT-" w:date="2022-05-19T09:06:00Z">
        <w:r w:rsidRPr="00A72633">
          <w:t>rev.</w:t>
        </w:r>
      </w:ins>
      <w:r w:rsidRPr="00A72633">
        <w:t>WRC-</w:t>
      </w:r>
      <w:del w:id="7" w:author="ITU -LRT-" w:date="2022-05-19T09:06:00Z">
        <w:r w:rsidRPr="00A72633" w:rsidDel="00CC7786">
          <w:delText>19</w:delText>
        </w:r>
      </w:del>
      <w:ins w:id="8" w:author="ITU -LRT-" w:date="2022-05-19T09:06:00Z">
        <w:r w:rsidRPr="00A72633">
          <w:t>23</w:t>
        </w:r>
      </w:ins>
      <w:r w:rsidRPr="00A72633">
        <w:t>)</w:t>
      </w:r>
    </w:p>
    <w:p w14:paraId="097C00BB" w14:textId="2A169BE8" w:rsidR="009001F2" w:rsidRPr="00A72633" w:rsidRDefault="009001F2" w:rsidP="009001F2">
      <w:pPr>
        <w:pStyle w:val="Restitle"/>
      </w:pPr>
      <w:bookmarkStart w:id="9" w:name="_Toc35789423"/>
      <w:bookmarkStart w:id="10" w:name="_Toc35857120"/>
      <w:bookmarkStart w:id="11" w:name="_Toc35877755"/>
      <w:bookmarkStart w:id="12" w:name="_Toc35963698"/>
      <w:bookmarkStart w:id="13" w:name="_Toc39649622"/>
      <w:r w:rsidRPr="00A72633">
        <w:t>Application of Article 22 of the Radio Regulations to the protection of geostationary fixed-satellite service and broadcasting-satellite service networks from non-geostationary fixed-satellite service systems in the frequency bands 37.5-39.5 GHz, 39.5</w:t>
      </w:r>
      <w:r w:rsidRPr="00A72633">
        <w:noBreakHyphen/>
        <w:t>42.5 GHz, 47.2-50.2 GHz and 50.4-51.4 GHz</w:t>
      </w:r>
      <w:bookmarkEnd w:id="9"/>
      <w:bookmarkEnd w:id="10"/>
      <w:bookmarkEnd w:id="11"/>
      <w:bookmarkEnd w:id="12"/>
      <w:bookmarkEnd w:id="13"/>
      <w:r w:rsidRPr="00A72633">
        <w:t xml:space="preserve"> </w:t>
      </w:r>
    </w:p>
    <w:p w14:paraId="7534BF8D" w14:textId="176F2F5D" w:rsidR="009001F2" w:rsidRPr="00A72633" w:rsidRDefault="00EB5A19" w:rsidP="009001F2">
      <w:pPr>
        <w:pStyle w:val="Normalaftertitle0"/>
      </w:pPr>
      <w:r w:rsidRPr="00A72633">
        <w:t>The World Radiocommunication Conference (</w:t>
      </w:r>
      <w:del w:id="14" w:author="TPU E RR" w:date="2023-10-12T14:35:00Z">
        <w:r w:rsidRPr="00A72633" w:rsidDel="00EB5A19">
          <w:delText>Sharm el-Sheikh, 2019</w:delText>
        </w:r>
      </w:del>
      <w:ins w:id="15" w:author="TPU E RR" w:date="2023-10-12T14:35:00Z">
        <w:r w:rsidRPr="00A72633">
          <w:t>Dubai, 2023</w:t>
        </w:r>
      </w:ins>
      <w:r w:rsidRPr="00A72633">
        <w:t>),</w:t>
      </w:r>
    </w:p>
    <w:p w14:paraId="03A57837" w14:textId="77777777" w:rsidR="009001F2" w:rsidRPr="00A72633" w:rsidRDefault="009001F2" w:rsidP="009001F2">
      <w:pPr>
        <w:pStyle w:val="Call"/>
      </w:pPr>
      <w:r w:rsidRPr="00A72633">
        <w:t>considering</w:t>
      </w:r>
    </w:p>
    <w:p w14:paraId="7E019059" w14:textId="77777777" w:rsidR="009001F2" w:rsidRPr="00A72633" w:rsidRDefault="009001F2" w:rsidP="009001F2">
      <w:r w:rsidRPr="00A72633">
        <w:rPr>
          <w:i/>
        </w:rPr>
        <w:t>a</w:t>
      </w:r>
      <w:r w:rsidRPr="00A72633">
        <w:rPr>
          <w:i/>
          <w:iCs/>
        </w:rPr>
        <w:t>)</w:t>
      </w:r>
      <w:r w:rsidRPr="00A72633">
        <w:tab/>
        <w:t>that geostationary-satellite (GSO) and non-geostationary-satellite (non-GSO) fixed-satellite service (FSS) networks may operate in the frequency bands 37.5-39.5 GHz (space-to-Earth), 39.5-42.5 GHz (space-to-Earth), 47.2-50.2 GHz (Earth-to-space) and 50.4-51.4 GHz (Earth-to-space);</w:t>
      </w:r>
    </w:p>
    <w:p w14:paraId="1D0B9348" w14:textId="77777777" w:rsidR="009001F2" w:rsidRPr="00A72633" w:rsidRDefault="009001F2" w:rsidP="009001F2">
      <w:r w:rsidRPr="00A72633">
        <w:rPr>
          <w:i/>
        </w:rPr>
        <w:t>b)</w:t>
      </w:r>
      <w:r w:rsidRPr="00A72633">
        <w:rPr>
          <w:i/>
        </w:rPr>
        <w:tab/>
      </w:r>
      <w:r w:rsidRPr="00A72633">
        <w:t>that this conference has adopted Nos. </w:t>
      </w:r>
      <w:r w:rsidRPr="00A72633">
        <w:rPr>
          <w:rStyle w:val="Artref"/>
          <w:b/>
        </w:rPr>
        <w:t>22.5L</w:t>
      </w:r>
      <w:r w:rsidRPr="00A72633">
        <w:t xml:space="preserve"> and </w:t>
      </w:r>
      <w:r w:rsidRPr="00A72633">
        <w:rPr>
          <w:rStyle w:val="Artref"/>
          <w:b/>
        </w:rPr>
        <w:t>22.5M</w:t>
      </w:r>
      <w:r w:rsidRPr="00A72633">
        <w:t>, which contain single-entry and aggregate limits for non-GSO FSS systems in the frequency bands 37.5-39.5 GHz (space-to-Earth), 39.5-42.5 GHz (space-to-Earth), 47.2-50.2 GHz (Earth-to-space) and 50.4-51.4 GHz (Earth-to-space) to protect GSO networks operating in the same frequency bands;</w:t>
      </w:r>
    </w:p>
    <w:p w14:paraId="601DE8D4" w14:textId="77777777" w:rsidR="009001F2" w:rsidRPr="00A72633" w:rsidRDefault="009001F2" w:rsidP="009001F2">
      <w:r w:rsidRPr="00A72633">
        <w:rPr>
          <w:i/>
        </w:rPr>
        <w:t>c)</w:t>
      </w:r>
      <w:r w:rsidRPr="00A72633">
        <w:rPr>
          <w:i/>
        </w:rPr>
        <w:tab/>
      </w:r>
      <w:r w:rsidRPr="00A72633">
        <w:t>that the ITU Radiocommunication Sector (ITU</w:t>
      </w:r>
      <w:r w:rsidRPr="00A72633">
        <w:noBreakHyphen/>
        <w:t>R) has developed a methodology, contained in Recommendation ITU</w:t>
      </w:r>
      <w:r w:rsidRPr="00A72633">
        <w:noBreakHyphen/>
        <w:t>R S.1503, that results in the equivalent power flux-density (epfd) generated by any one non-GSO FSS system considered and a GSO location that corresponds to the worst-case geometry that generates the highest levels of epfd into potentially affected GSO earth stations and satellites,</w:t>
      </w:r>
    </w:p>
    <w:p w14:paraId="7679E547" w14:textId="77777777" w:rsidR="009001F2" w:rsidRPr="00A72633" w:rsidRDefault="009001F2" w:rsidP="009001F2">
      <w:pPr>
        <w:pStyle w:val="Call"/>
      </w:pPr>
      <w:r w:rsidRPr="00A72633">
        <w:t>recognizing</w:t>
      </w:r>
    </w:p>
    <w:p w14:paraId="3D5DD3F2" w14:textId="77777777" w:rsidR="009001F2" w:rsidRPr="00A72633" w:rsidRDefault="009001F2" w:rsidP="009001F2">
      <w:r w:rsidRPr="00A72633">
        <w:rPr>
          <w:i/>
        </w:rPr>
        <w:t>a)</w:t>
      </w:r>
      <w:r w:rsidRPr="00A72633">
        <w:tab/>
        <w:t>that, in accordance with calculations utilizing Recommendation ITU</w:t>
      </w:r>
      <w:r w:rsidRPr="00A72633">
        <w:noBreakHyphen/>
        <w:t>R S.1503, verification of the worldwide epfd interference of any one non-GSO system can be carried out by a set of generic GSO reference link budgets having characteristics that encompass global GSO network deployments that are independent of any specific geographic locations;</w:t>
      </w:r>
    </w:p>
    <w:p w14:paraId="5398CE31" w14:textId="77777777" w:rsidR="009001F2" w:rsidRPr="00A72633" w:rsidRDefault="009001F2" w:rsidP="009001F2">
      <w:r w:rsidRPr="00A72633">
        <w:rPr>
          <w:i/>
        </w:rPr>
        <w:t>b)</w:t>
      </w:r>
      <w:r w:rsidRPr="00A72633">
        <w:tab/>
        <w:t xml:space="preserve">that Resolution </w:t>
      </w:r>
      <w:r w:rsidRPr="00A72633">
        <w:rPr>
          <w:b/>
          <w:bCs/>
        </w:rPr>
        <w:t>769 (WRC</w:t>
      </w:r>
      <w:r w:rsidRPr="00A72633">
        <w:rPr>
          <w:b/>
          <w:bCs/>
        </w:rPr>
        <w:noBreakHyphen/>
        <w:t>19)</w:t>
      </w:r>
      <w:r w:rsidRPr="00A72633">
        <w:t xml:space="preserve"> addresses the protection of GSO networks from aggregate emissions from non-GSO systems,</w:t>
      </w:r>
    </w:p>
    <w:p w14:paraId="282B217E" w14:textId="77777777" w:rsidR="009001F2" w:rsidRPr="00A72633" w:rsidRDefault="009001F2" w:rsidP="009001F2">
      <w:pPr>
        <w:pStyle w:val="Call"/>
      </w:pPr>
      <w:r w:rsidRPr="00A72633">
        <w:t>resolves</w:t>
      </w:r>
    </w:p>
    <w:p w14:paraId="19B0A3A3" w14:textId="77777777" w:rsidR="009001F2" w:rsidRPr="00A72633" w:rsidRDefault="009001F2" w:rsidP="009001F2">
      <w:pPr>
        <w:rPr>
          <w:i/>
        </w:rPr>
      </w:pPr>
      <w:r w:rsidRPr="00A72633">
        <w:t>1</w:t>
      </w:r>
      <w:r w:rsidRPr="00A72633">
        <w:tab/>
        <w:t>that during the examination under Nos. </w:t>
      </w:r>
      <w:r w:rsidRPr="00A72633">
        <w:rPr>
          <w:rStyle w:val="Artref"/>
          <w:b/>
        </w:rPr>
        <w:t>9.35</w:t>
      </w:r>
      <w:r w:rsidRPr="00A72633">
        <w:t xml:space="preserve"> and </w:t>
      </w:r>
      <w:r w:rsidRPr="00A72633">
        <w:rPr>
          <w:rStyle w:val="Artref"/>
          <w:b/>
        </w:rPr>
        <w:t>11.31</w:t>
      </w:r>
      <w:r w:rsidRPr="00A72633">
        <w:t xml:space="preserve">, as applicable, of a non-GSO FSS satellite system with frequency assignments in the frequency bands 37.5-39.5 GHz (space-to-Earth), 39.5-42.5 GHz (space-to-Earth), 47.2-50.2 GHz (Earth-to-space) and 50.4-51.4 GHz (Earth-to-space), </w:t>
      </w:r>
      <w:ins w:id="16" w:author="Forhadul Parvez" w:date="2023-09-12T10:26:00Z">
        <w:r w:rsidRPr="00A72633">
          <w:t>the compliance with No. </w:t>
        </w:r>
        <w:r w:rsidRPr="00A72633">
          <w:rPr>
            <w:rStyle w:val="Artref"/>
            <w:b/>
            <w:bCs/>
          </w:rPr>
          <w:t>22.5L</w:t>
        </w:r>
        <w:r w:rsidRPr="00A72633">
          <w:t xml:space="preserve"> shall be established using </w:t>
        </w:r>
      </w:ins>
      <w:r w:rsidRPr="00A72633">
        <w:t>the technical characteristics of generic GSO reference links contained in Annex 1 to this Resolution</w:t>
      </w:r>
      <w:del w:id="17" w:author="Forhadul Parvez" w:date="2023-09-12T10:26:00Z">
        <w:r w:rsidRPr="00A72633" w:rsidDel="00B32EF1">
          <w:delText xml:space="preserve"> shall be used in conjunction with the methodology in Annex 2 to this Resolution to determine compliance with No. </w:delText>
        </w:r>
        <w:r w:rsidRPr="00A72633" w:rsidDel="00B32EF1">
          <w:rPr>
            <w:rStyle w:val="Artref"/>
            <w:b/>
          </w:rPr>
          <w:delText>22.5L</w:delText>
        </w:r>
      </w:del>
      <w:ins w:id="18" w:author="Forhadul Parvez" w:date="2023-09-12T10:27:00Z">
        <w:r w:rsidRPr="00A72633">
          <w:rPr>
            <w:rStyle w:val="Artref"/>
            <w:b/>
          </w:rPr>
          <w:t xml:space="preserve"> </w:t>
        </w:r>
      </w:ins>
      <w:ins w:id="19" w:author="Forhadul Parvez" w:date="2023-09-12T10:28:00Z">
        <w:r w:rsidRPr="00A72633">
          <w:t>and Recommendation ITU</w:t>
        </w:r>
        <w:r w:rsidRPr="00A72633">
          <w:noBreakHyphen/>
          <w:t>R S.[QV-METH-REF-LINKS]</w:t>
        </w:r>
      </w:ins>
      <w:r w:rsidRPr="00A72633">
        <w:t>;</w:t>
      </w:r>
    </w:p>
    <w:p w14:paraId="01AAC0DD" w14:textId="77777777" w:rsidR="00FE5113" w:rsidRPr="00A72633" w:rsidRDefault="00FE5113">
      <w:pPr>
        <w:tabs>
          <w:tab w:val="clear" w:pos="1134"/>
          <w:tab w:val="clear" w:pos="1871"/>
          <w:tab w:val="clear" w:pos="2268"/>
        </w:tabs>
        <w:overflowPunct/>
        <w:autoSpaceDE/>
        <w:autoSpaceDN/>
        <w:adjustRightInd/>
        <w:spacing w:before="0"/>
        <w:textAlignment w:val="auto"/>
      </w:pPr>
      <w:r w:rsidRPr="00A72633">
        <w:br w:type="page"/>
      </w:r>
    </w:p>
    <w:p w14:paraId="2B0097C2" w14:textId="5E3A67BE" w:rsidR="009001F2" w:rsidRPr="00A72633" w:rsidRDefault="009001F2" w:rsidP="009001F2">
      <w:r w:rsidRPr="00A72633">
        <w:lastRenderedPageBreak/>
        <w:t>2</w:t>
      </w:r>
      <w:r w:rsidRPr="00A72633">
        <w:tab/>
        <w:t xml:space="preserve">that frequency assignments to non-GSO FSS systems referred to in </w:t>
      </w:r>
      <w:r w:rsidRPr="00A72633">
        <w:rPr>
          <w:i/>
          <w:iCs/>
        </w:rPr>
        <w:t xml:space="preserve">resolves </w:t>
      </w:r>
      <w:r w:rsidRPr="00A72633">
        <w:t>1 shall receive a favourable finding with respect to the single-entry provision given in No. </w:t>
      </w:r>
      <w:r w:rsidRPr="00A72633">
        <w:rPr>
          <w:rStyle w:val="Artref"/>
          <w:b/>
        </w:rPr>
        <w:t>22.5L</w:t>
      </w:r>
      <w:r w:rsidRPr="00A72633">
        <w:t xml:space="preserve"> if </w:t>
      </w:r>
      <w:r w:rsidRPr="00A72633">
        <w:rPr>
          <w:szCs w:val="24"/>
        </w:rPr>
        <w:t>compliance with No. </w:t>
      </w:r>
      <w:r w:rsidRPr="00A72633">
        <w:rPr>
          <w:rStyle w:val="Artref"/>
          <w:b/>
        </w:rPr>
        <w:t>22.5L</w:t>
      </w:r>
      <w:r w:rsidRPr="00A72633">
        <w:rPr>
          <w:rStyle w:val="Artref"/>
          <w:bCs/>
        </w:rPr>
        <w:t xml:space="preserve"> </w:t>
      </w:r>
      <w:r w:rsidRPr="00A72633">
        <w:rPr>
          <w:szCs w:val="24"/>
        </w:rPr>
        <w:t xml:space="preserve">is established under </w:t>
      </w:r>
      <w:r w:rsidRPr="00A72633">
        <w:rPr>
          <w:i/>
        </w:rPr>
        <w:t>resolves</w:t>
      </w:r>
      <w:r w:rsidRPr="00A72633">
        <w:t xml:space="preserve"> 1, otherwise the </w:t>
      </w:r>
      <w:r w:rsidRPr="00A72633">
        <w:rPr>
          <w:szCs w:val="24"/>
        </w:rPr>
        <w:t>assignments shall</w:t>
      </w:r>
      <w:r w:rsidRPr="00A72633">
        <w:t xml:space="preserve"> receive an unfavourable finding;</w:t>
      </w:r>
    </w:p>
    <w:p w14:paraId="50CAC5E4" w14:textId="77777777" w:rsidR="009001F2" w:rsidRPr="00A72633" w:rsidRDefault="009001F2" w:rsidP="009001F2">
      <w:r w:rsidRPr="00A72633">
        <w:t>3</w:t>
      </w:r>
      <w:r w:rsidRPr="00A72633">
        <w:tab/>
        <w:t>that, if the Radiocommunication Bureau (BR) is unable to examine non-GSO FSS systems subject to the single-entry provision given in No. </w:t>
      </w:r>
      <w:r w:rsidRPr="00A72633">
        <w:rPr>
          <w:rStyle w:val="Artref"/>
          <w:b/>
        </w:rPr>
        <w:t>22.5L</w:t>
      </w:r>
      <w:r w:rsidRPr="00A72633">
        <w:rPr>
          <w:b/>
        </w:rPr>
        <w:t xml:space="preserve"> </w:t>
      </w:r>
      <w:r w:rsidRPr="00A72633">
        <w:t>due to a lack of available software, the notifying administration shall</w:t>
      </w:r>
      <w:r w:rsidRPr="00A72633">
        <w:rPr>
          <w:szCs w:val="24"/>
        </w:rPr>
        <w:t xml:space="preserve"> provide all necessary information sufficient to demonstrate compliance with No. </w:t>
      </w:r>
      <w:r w:rsidRPr="00A72633">
        <w:rPr>
          <w:rStyle w:val="Artref"/>
          <w:b/>
        </w:rPr>
        <w:t>22.5L</w:t>
      </w:r>
      <w:r w:rsidRPr="00A72633">
        <w:rPr>
          <w:szCs w:val="24"/>
        </w:rPr>
        <w:t xml:space="preserve"> and</w:t>
      </w:r>
      <w:r w:rsidRPr="00A72633">
        <w:t xml:space="preserve"> send BR a commitment that the non-GSO FSS system complies with the limits given in No. </w:t>
      </w:r>
      <w:r w:rsidRPr="00A72633">
        <w:rPr>
          <w:rStyle w:val="Artref"/>
          <w:b/>
        </w:rPr>
        <w:t>22.5L</w:t>
      </w:r>
      <w:r w:rsidRPr="00A72633">
        <w:t>;</w:t>
      </w:r>
    </w:p>
    <w:p w14:paraId="0E16A28F" w14:textId="77777777" w:rsidR="009001F2" w:rsidRPr="00A72633" w:rsidRDefault="009001F2" w:rsidP="009001F2">
      <w:r w:rsidRPr="00A72633">
        <w:t>4</w:t>
      </w:r>
      <w:r w:rsidRPr="00A72633">
        <w:tab/>
        <w:t xml:space="preserve">that frequency assignments to non-GSO FSS systems that cannot be assessed under </w:t>
      </w:r>
      <w:r w:rsidRPr="00A72633">
        <w:rPr>
          <w:i/>
        </w:rPr>
        <w:t>resolves</w:t>
      </w:r>
      <w:r w:rsidRPr="00A72633">
        <w:t> </w:t>
      </w:r>
      <w:r w:rsidRPr="00A72633">
        <w:rPr>
          <w:szCs w:val="24"/>
        </w:rPr>
        <w:t>1</w:t>
      </w:r>
      <w:r w:rsidRPr="00A72633">
        <w:t xml:space="preserve"> shall receive a qualified favourable finding under No. </w:t>
      </w:r>
      <w:r w:rsidRPr="00A72633">
        <w:rPr>
          <w:rStyle w:val="Artref"/>
          <w:b/>
        </w:rPr>
        <w:t>9.35</w:t>
      </w:r>
      <w:r w:rsidRPr="00A72633">
        <w:t xml:space="preserve"> with respect to No. </w:t>
      </w:r>
      <w:r w:rsidRPr="00A72633">
        <w:rPr>
          <w:rStyle w:val="Artref"/>
          <w:b/>
        </w:rPr>
        <w:t>22.5L</w:t>
      </w:r>
      <w:r w:rsidRPr="00A72633">
        <w:t xml:space="preserve"> if </w:t>
      </w:r>
      <w:r w:rsidRPr="00A72633">
        <w:rPr>
          <w:i/>
        </w:rPr>
        <w:t>resolves</w:t>
      </w:r>
      <w:r w:rsidRPr="00A72633">
        <w:t xml:space="preserve"> 3 is satisfied, otherwise the </w:t>
      </w:r>
      <w:r w:rsidRPr="00A72633">
        <w:rPr>
          <w:szCs w:val="24"/>
        </w:rPr>
        <w:t>assignments shall</w:t>
      </w:r>
      <w:r w:rsidRPr="00A72633">
        <w:t xml:space="preserve"> receive an unfavourable finding;</w:t>
      </w:r>
    </w:p>
    <w:p w14:paraId="1566FC8D" w14:textId="77777777" w:rsidR="009001F2" w:rsidRPr="00A72633" w:rsidRDefault="009001F2" w:rsidP="009001F2">
      <w:r w:rsidRPr="00A72633">
        <w:t>5</w:t>
      </w:r>
      <w:r w:rsidRPr="00A72633">
        <w:tab/>
        <w:t xml:space="preserve">that, if an administration believes that a non-GSO FSS system for which the commitment referred to in </w:t>
      </w:r>
      <w:r w:rsidRPr="00A72633">
        <w:rPr>
          <w:i/>
        </w:rPr>
        <w:t>resolves</w:t>
      </w:r>
      <w:r w:rsidRPr="00A72633">
        <w:t> 3 was sent has the potential to exceed the limits given in No. </w:t>
      </w:r>
      <w:r w:rsidRPr="00A72633">
        <w:rPr>
          <w:rStyle w:val="Artref"/>
          <w:b/>
        </w:rPr>
        <w:t>22.5L</w:t>
      </w:r>
      <w:r w:rsidRPr="00A72633">
        <w:t>, it may request additional information from the notifying administration with regard to compliance with these limits and No. </w:t>
      </w:r>
      <w:r w:rsidRPr="00A72633">
        <w:rPr>
          <w:rStyle w:val="Artref"/>
          <w:b/>
        </w:rPr>
        <w:t>22.2</w:t>
      </w:r>
      <w:r w:rsidRPr="00A72633">
        <w:rPr>
          <w:rStyle w:val="Artref"/>
        </w:rPr>
        <w:t>, and</w:t>
      </w:r>
      <w:r w:rsidRPr="00A72633">
        <w:t xml:space="preserve"> both administrations shall cooperate to resolve any difficulties, with the assistance of BR, if </w:t>
      </w:r>
      <w:proofErr w:type="gramStart"/>
      <w:r w:rsidRPr="00A72633">
        <w:t>so</w:t>
      </w:r>
      <w:proofErr w:type="gramEnd"/>
      <w:r w:rsidRPr="00A72633">
        <w:t xml:space="preserve"> requested by either of the parties;</w:t>
      </w:r>
    </w:p>
    <w:p w14:paraId="2AF37455" w14:textId="4BC2E444" w:rsidR="009001F2" w:rsidRPr="00A72633" w:rsidRDefault="009001F2" w:rsidP="009001F2">
      <w:pPr>
        <w:rPr>
          <w:ins w:id="20" w:author="Forhadul Parvez" w:date="2023-09-12T10:28:00Z"/>
        </w:rPr>
      </w:pPr>
      <w:r w:rsidRPr="00A72633">
        <w:t>6</w:t>
      </w:r>
      <w:r w:rsidRPr="00A72633">
        <w:tab/>
        <w:t xml:space="preserve">that </w:t>
      </w:r>
      <w:r w:rsidRPr="00A72633">
        <w:rPr>
          <w:i/>
        </w:rPr>
        <w:t>resolves</w:t>
      </w:r>
      <w:r w:rsidRPr="00A72633">
        <w:t> 3, 4 and 5 shall no longer be applied after BR has communicated to all administrations via a circular letter that validation software is available and BR is able to verify compliance with the limits in No. </w:t>
      </w:r>
      <w:r w:rsidRPr="00A72633">
        <w:rPr>
          <w:rStyle w:val="Artref"/>
          <w:b/>
        </w:rPr>
        <w:t>22.5L</w:t>
      </w:r>
      <w:del w:id="21" w:author="I.T.U.-R" w:date="2023-10-04T12:22:00Z">
        <w:r w:rsidRPr="00A72633" w:rsidDel="009001F2">
          <w:delText>,</w:delText>
        </w:r>
      </w:del>
      <w:ins w:id="22" w:author="I.T.U.-R" w:date="2023-10-04T12:22:00Z">
        <w:r w:rsidRPr="00A72633">
          <w:t>;</w:t>
        </w:r>
      </w:ins>
    </w:p>
    <w:p w14:paraId="58C2A2D1" w14:textId="77777777" w:rsidR="009001F2" w:rsidRPr="00A72633" w:rsidRDefault="009001F2" w:rsidP="009001F2">
      <w:pPr>
        <w:rPr>
          <w:ins w:id="23" w:author="Forhadul Parvez" w:date="2023-09-12T10:28:00Z"/>
          <w:rFonts w:eastAsiaTheme="minorHAnsi"/>
        </w:rPr>
      </w:pPr>
      <w:ins w:id="24" w:author="Forhadul Parvez" w:date="2023-09-12T10:28:00Z">
        <w:r w:rsidRPr="00A72633">
          <w:rPr>
            <w:rFonts w:eastAsiaTheme="minorHAnsi"/>
          </w:rPr>
          <w:t>7</w:t>
        </w:r>
        <w:r w:rsidRPr="00A72633">
          <w:rPr>
            <w:rFonts w:eastAsiaTheme="minorHAnsi"/>
          </w:rPr>
          <w:tab/>
          <w:t>that administrations responsible for those non-GSO systems having submitted coordination requests and/or notification information under the applicable provisions of Article </w:t>
        </w:r>
        <w:r w:rsidRPr="00A72633">
          <w:rPr>
            <w:rStyle w:val="Artref"/>
            <w:rFonts w:eastAsiaTheme="minorHAnsi"/>
            <w:b/>
            <w:bCs/>
          </w:rPr>
          <w:t>9</w:t>
        </w:r>
        <w:r w:rsidRPr="00A72633">
          <w:rPr>
            <w:rFonts w:eastAsiaTheme="minorHAnsi"/>
          </w:rPr>
          <w:t xml:space="preserve"> or Article </w:t>
        </w:r>
        <w:r w:rsidRPr="00A72633">
          <w:rPr>
            <w:rStyle w:val="Artref"/>
            <w:rFonts w:eastAsiaTheme="minorHAnsi"/>
            <w:b/>
            <w:bCs/>
          </w:rPr>
          <w:t>11</w:t>
        </w:r>
        <w:r w:rsidRPr="00A72633">
          <w:rPr>
            <w:rFonts w:eastAsiaTheme="minorHAnsi"/>
          </w:rPr>
          <w:t xml:space="preserve"> of the Radio Regulations, as appropriate, prior to 15 December</w:t>
        </w:r>
        <w:r w:rsidRPr="00A72633">
          <w:t> </w:t>
        </w:r>
        <w:r w:rsidRPr="00A72633">
          <w:rPr>
            <w:rFonts w:eastAsiaTheme="minorHAnsi"/>
          </w:rPr>
          <w:t xml:space="preserve">2023, shall be given the possibility to resubmit the information used to derive the probability density function of the epfd computed as per </w:t>
        </w:r>
        <w:r w:rsidRPr="00A72633">
          <w:t>Recommendation ITU</w:t>
        </w:r>
        <w:r w:rsidRPr="00A72633">
          <w:noBreakHyphen/>
          <w:t>R S.[QV-METH-REF-LINKS]</w:t>
        </w:r>
        <w:r w:rsidRPr="00A72633">
          <w:rPr>
            <w:rFonts w:eastAsiaTheme="minorHAnsi"/>
          </w:rPr>
          <w:t>,</w:t>
        </w:r>
      </w:ins>
    </w:p>
    <w:p w14:paraId="481D0C39" w14:textId="77777777" w:rsidR="009001F2" w:rsidRPr="00A72633" w:rsidRDefault="009001F2" w:rsidP="009001F2">
      <w:pPr>
        <w:pStyle w:val="Call"/>
      </w:pPr>
      <w:r w:rsidRPr="00A72633">
        <w:t>invites the ITU Radiocommunication Sector</w:t>
      </w:r>
    </w:p>
    <w:p w14:paraId="1D6AB084" w14:textId="77777777" w:rsidR="009001F2" w:rsidRPr="00A72633" w:rsidRDefault="009001F2" w:rsidP="009001F2">
      <w:r w:rsidRPr="00A72633">
        <w:rPr>
          <w:szCs w:val="24"/>
          <w:lang w:eastAsia="fr-FR"/>
        </w:rPr>
        <w:t>1</w:t>
      </w:r>
      <w:r w:rsidRPr="00A72633">
        <w:rPr>
          <w:szCs w:val="24"/>
          <w:lang w:eastAsia="fr-FR"/>
        </w:rPr>
        <w:tab/>
      </w:r>
      <w:r w:rsidRPr="00A72633">
        <w:t xml:space="preserve">to study and, as appropriate, develop a functional description that could be used to develop software for the procedures outlined in </w:t>
      </w:r>
      <w:r w:rsidRPr="00A72633">
        <w:rPr>
          <w:i/>
        </w:rPr>
        <w:t>resolves </w:t>
      </w:r>
      <w:r w:rsidRPr="00A72633">
        <w:t>1 above;</w:t>
      </w:r>
    </w:p>
    <w:p w14:paraId="21026836" w14:textId="77777777" w:rsidR="009001F2" w:rsidRPr="00A72633" w:rsidRDefault="009001F2" w:rsidP="009001F2">
      <w:pPr>
        <w:rPr>
          <w:szCs w:val="24"/>
          <w:lang w:eastAsia="fr-FR"/>
        </w:rPr>
      </w:pPr>
      <w:r w:rsidRPr="00A72633">
        <w:rPr>
          <w:bCs/>
          <w:iCs/>
        </w:rPr>
        <w:t>2</w:t>
      </w:r>
      <w:r w:rsidRPr="00A72633">
        <w:rPr>
          <w:bCs/>
          <w:iCs/>
        </w:rPr>
        <w:tab/>
        <w:t>to review and, as appropriate, provide updates to the generic GSO reference links in Annex 1 to this Resolution under Resolution </w:t>
      </w:r>
      <w:r w:rsidRPr="00A72633">
        <w:rPr>
          <w:b/>
          <w:iCs/>
        </w:rPr>
        <w:t>86 (Rev.WRC-07)</w:t>
      </w:r>
      <w:r w:rsidRPr="00A72633">
        <w:rPr>
          <w:bCs/>
          <w:iCs/>
        </w:rPr>
        <w:t>,</w:t>
      </w:r>
    </w:p>
    <w:p w14:paraId="74649231" w14:textId="77777777" w:rsidR="009001F2" w:rsidRPr="00A72633" w:rsidRDefault="009001F2" w:rsidP="009001F2">
      <w:pPr>
        <w:pStyle w:val="Call"/>
      </w:pPr>
      <w:r w:rsidRPr="00A72633">
        <w:t>instructs the Director of the Radiocommunication Bureau</w:t>
      </w:r>
    </w:p>
    <w:p w14:paraId="514952F1" w14:textId="77777777" w:rsidR="009001F2" w:rsidRPr="00A72633" w:rsidRDefault="009001F2" w:rsidP="009001F2">
      <w:pPr>
        <w:rPr>
          <w:ins w:id="25" w:author="Forhadul Parvez" w:date="2023-09-12T10:29:00Z"/>
        </w:rPr>
      </w:pPr>
      <w:ins w:id="26" w:author="Forhadul Parvez" w:date="2023-09-12T10:29:00Z">
        <w:r w:rsidRPr="00A72633">
          <w:t>1</w:t>
        </w:r>
        <w:r w:rsidRPr="00A72633">
          <w:tab/>
        </w:r>
      </w:ins>
      <w:r w:rsidRPr="00A72633">
        <w:t xml:space="preserve">to review, once the validation software as described in </w:t>
      </w:r>
      <w:r w:rsidRPr="00A72633">
        <w:rPr>
          <w:i/>
        </w:rPr>
        <w:t>resolves </w:t>
      </w:r>
      <w:r w:rsidRPr="00A72633">
        <w:t>3 is available, BR's findings made in accordance with Nos. </w:t>
      </w:r>
      <w:r w:rsidRPr="00A72633">
        <w:rPr>
          <w:rStyle w:val="Artref"/>
          <w:b/>
        </w:rPr>
        <w:t>9.35</w:t>
      </w:r>
      <w:r w:rsidRPr="00A72633">
        <w:t xml:space="preserve"> and </w:t>
      </w:r>
      <w:r w:rsidRPr="00A72633">
        <w:rPr>
          <w:rStyle w:val="Artref"/>
          <w:b/>
        </w:rPr>
        <w:t>11.31</w:t>
      </w:r>
      <w:del w:id="27" w:author="Forhadul Parvez" w:date="2023-09-12T10:29:00Z">
        <w:r w:rsidRPr="00A72633" w:rsidDel="00571C1E">
          <w:delText>.</w:delText>
        </w:r>
      </w:del>
      <w:ins w:id="28" w:author="Forhadul Parvez" w:date="2023-09-12T10:29:00Z">
        <w:r w:rsidRPr="00A72633">
          <w:t>;</w:t>
        </w:r>
      </w:ins>
    </w:p>
    <w:p w14:paraId="04FFCC2F" w14:textId="77777777" w:rsidR="009001F2" w:rsidRPr="00A72633" w:rsidRDefault="009001F2" w:rsidP="009001F2">
      <w:pPr>
        <w:rPr>
          <w:ins w:id="29" w:author="Forhadul Parvez" w:date="2023-09-12T10:29:00Z"/>
          <w:rFonts w:eastAsiaTheme="minorHAnsi"/>
        </w:rPr>
      </w:pPr>
      <w:ins w:id="30" w:author="Forhadul Parvez" w:date="2023-09-12T10:29:00Z">
        <w:r w:rsidRPr="00A72633">
          <w:rPr>
            <w:rFonts w:eastAsiaTheme="minorHAnsi"/>
          </w:rPr>
          <w:t>2</w:t>
        </w:r>
        <w:r w:rsidRPr="00A72633">
          <w:rPr>
            <w:rFonts w:eastAsiaTheme="minorHAnsi"/>
          </w:rPr>
          <w:tab/>
          <w:t xml:space="preserve">to take all necessary measures to facilitate the implementation of this Resolution, in particular its </w:t>
        </w:r>
        <w:r w:rsidRPr="00A72633">
          <w:rPr>
            <w:rFonts w:eastAsiaTheme="minorHAnsi"/>
            <w:i/>
          </w:rPr>
          <w:t>resolves</w:t>
        </w:r>
        <w:r w:rsidRPr="00A72633">
          <w:t> </w:t>
        </w:r>
        <w:r w:rsidRPr="00A72633">
          <w:rPr>
            <w:rFonts w:eastAsiaTheme="minorHAnsi"/>
          </w:rPr>
          <w:t>7.</w:t>
        </w:r>
      </w:ins>
    </w:p>
    <w:p w14:paraId="59A1C8A5" w14:textId="603F53E6" w:rsidR="009001F2" w:rsidRPr="00A72633" w:rsidRDefault="009001F2" w:rsidP="009001F2">
      <w:pPr>
        <w:pStyle w:val="AnnexNo"/>
      </w:pPr>
      <w:r w:rsidRPr="00A72633">
        <w:t xml:space="preserve">ANNEX 1 TO RESOLUTION </w:t>
      </w:r>
      <w:r w:rsidRPr="00A72633">
        <w:rPr>
          <w:bCs/>
          <w:iCs/>
        </w:rPr>
        <w:t>770</w:t>
      </w:r>
      <w:r w:rsidRPr="00A72633">
        <w:t xml:space="preserve"> (</w:t>
      </w:r>
      <w:ins w:id="31" w:author="Forhadul Parvez" w:date="2023-09-12T10:30:00Z">
        <w:r w:rsidRPr="00A72633">
          <w:t>REV.</w:t>
        </w:r>
      </w:ins>
      <w:r w:rsidRPr="00A72633">
        <w:t>WRC</w:t>
      </w:r>
      <w:r w:rsidRPr="00A72633">
        <w:noBreakHyphen/>
      </w:r>
      <w:del w:id="32" w:author="Forhadul Parvez" w:date="2023-09-12T10:30:00Z">
        <w:r w:rsidRPr="00A72633" w:rsidDel="00571C1E">
          <w:delText>19</w:delText>
        </w:r>
      </w:del>
      <w:ins w:id="33" w:author="Forhadul Parvez" w:date="2023-09-12T10:30:00Z">
        <w:r w:rsidRPr="00A72633">
          <w:t>23</w:t>
        </w:r>
      </w:ins>
      <w:r w:rsidRPr="00A72633">
        <w:t>)</w:t>
      </w:r>
    </w:p>
    <w:p w14:paraId="2E9B3FC1" w14:textId="77777777" w:rsidR="009001F2" w:rsidRPr="00A72633" w:rsidRDefault="009001F2" w:rsidP="009001F2">
      <w:pPr>
        <w:pStyle w:val="Annextitle"/>
      </w:pPr>
      <w:r w:rsidRPr="00A72633">
        <w:t xml:space="preserve">Generic GSO reference links for evaluation of compliance with single-entry requirements for non-GSO systems </w:t>
      </w:r>
    </w:p>
    <w:p w14:paraId="14E9927A" w14:textId="77777777" w:rsidR="009001F2" w:rsidRPr="00A72633" w:rsidRDefault="009001F2" w:rsidP="009001F2">
      <w:pPr>
        <w:pStyle w:val="Normalaftertitle0"/>
      </w:pPr>
      <w:r w:rsidRPr="00A72633">
        <w:t xml:space="preserve">The data in this Annex are to be regarded as a generic range of representative technical characteristics of GSO network deployments that are independent of any specific geographic </w:t>
      </w:r>
      <w:r w:rsidRPr="00A72633">
        <w:lastRenderedPageBreak/>
        <w:t>location, to be used only for establishing the interference impact of a non-GSO system into GSO networks and not as a basis for coordination between satellite networks.</w:t>
      </w:r>
    </w:p>
    <w:p w14:paraId="5FA5111C" w14:textId="77777777" w:rsidR="009001F2" w:rsidRPr="00A72633" w:rsidRDefault="009001F2" w:rsidP="009001F2">
      <w:pPr>
        <w:pStyle w:val="TableNo"/>
        <w:spacing w:before="480"/>
      </w:pPr>
      <w:r w:rsidRPr="00A72633">
        <w:t>Table 1</w:t>
      </w:r>
    </w:p>
    <w:p w14:paraId="5A8E4140" w14:textId="77777777" w:rsidR="009001F2" w:rsidRPr="00A72633" w:rsidRDefault="009001F2" w:rsidP="009001F2">
      <w:pPr>
        <w:pStyle w:val="Tabletitle"/>
      </w:pPr>
      <w:r w:rsidRPr="00A72633">
        <w:t>Parameters of generic GSO reference links to be used in examination of the downlink (space-to-Earth) impact</w:t>
      </w:r>
      <w:r w:rsidRPr="00A72633">
        <w:br/>
        <w:t>from any one non-GSO system</w:t>
      </w:r>
    </w:p>
    <w:tbl>
      <w:tblPr>
        <w:tblW w:w="9639" w:type="dxa"/>
        <w:jc w:val="center"/>
        <w:tblLayout w:type="fixed"/>
        <w:tblLook w:val="04A0" w:firstRow="1" w:lastRow="0" w:firstColumn="1" w:lastColumn="0" w:noHBand="0" w:noVBand="1"/>
      </w:tblPr>
      <w:tblGrid>
        <w:gridCol w:w="586"/>
        <w:gridCol w:w="3421"/>
        <w:gridCol w:w="1052"/>
        <w:gridCol w:w="1145"/>
        <w:gridCol w:w="1145"/>
        <w:gridCol w:w="1052"/>
        <w:gridCol w:w="1238"/>
      </w:tblGrid>
      <w:tr w:rsidR="009001F2" w:rsidRPr="00A72633" w14:paraId="088CE53A" w14:textId="77777777" w:rsidTr="00576A70">
        <w:trPr>
          <w:cantSplit/>
          <w:jc w:val="center"/>
        </w:trPr>
        <w:tc>
          <w:tcPr>
            <w:tcW w:w="616" w:type="dxa"/>
            <w:tcBorders>
              <w:top w:val="single" w:sz="4" w:space="0" w:color="auto"/>
              <w:left w:val="single" w:sz="4" w:space="0" w:color="auto"/>
              <w:bottom w:val="single" w:sz="4" w:space="0" w:color="auto"/>
              <w:right w:val="single" w:sz="4" w:space="0" w:color="auto"/>
            </w:tcBorders>
            <w:noWrap/>
            <w:vAlign w:val="center"/>
            <w:hideMark/>
          </w:tcPr>
          <w:p w14:paraId="1E6A2B8A" w14:textId="77777777" w:rsidR="009001F2" w:rsidRPr="00A72633" w:rsidRDefault="009001F2" w:rsidP="00576A70">
            <w:pPr>
              <w:pStyle w:val="Tablehead"/>
            </w:pPr>
            <w:r w:rsidRPr="00A72633">
              <w:t>1</w:t>
            </w:r>
          </w:p>
        </w:tc>
        <w:tc>
          <w:tcPr>
            <w:tcW w:w="3685" w:type="dxa"/>
            <w:tcBorders>
              <w:top w:val="single" w:sz="4" w:space="0" w:color="auto"/>
              <w:left w:val="nil"/>
              <w:bottom w:val="single" w:sz="4" w:space="0" w:color="auto"/>
              <w:right w:val="single" w:sz="4" w:space="0" w:color="auto"/>
            </w:tcBorders>
            <w:noWrap/>
            <w:vAlign w:val="center"/>
            <w:hideMark/>
          </w:tcPr>
          <w:p w14:paraId="6A150733" w14:textId="77777777" w:rsidR="009001F2" w:rsidRPr="00A72633" w:rsidRDefault="009001F2" w:rsidP="00576A70">
            <w:pPr>
              <w:pStyle w:val="Tablehead"/>
            </w:pPr>
            <w:r w:rsidRPr="00A72633">
              <w:t>Generic GSO reference link parameters - service</w:t>
            </w:r>
          </w:p>
        </w:tc>
        <w:tc>
          <w:tcPr>
            <w:tcW w:w="1119" w:type="dxa"/>
            <w:tcBorders>
              <w:top w:val="single" w:sz="4" w:space="0" w:color="auto"/>
              <w:left w:val="nil"/>
              <w:bottom w:val="single" w:sz="4" w:space="0" w:color="auto"/>
              <w:right w:val="single" w:sz="4" w:space="0" w:color="auto"/>
            </w:tcBorders>
            <w:noWrap/>
            <w:vAlign w:val="center"/>
            <w:hideMark/>
          </w:tcPr>
          <w:p w14:paraId="43C226F7" w14:textId="77777777" w:rsidR="009001F2" w:rsidRPr="00A72633" w:rsidRDefault="009001F2" w:rsidP="00576A70"/>
        </w:tc>
        <w:tc>
          <w:tcPr>
            <w:tcW w:w="1220" w:type="dxa"/>
            <w:tcBorders>
              <w:top w:val="single" w:sz="4" w:space="0" w:color="auto"/>
              <w:left w:val="nil"/>
              <w:bottom w:val="single" w:sz="4" w:space="0" w:color="auto"/>
              <w:right w:val="single" w:sz="4" w:space="0" w:color="auto"/>
            </w:tcBorders>
            <w:noWrap/>
            <w:vAlign w:val="center"/>
            <w:hideMark/>
          </w:tcPr>
          <w:p w14:paraId="0A5D99BD" w14:textId="77777777" w:rsidR="009001F2" w:rsidRPr="00A72633" w:rsidRDefault="009001F2" w:rsidP="00576A70">
            <w:pPr>
              <w:tabs>
                <w:tab w:val="clear" w:pos="1134"/>
                <w:tab w:val="clear" w:pos="1871"/>
                <w:tab w:val="clear" w:pos="2268"/>
              </w:tabs>
              <w:overflowPunct/>
              <w:autoSpaceDE/>
              <w:autoSpaceDN/>
              <w:adjustRightInd/>
              <w:spacing w:before="0"/>
              <w:rPr>
                <w:rFonts w:ascii="Times" w:hAnsi="Times" w:cs="Times"/>
                <w:sz w:val="20"/>
                <w:lang w:eastAsia="en-GB"/>
              </w:rPr>
            </w:pPr>
          </w:p>
        </w:tc>
        <w:tc>
          <w:tcPr>
            <w:tcW w:w="1220" w:type="dxa"/>
            <w:tcBorders>
              <w:top w:val="single" w:sz="4" w:space="0" w:color="auto"/>
              <w:left w:val="nil"/>
              <w:bottom w:val="single" w:sz="4" w:space="0" w:color="auto"/>
              <w:right w:val="single" w:sz="4" w:space="0" w:color="auto"/>
            </w:tcBorders>
            <w:vAlign w:val="center"/>
          </w:tcPr>
          <w:p w14:paraId="43DFB07E" w14:textId="77777777" w:rsidR="009001F2" w:rsidRPr="00A72633" w:rsidRDefault="009001F2" w:rsidP="00576A70">
            <w:pPr>
              <w:pStyle w:val="Tablehead"/>
            </w:pPr>
          </w:p>
        </w:tc>
        <w:tc>
          <w:tcPr>
            <w:tcW w:w="1119" w:type="dxa"/>
            <w:tcBorders>
              <w:top w:val="single" w:sz="4" w:space="0" w:color="auto"/>
              <w:left w:val="single" w:sz="4" w:space="0" w:color="auto"/>
              <w:bottom w:val="single" w:sz="4" w:space="0" w:color="auto"/>
              <w:right w:val="single" w:sz="4" w:space="0" w:color="auto"/>
            </w:tcBorders>
            <w:noWrap/>
            <w:vAlign w:val="center"/>
            <w:hideMark/>
          </w:tcPr>
          <w:p w14:paraId="77829A87" w14:textId="77777777" w:rsidR="009001F2" w:rsidRPr="00A72633" w:rsidRDefault="009001F2" w:rsidP="00576A70"/>
        </w:tc>
        <w:tc>
          <w:tcPr>
            <w:tcW w:w="1321" w:type="dxa"/>
            <w:tcBorders>
              <w:top w:val="single" w:sz="4" w:space="0" w:color="auto"/>
              <w:left w:val="single" w:sz="4" w:space="0" w:color="auto"/>
              <w:bottom w:val="single" w:sz="4" w:space="0" w:color="auto"/>
              <w:right w:val="single" w:sz="4" w:space="0" w:color="auto"/>
            </w:tcBorders>
            <w:vAlign w:val="center"/>
            <w:hideMark/>
          </w:tcPr>
          <w:p w14:paraId="686F1531" w14:textId="77777777" w:rsidR="009001F2" w:rsidRPr="00A72633" w:rsidRDefault="009001F2" w:rsidP="00576A70">
            <w:pPr>
              <w:pStyle w:val="Tablehead"/>
            </w:pPr>
            <w:r w:rsidRPr="00A72633">
              <w:t>Parameters</w:t>
            </w:r>
          </w:p>
        </w:tc>
      </w:tr>
      <w:tr w:rsidR="009001F2" w:rsidRPr="00A72633" w14:paraId="51583B6D" w14:textId="77777777" w:rsidTr="00576A70">
        <w:trPr>
          <w:cantSplit/>
          <w:trHeight w:val="417"/>
          <w:jc w:val="center"/>
        </w:trPr>
        <w:tc>
          <w:tcPr>
            <w:tcW w:w="616" w:type="dxa"/>
            <w:tcBorders>
              <w:top w:val="nil"/>
              <w:left w:val="single" w:sz="4" w:space="0" w:color="auto"/>
              <w:bottom w:val="single" w:sz="4" w:space="0" w:color="auto"/>
              <w:right w:val="single" w:sz="4" w:space="0" w:color="auto"/>
            </w:tcBorders>
            <w:noWrap/>
            <w:vAlign w:val="center"/>
            <w:hideMark/>
          </w:tcPr>
          <w:p w14:paraId="20428F2E" w14:textId="77777777" w:rsidR="009001F2" w:rsidRPr="00A72633" w:rsidRDefault="009001F2" w:rsidP="00576A70"/>
        </w:tc>
        <w:tc>
          <w:tcPr>
            <w:tcW w:w="3685" w:type="dxa"/>
            <w:tcBorders>
              <w:top w:val="nil"/>
              <w:left w:val="nil"/>
              <w:bottom w:val="single" w:sz="4" w:space="0" w:color="auto"/>
              <w:right w:val="single" w:sz="4" w:space="0" w:color="auto"/>
            </w:tcBorders>
            <w:noWrap/>
            <w:vAlign w:val="center"/>
            <w:hideMark/>
          </w:tcPr>
          <w:p w14:paraId="347B9886" w14:textId="77777777" w:rsidR="009001F2" w:rsidRPr="00A72633" w:rsidRDefault="009001F2" w:rsidP="00576A70">
            <w:pPr>
              <w:pStyle w:val="Tabletext"/>
              <w:keepNext/>
              <w:keepLines/>
            </w:pPr>
            <w:r w:rsidRPr="00A72633">
              <w:t>Link type</w:t>
            </w:r>
          </w:p>
        </w:tc>
        <w:tc>
          <w:tcPr>
            <w:tcW w:w="1119" w:type="dxa"/>
            <w:tcBorders>
              <w:top w:val="nil"/>
              <w:left w:val="nil"/>
              <w:bottom w:val="single" w:sz="4" w:space="0" w:color="auto"/>
              <w:right w:val="single" w:sz="4" w:space="0" w:color="auto"/>
            </w:tcBorders>
            <w:noWrap/>
            <w:vAlign w:val="center"/>
            <w:hideMark/>
          </w:tcPr>
          <w:p w14:paraId="04972B18" w14:textId="77777777" w:rsidR="009001F2" w:rsidRPr="00A72633" w:rsidRDefault="009001F2" w:rsidP="00576A70">
            <w:pPr>
              <w:pStyle w:val="Tabletext"/>
              <w:keepNext/>
              <w:keepLines/>
              <w:jc w:val="center"/>
            </w:pPr>
            <w:r w:rsidRPr="00A72633">
              <w:t>User #1</w:t>
            </w:r>
          </w:p>
        </w:tc>
        <w:tc>
          <w:tcPr>
            <w:tcW w:w="1220" w:type="dxa"/>
            <w:tcBorders>
              <w:top w:val="nil"/>
              <w:left w:val="nil"/>
              <w:bottom w:val="single" w:sz="4" w:space="0" w:color="auto"/>
              <w:right w:val="single" w:sz="4" w:space="0" w:color="auto"/>
            </w:tcBorders>
            <w:noWrap/>
            <w:vAlign w:val="center"/>
            <w:hideMark/>
          </w:tcPr>
          <w:p w14:paraId="365CE61A" w14:textId="77777777" w:rsidR="009001F2" w:rsidRPr="00A72633" w:rsidRDefault="009001F2" w:rsidP="00576A70">
            <w:pPr>
              <w:pStyle w:val="Tabletext"/>
              <w:keepNext/>
              <w:keepLines/>
              <w:jc w:val="center"/>
            </w:pPr>
            <w:r w:rsidRPr="00A72633">
              <w:t>User #2</w:t>
            </w:r>
          </w:p>
        </w:tc>
        <w:tc>
          <w:tcPr>
            <w:tcW w:w="1220" w:type="dxa"/>
            <w:tcBorders>
              <w:top w:val="nil"/>
              <w:left w:val="nil"/>
              <w:bottom w:val="single" w:sz="4" w:space="0" w:color="auto"/>
              <w:right w:val="single" w:sz="4" w:space="0" w:color="auto"/>
            </w:tcBorders>
            <w:vAlign w:val="center"/>
            <w:hideMark/>
          </w:tcPr>
          <w:p w14:paraId="24F437A2" w14:textId="77777777" w:rsidR="009001F2" w:rsidRPr="00A72633" w:rsidRDefault="009001F2" w:rsidP="00576A70">
            <w:pPr>
              <w:pStyle w:val="Tabletext"/>
              <w:keepNext/>
              <w:keepLines/>
              <w:jc w:val="center"/>
            </w:pPr>
            <w:r w:rsidRPr="00A72633">
              <w:t>User #3</w:t>
            </w:r>
          </w:p>
        </w:tc>
        <w:tc>
          <w:tcPr>
            <w:tcW w:w="1119" w:type="dxa"/>
            <w:tcBorders>
              <w:top w:val="nil"/>
              <w:left w:val="single" w:sz="4" w:space="0" w:color="auto"/>
              <w:bottom w:val="single" w:sz="4" w:space="0" w:color="auto"/>
              <w:right w:val="single" w:sz="4" w:space="0" w:color="auto"/>
            </w:tcBorders>
            <w:noWrap/>
            <w:vAlign w:val="center"/>
            <w:hideMark/>
          </w:tcPr>
          <w:p w14:paraId="48070091" w14:textId="77777777" w:rsidR="009001F2" w:rsidRPr="00A72633" w:rsidRDefault="009001F2" w:rsidP="00576A70">
            <w:pPr>
              <w:pStyle w:val="Tabletext"/>
              <w:keepNext/>
              <w:keepLines/>
              <w:jc w:val="center"/>
            </w:pPr>
            <w:r w:rsidRPr="00A72633">
              <w:t>Gateway</w:t>
            </w:r>
          </w:p>
        </w:tc>
        <w:tc>
          <w:tcPr>
            <w:tcW w:w="1321" w:type="dxa"/>
            <w:tcBorders>
              <w:top w:val="nil"/>
              <w:left w:val="single" w:sz="4" w:space="0" w:color="auto"/>
              <w:bottom w:val="single" w:sz="4" w:space="0" w:color="auto"/>
              <w:right w:val="single" w:sz="4" w:space="0" w:color="auto"/>
            </w:tcBorders>
            <w:vAlign w:val="center"/>
          </w:tcPr>
          <w:p w14:paraId="4FAD95CA" w14:textId="77777777" w:rsidR="009001F2" w:rsidRPr="00A72633" w:rsidRDefault="009001F2" w:rsidP="00576A70">
            <w:pPr>
              <w:pStyle w:val="Tabletext"/>
              <w:keepNext/>
              <w:keepLines/>
              <w:jc w:val="center"/>
            </w:pPr>
          </w:p>
        </w:tc>
      </w:tr>
      <w:tr w:rsidR="009001F2" w:rsidRPr="00A72633" w14:paraId="3052D8AD" w14:textId="77777777" w:rsidTr="00576A70">
        <w:trPr>
          <w:cantSplit/>
          <w:jc w:val="center"/>
        </w:trPr>
        <w:tc>
          <w:tcPr>
            <w:tcW w:w="616" w:type="dxa"/>
            <w:tcBorders>
              <w:top w:val="nil"/>
              <w:left w:val="single" w:sz="4" w:space="0" w:color="auto"/>
              <w:bottom w:val="single" w:sz="4" w:space="0" w:color="auto"/>
              <w:right w:val="single" w:sz="4" w:space="0" w:color="auto"/>
            </w:tcBorders>
            <w:noWrap/>
            <w:hideMark/>
          </w:tcPr>
          <w:p w14:paraId="40ECA4A8" w14:textId="77777777" w:rsidR="009001F2" w:rsidRPr="00A72633" w:rsidRDefault="009001F2" w:rsidP="00576A70">
            <w:pPr>
              <w:pStyle w:val="Tabletext"/>
              <w:keepNext/>
              <w:keepLines/>
              <w:jc w:val="center"/>
            </w:pPr>
            <w:r w:rsidRPr="00A72633">
              <w:t>1.1</w:t>
            </w:r>
          </w:p>
        </w:tc>
        <w:tc>
          <w:tcPr>
            <w:tcW w:w="3685" w:type="dxa"/>
            <w:tcBorders>
              <w:top w:val="nil"/>
              <w:left w:val="nil"/>
              <w:bottom w:val="single" w:sz="4" w:space="0" w:color="auto"/>
              <w:right w:val="single" w:sz="4" w:space="0" w:color="auto"/>
            </w:tcBorders>
            <w:noWrap/>
            <w:vAlign w:val="bottom"/>
            <w:hideMark/>
          </w:tcPr>
          <w:p w14:paraId="517595A0" w14:textId="77777777" w:rsidR="009001F2" w:rsidRPr="00A72633" w:rsidRDefault="009001F2" w:rsidP="00576A70">
            <w:pPr>
              <w:pStyle w:val="Tabletext"/>
              <w:keepNext/>
              <w:keepLines/>
            </w:pPr>
            <w:r w:rsidRPr="00A72633">
              <w:t>E.i.r.p. density (dBW/MHz)</w:t>
            </w:r>
          </w:p>
        </w:tc>
        <w:tc>
          <w:tcPr>
            <w:tcW w:w="1119" w:type="dxa"/>
            <w:tcBorders>
              <w:top w:val="nil"/>
              <w:left w:val="nil"/>
              <w:bottom w:val="single" w:sz="4" w:space="0" w:color="auto"/>
              <w:right w:val="single" w:sz="4" w:space="0" w:color="auto"/>
            </w:tcBorders>
            <w:noWrap/>
            <w:vAlign w:val="center"/>
            <w:hideMark/>
          </w:tcPr>
          <w:p w14:paraId="26F9F7BD" w14:textId="77777777" w:rsidR="009001F2" w:rsidRPr="00A72633" w:rsidRDefault="009001F2" w:rsidP="00576A70">
            <w:pPr>
              <w:pStyle w:val="Tabletext"/>
              <w:keepNext/>
              <w:keepLines/>
              <w:jc w:val="center"/>
            </w:pPr>
            <w:r w:rsidRPr="00A72633">
              <w:t>44</w:t>
            </w:r>
          </w:p>
        </w:tc>
        <w:tc>
          <w:tcPr>
            <w:tcW w:w="1220" w:type="dxa"/>
            <w:tcBorders>
              <w:top w:val="nil"/>
              <w:left w:val="nil"/>
              <w:bottom w:val="single" w:sz="4" w:space="0" w:color="auto"/>
              <w:right w:val="single" w:sz="4" w:space="0" w:color="auto"/>
            </w:tcBorders>
            <w:noWrap/>
            <w:vAlign w:val="center"/>
            <w:hideMark/>
          </w:tcPr>
          <w:p w14:paraId="5EA1D49E" w14:textId="77777777" w:rsidR="009001F2" w:rsidRPr="00A72633" w:rsidRDefault="009001F2" w:rsidP="00576A70">
            <w:pPr>
              <w:pStyle w:val="Tabletext"/>
              <w:keepNext/>
              <w:keepLines/>
              <w:jc w:val="center"/>
            </w:pPr>
            <w:r w:rsidRPr="00A72633">
              <w:t>44</w:t>
            </w:r>
          </w:p>
        </w:tc>
        <w:tc>
          <w:tcPr>
            <w:tcW w:w="1220" w:type="dxa"/>
            <w:tcBorders>
              <w:top w:val="nil"/>
              <w:left w:val="nil"/>
              <w:bottom w:val="single" w:sz="4" w:space="0" w:color="auto"/>
              <w:right w:val="single" w:sz="4" w:space="0" w:color="auto"/>
            </w:tcBorders>
            <w:vAlign w:val="center"/>
            <w:hideMark/>
          </w:tcPr>
          <w:p w14:paraId="01668BC4" w14:textId="77777777" w:rsidR="009001F2" w:rsidRPr="00A72633" w:rsidRDefault="009001F2" w:rsidP="00576A70">
            <w:pPr>
              <w:pStyle w:val="Tabletext"/>
              <w:keepNext/>
              <w:keepLines/>
              <w:jc w:val="center"/>
            </w:pPr>
            <w:r w:rsidRPr="00A72633">
              <w:t>40</w:t>
            </w:r>
          </w:p>
        </w:tc>
        <w:tc>
          <w:tcPr>
            <w:tcW w:w="1119" w:type="dxa"/>
            <w:tcBorders>
              <w:top w:val="nil"/>
              <w:left w:val="single" w:sz="4" w:space="0" w:color="auto"/>
              <w:bottom w:val="single" w:sz="4" w:space="0" w:color="auto"/>
              <w:right w:val="single" w:sz="4" w:space="0" w:color="auto"/>
            </w:tcBorders>
            <w:noWrap/>
            <w:vAlign w:val="center"/>
            <w:hideMark/>
          </w:tcPr>
          <w:p w14:paraId="560C93ED" w14:textId="77777777" w:rsidR="009001F2" w:rsidRPr="00A72633" w:rsidRDefault="009001F2" w:rsidP="00576A70">
            <w:pPr>
              <w:pStyle w:val="Tabletext"/>
              <w:keepNext/>
              <w:keepLines/>
              <w:jc w:val="center"/>
            </w:pPr>
            <w:r w:rsidRPr="00A72633">
              <w:t>36</w:t>
            </w:r>
          </w:p>
        </w:tc>
        <w:tc>
          <w:tcPr>
            <w:tcW w:w="1321" w:type="dxa"/>
            <w:tcBorders>
              <w:top w:val="nil"/>
              <w:left w:val="single" w:sz="4" w:space="0" w:color="auto"/>
              <w:bottom w:val="single" w:sz="4" w:space="0" w:color="auto"/>
              <w:right w:val="single" w:sz="4" w:space="0" w:color="auto"/>
            </w:tcBorders>
            <w:vAlign w:val="center"/>
            <w:hideMark/>
          </w:tcPr>
          <w:p w14:paraId="3B93CE01" w14:textId="77777777" w:rsidR="009001F2" w:rsidRPr="00A72633" w:rsidRDefault="009001F2" w:rsidP="00576A70">
            <w:pPr>
              <w:pStyle w:val="Tabletext"/>
              <w:keepNext/>
              <w:keepLines/>
              <w:jc w:val="center"/>
              <w:rPr>
                <w:i/>
                <w:iCs/>
              </w:rPr>
            </w:pPr>
            <w:r w:rsidRPr="00A72633">
              <w:rPr>
                <w:i/>
                <w:iCs/>
              </w:rPr>
              <w:t>eirp</w:t>
            </w:r>
          </w:p>
        </w:tc>
      </w:tr>
      <w:tr w:rsidR="009001F2" w:rsidRPr="00A72633" w14:paraId="365D3782" w14:textId="77777777" w:rsidTr="00576A70">
        <w:trPr>
          <w:cantSplit/>
          <w:jc w:val="center"/>
        </w:trPr>
        <w:tc>
          <w:tcPr>
            <w:tcW w:w="616" w:type="dxa"/>
            <w:tcBorders>
              <w:top w:val="nil"/>
              <w:left w:val="single" w:sz="4" w:space="0" w:color="auto"/>
              <w:bottom w:val="single" w:sz="4" w:space="0" w:color="auto"/>
              <w:right w:val="single" w:sz="4" w:space="0" w:color="auto"/>
            </w:tcBorders>
            <w:noWrap/>
            <w:hideMark/>
          </w:tcPr>
          <w:p w14:paraId="754F364B" w14:textId="77777777" w:rsidR="009001F2" w:rsidRPr="00A72633" w:rsidRDefault="009001F2" w:rsidP="00576A70">
            <w:pPr>
              <w:pStyle w:val="Tabletext"/>
              <w:keepNext/>
              <w:keepLines/>
              <w:jc w:val="center"/>
            </w:pPr>
            <w:r w:rsidRPr="00A72633">
              <w:t>1.2</w:t>
            </w:r>
          </w:p>
        </w:tc>
        <w:tc>
          <w:tcPr>
            <w:tcW w:w="3685" w:type="dxa"/>
            <w:tcBorders>
              <w:top w:val="nil"/>
              <w:left w:val="nil"/>
              <w:bottom w:val="single" w:sz="4" w:space="0" w:color="auto"/>
              <w:right w:val="single" w:sz="4" w:space="0" w:color="auto"/>
            </w:tcBorders>
            <w:noWrap/>
            <w:vAlign w:val="center"/>
            <w:hideMark/>
          </w:tcPr>
          <w:p w14:paraId="7AE2C617" w14:textId="77777777" w:rsidR="009001F2" w:rsidRPr="00A72633" w:rsidRDefault="009001F2" w:rsidP="00576A70">
            <w:pPr>
              <w:pStyle w:val="Tabletext"/>
              <w:keepNext/>
              <w:keepLines/>
            </w:pPr>
            <w:r w:rsidRPr="00A72633">
              <w:t>Equivalent antenna diameter (m)</w:t>
            </w:r>
          </w:p>
        </w:tc>
        <w:tc>
          <w:tcPr>
            <w:tcW w:w="1119" w:type="dxa"/>
            <w:tcBorders>
              <w:top w:val="nil"/>
              <w:left w:val="nil"/>
              <w:bottom w:val="single" w:sz="4" w:space="0" w:color="auto"/>
              <w:right w:val="single" w:sz="4" w:space="0" w:color="auto"/>
            </w:tcBorders>
            <w:noWrap/>
            <w:vAlign w:val="center"/>
            <w:hideMark/>
          </w:tcPr>
          <w:p w14:paraId="68D66174" w14:textId="77777777" w:rsidR="009001F2" w:rsidRPr="00A72633" w:rsidRDefault="009001F2" w:rsidP="00576A70">
            <w:pPr>
              <w:pStyle w:val="Tabletext"/>
              <w:keepNext/>
              <w:keepLines/>
              <w:jc w:val="center"/>
            </w:pPr>
            <w:r w:rsidRPr="00A72633">
              <w:t>0.45</w:t>
            </w:r>
          </w:p>
        </w:tc>
        <w:tc>
          <w:tcPr>
            <w:tcW w:w="1220" w:type="dxa"/>
            <w:tcBorders>
              <w:top w:val="nil"/>
              <w:left w:val="nil"/>
              <w:bottom w:val="single" w:sz="4" w:space="0" w:color="auto"/>
              <w:right w:val="single" w:sz="4" w:space="0" w:color="auto"/>
            </w:tcBorders>
            <w:noWrap/>
            <w:vAlign w:val="center"/>
            <w:hideMark/>
          </w:tcPr>
          <w:p w14:paraId="03659E26" w14:textId="77777777" w:rsidR="009001F2" w:rsidRPr="00A72633" w:rsidRDefault="009001F2" w:rsidP="00576A70">
            <w:pPr>
              <w:pStyle w:val="Tabletext"/>
              <w:keepNext/>
              <w:keepLines/>
              <w:jc w:val="center"/>
            </w:pPr>
            <w:r w:rsidRPr="00A72633">
              <w:t>0.6</w:t>
            </w:r>
          </w:p>
        </w:tc>
        <w:tc>
          <w:tcPr>
            <w:tcW w:w="1220" w:type="dxa"/>
            <w:tcBorders>
              <w:top w:val="nil"/>
              <w:left w:val="nil"/>
              <w:bottom w:val="single" w:sz="4" w:space="0" w:color="auto"/>
              <w:right w:val="single" w:sz="4" w:space="0" w:color="auto"/>
            </w:tcBorders>
            <w:vAlign w:val="center"/>
            <w:hideMark/>
          </w:tcPr>
          <w:p w14:paraId="6C70C6B5" w14:textId="77777777" w:rsidR="009001F2" w:rsidRPr="00A72633" w:rsidRDefault="009001F2" w:rsidP="00576A70">
            <w:pPr>
              <w:pStyle w:val="Tabletext"/>
              <w:keepNext/>
              <w:keepLines/>
              <w:jc w:val="center"/>
            </w:pPr>
            <w:r w:rsidRPr="00A72633">
              <w:t>2</w:t>
            </w:r>
          </w:p>
        </w:tc>
        <w:tc>
          <w:tcPr>
            <w:tcW w:w="1119" w:type="dxa"/>
            <w:tcBorders>
              <w:top w:val="nil"/>
              <w:left w:val="single" w:sz="4" w:space="0" w:color="auto"/>
              <w:bottom w:val="single" w:sz="4" w:space="0" w:color="auto"/>
              <w:right w:val="single" w:sz="4" w:space="0" w:color="auto"/>
            </w:tcBorders>
            <w:noWrap/>
            <w:vAlign w:val="center"/>
            <w:hideMark/>
          </w:tcPr>
          <w:p w14:paraId="3D8402B8" w14:textId="77777777" w:rsidR="009001F2" w:rsidRPr="00A72633" w:rsidRDefault="009001F2" w:rsidP="00576A70">
            <w:pPr>
              <w:pStyle w:val="Tabletext"/>
              <w:keepNext/>
              <w:keepLines/>
              <w:jc w:val="center"/>
            </w:pPr>
            <w:r w:rsidRPr="00A72633">
              <w:t>9</w:t>
            </w:r>
          </w:p>
        </w:tc>
        <w:tc>
          <w:tcPr>
            <w:tcW w:w="1321" w:type="dxa"/>
            <w:tcBorders>
              <w:top w:val="nil"/>
              <w:left w:val="single" w:sz="4" w:space="0" w:color="auto"/>
              <w:bottom w:val="single" w:sz="4" w:space="0" w:color="auto"/>
              <w:right w:val="single" w:sz="4" w:space="0" w:color="auto"/>
            </w:tcBorders>
            <w:vAlign w:val="center"/>
            <w:hideMark/>
          </w:tcPr>
          <w:p w14:paraId="0C691527" w14:textId="77777777" w:rsidR="009001F2" w:rsidRPr="00A72633" w:rsidRDefault="009001F2" w:rsidP="00576A70">
            <w:pPr>
              <w:pStyle w:val="Tabletext"/>
              <w:keepNext/>
              <w:keepLines/>
              <w:jc w:val="center"/>
            </w:pPr>
            <w:r w:rsidRPr="00A72633">
              <w:rPr>
                <w:i/>
                <w:iCs/>
              </w:rPr>
              <w:t>D</w:t>
            </w:r>
            <w:r w:rsidRPr="00A72633">
              <w:rPr>
                <w:i/>
                <w:iCs/>
                <w:vertAlign w:val="subscript"/>
              </w:rPr>
              <w:t>m</w:t>
            </w:r>
          </w:p>
        </w:tc>
      </w:tr>
      <w:tr w:rsidR="009001F2" w:rsidRPr="00A72633" w14:paraId="094A38E2" w14:textId="77777777" w:rsidTr="00576A70">
        <w:trPr>
          <w:cantSplit/>
          <w:jc w:val="center"/>
        </w:trPr>
        <w:tc>
          <w:tcPr>
            <w:tcW w:w="616" w:type="dxa"/>
            <w:tcBorders>
              <w:top w:val="nil"/>
              <w:left w:val="single" w:sz="4" w:space="0" w:color="auto"/>
              <w:bottom w:val="single" w:sz="4" w:space="0" w:color="auto"/>
              <w:right w:val="single" w:sz="4" w:space="0" w:color="auto"/>
            </w:tcBorders>
            <w:noWrap/>
            <w:hideMark/>
          </w:tcPr>
          <w:p w14:paraId="312754DD" w14:textId="77777777" w:rsidR="009001F2" w:rsidRPr="00A72633" w:rsidRDefault="009001F2" w:rsidP="00576A70">
            <w:pPr>
              <w:pStyle w:val="Tabletext"/>
              <w:keepNext/>
              <w:keepLines/>
              <w:jc w:val="center"/>
            </w:pPr>
            <w:r w:rsidRPr="00A72633">
              <w:t>1.3</w:t>
            </w:r>
          </w:p>
        </w:tc>
        <w:tc>
          <w:tcPr>
            <w:tcW w:w="3685" w:type="dxa"/>
            <w:tcBorders>
              <w:top w:val="nil"/>
              <w:left w:val="nil"/>
              <w:bottom w:val="single" w:sz="4" w:space="0" w:color="auto"/>
              <w:right w:val="single" w:sz="4" w:space="0" w:color="auto"/>
            </w:tcBorders>
            <w:noWrap/>
            <w:vAlign w:val="center"/>
            <w:hideMark/>
          </w:tcPr>
          <w:p w14:paraId="4CEF6592" w14:textId="77777777" w:rsidR="009001F2" w:rsidRPr="00A72633" w:rsidRDefault="009001F2" w:rsidP="00576A70">
            <w:pPr>
              <w:pStyle w:val="Tabletext"/>
              <w:keepNext/>
              <w:keepLines/>
            </w:pPr>
            <w:r w:rsidRPr="00A72633">
              <w:t>Bandwidth (MHz)</w:t>
            </w:r>
          </w:p>
        </w:tc>
        <w:tc>
          <w:tcPr>
            <w:tcW w:w="1119" w:type="dxa"/>
            <w:tcBorders>
              <w:top w:val="nil"/>
              <w:left w:val="nil"/>
              <w:bottom w:val="single" w:sz="4" w:space="0" w:color="auto"/>
              <w:right w:val="single" w:sz="4" w:space="0" w:color="auto"/>
            </w:tcBorders>
            <w:noWrap/>
            <w:vAlign w:val="center"/>
            <w:hideMark/>
          </w:tcPr>
          <w:p w14:paraId="1718703A" w14:textId="77777777" w:rsidR="009001F2" w:rsidRPr="00A72633" w:rsidRDefault="009001F2" w:rsidP="00576A70">
            <w:pPr>
              <w:pStyle w:val="Tabletext"/>
              <w:keepNext/>
              <w:keepLines/>
              <w:jc w:val="center"/>
            </w:pPr>
            <w:r w:rsidRPr="00A72633">
              <w:t>1</w:t>
            </w:r>
          </w:p>
        </w:tc>
        <w:tc>
          <w:tcPr>
            <w:tcW w:w="1220" w:type="dxa"/>
            <w:tcBorders>
              <w:top w:val="nil"/>
              <w:left w:val="nil"/>
              <w:bottom w:val="single" w:sz="4" w:space="0" w:color="auto"/>
              <w:right w:val="single" w:sz="4" w:space="0" w:color="auto"/>
            </w:tcBorders>
            <w:noWrap/>
            <w:vAlign w:val="center"/>
            <w:hideMark/>
          </w:tcPr>
          <w:p w14:paraId="1F9620E9" w14:textId="77777777" w:rsidR="009001F2" w:rsidRPr="00A72633" w:rsidRDefault="009001F2" w:rsidP="00576A70">
            <w:pPr>
              <w:pStyle w:val="Tabletext"/>
              <w:keepNext/>
              <w:keepLines/>
              <w:jc w:val="center"/>
            </w:pPr>
            <w:r w:rsidRPr="00A72633">
              <w:t>1</w:t>
            </w:r>
          </w:p>
        </w:tc>
        <w:tc>
          <w:tcPr>
            <w:tcW w:w="1220" w:type="dxa"/>
            <w:tcBorders>
              <w:top w:val="nil"/>
              <w:left w:val="nil"/>
              <w:bottom w:val="single" w:sz="4" w:space="0" w:color="auto"/>
              <w:right w:val="single" w:sz="4" w:space="0" w:color="auto"/>
            </w:tcBorders>
            <w:vAlign w:val="center"/>
            <w:hideMark/>
          </w:tcPr>
          <w:p w14:paraId="5D795B31" w14:textId="77777777" w:rsidR="009001F2" w:rsidRPr="00A72633" w:rsidRDefault="009001F2" w:rsidP="00576A70">
            <w:pPr>
              <w:pStyle w:val="Tabletext"/>
              <w:keepNext/>
              <w:keepLines/>
              <w:jc w:val="center"/>
            </w:pPr>
            <w:r w:rsidRPr="00A72633">
              <w:t>1</w:t>
            </w:r>
          </w:p>
        </w:tc>
        <w:tc>
          <w:tcPr>
            <w:tcW w:w="1119" w:type="dxa"/>
            <w:tcBorders>
              <w:top w:val="nil"/>
              <w:left w:val="single" w:sz="4" w:space="0" w:color="auto"/>
              <w:bottom w:val="single" w:sz="4" w:space="0" w:color="auto"/>
              <w:right w:val="single" w:sz="4" w:space="0" w:color="auto"/>
            </w:tcBorders>
            <w:noWrap/>
            <w:vAlign w:val="center"/>
            <w:hideMark/>
          </w:tcPr>
          <w:p w14:paraId="13AC4AC2" w14:textId="77777777" w:rsidR="009001F2" w:rsidRPr="00A72633" w:rsidRDefault="009001F2" w:rsidP="00576A70">
            <w:pPr>
              <w:pStyle w:val="Tabletext"/>
              <w:keepNext/>
              <w:keepLines/>
              <w:jc w:val="center"/>
            </w:pPr>
            <w:r w:rsidRPr="00A72633">
              <w:t>1</w:t>
            </w:r>
          </w:p>
        </w:tc>
        <w:tc>
          <w:tcPr>
            <w:tcW w:w="1321" w:type="dxa"/>
            <w:tcBorders>
              <w:top w:val="nil"/>
              <w:left w:val="single" w:sz="4" w:space="0" w:color="auto"/>
              <w:bottom w:val="single" w:sz="4" w:space="0" w:color="auto"/>
              <w:right w:val="single" w:sz="4" w:space="0" w:color="auto"/>
            </w:tcBorders>
            <w:vAlign w:val="center"/>
            <w:hideMark/>
          </w:tcPr>
          <w:p w14:paraId="53BCB3CA" w14:textId="77777777" w:rsidR="009001F2" w:rsidRPr="00A72633" w:rsidRDefault="009001F2" w:rsidP="00576A70">
            <w:pPr>
              <w:pStyle w:val="Tabletext"/>
              <w:keepNext/>
              <w:keepLines/>
              <w:jc w:val="center"/>
            </w:pPr>
            <w:r w:rsidRPr="00A72633">
              <w:rPr>
                <w:i/>
              </w:rPr>
              <w:t>B</w:t>
            </w:r>
            <w:r w:rsidRPr="00A72633">
              <w:rPr>
                <w:i/>
                <w:vertAlign w:val="subscript"/>
              </w:rPr>
              <w:t>MHz</w:t>
            </w:r>
          </w:p>
        </w:tc>
      </w:tr>
      <w:tr w:rsidR="009001F2" w:rsidRPr="00A72633" w14:paraId="49E5EFBE" w14:textId="77777777" w:rsidTr="00576A70">
        <w:trPr>
          <w:cantSplit/>
          <w:jc w:val="center"/>
        </w:trPr>
        <w:tc>
          <w:tcPr>
            <w:tcW w:w="616" w:type="dxa"/>
            <w:tcBorders>
              <w:top w:val="nil"/>
              <w:left w:val="single" w:sz="4" w:space="0" w:color="auto"/>
              <w:bottom w:val="single" w:sz="4" w:space="0" w:color="auto"/>
              <w:right w:val="single" w:sz="4" w:space="0" w:color="auto"/>
            </w:tcBorders>
            <w:noWrap/>
            <w:hideMark/>
          </w:tcPr>
          <w:p w14:paraId="7F74EA2C" w14:textId="77777777" w:rsidR="009001F2" w:rsidRPr="00A72633" w:rsidRDefault="009001F2" w:rsidP="00576A70">
            <w:pPr>
              <w:pStyle w:val="Tabletext"/>
              <w:keepNext/>
              <w:keepLines/>
              <w:jc w:val="center"/>
            </w:pPr>
            <w:r w:rsidRPr="00A72633">
              <w:t>1.4</w:t>
            </w:r>
          </w:p>
        </w:tc>
        <w:tc>
          <w:tcPr>
            <w:tcW w:w="3685" w:type="dxa"/>
            <w:tcBorders>
              <w:top w:val="nil"/>
              <w:left w:val="nil"/>
              <w:bottom w:val="single" w:sz="4" w:space="0" w:color="auto"/>
              <w:right w:val="single" w:sz="4" w:space="0" w:color="auto"/>
            </w:tcBorders>
            <w:noWrap/>
            <w:vAlign w:val="bottom"/>
            <w:hideMark/>
          </w:tcPr>
          <w:p w14:paraId="4348A367" w14:textId="77777777" w:rsidR="009001F2" w:rsidRPr="00A72633" w:rsidRDefault="009001F2" w:rsidP="00576A70">
            <w:pPr>
              <w:pStyle w:val="Tabletext"/>
              <w:keepNext/>
              <w:keepLines/>
            </w:pPr>
            <w:r w:rsidRPr="00A72633">
              <w:t>ES antenna gain pattern</w:t>
            </w:r>
          </w:p>
        </w:tc>
        <w:tc>
          <w:tcPr>
            <w:tcW w:w="1119" w:type="dxa"/>
            <w:tcBorders>
              <w:top w:val="nil"/>
              <w:left w:val="nil"/>
              <w:bottom w:val="single" w:sz="4" w:space="0" w:color="auto"/>
              <w:right w:val="single" w:sz="4" w:space="0" w:color="auto"/>
            </w:tcBorders>
            <w:noWrap/>
            <w:vAlign w:val="center"/>
            <w:hideMark/>
          </w:tcPr>
          <w:p w14:paraId="54B1855A" w14:textId="77777777" w:rsidR="009001F2" w:rsidRPr="00A72633" w:rsidRDefault="009001F2" w:rsidP="00576A70">
            <w:pPr>
              <w:pStyle w:val="Tabletext"/>
              <w:keepNext/>
              <w:keepLines/>
              <w:jc w:val="center"/>
            </w:pPr>
            <w:r w:rsidRPr="00A72633">
              <w:t>S.1428</w:t>
            </w:r>
          </w:p>
        </w:tc>
        <w:tc>
          <w:tcPr>
            <w:tcW w:w="1220" w:type="dxa"/>
            <w:tcBorders>
              <w:top w:val="nil"/>
              <w:left w:val="nil"/>
              <w:bottom w:val="single" w:sz="4" w:space="0" w:color="auto"/>
              <w:right w:val="single" w:sz="4" w:space="0" w:color="auto"/>
            </w:tcBorders>
            <w:noWrap/>
            <w:vAlign w:val="center"/>
            <w:hideMark/>
          </w:tcPr>
          <w:p w14:paraId="3955ACDB" w14:textId="77777777" w:rsidR="009001F2" w:rsidRPr="00A72633" w:rsidRDefault="009001F2" w:rsidP="00576A70">
            <w:pPr>
              <w:pStyle w:val="Tabletext"/>
              <w:keepNext/>
              <w:keepLines/>
              <w:jc w:val="center"/>
            </w:pPr>
            <w:r w:rsidRPr="00A72633">
              <w:t>S.1428</w:t>
            </w:r>
          </w:p>
        </w:tc>
        <w:tc>
          <w:tcPr>
            <w:tcW w:w="1220" w:type="dxa"/>
            <w:tcBorders>
              <w:top w:val="nil"/>
              <w:left w:val="nil"/>
              <w:bottom w:val="single" w:sz="4" w:space="0" w:color="auto"/>
              <w:right w:val="single" w:sz="4" w:space="0" w:color="auto"/>
            </w:tcBorders>
            <w:vAlign w:val="center"/>
            <w:hideMark/>
          </w:tcPr>
          <w:p w14:paraId="26D51B43" w14:textId="77777777" w:rsidR="009001F2" w:rsidRPr="00A72633" w:rsidRDefault="009001F2" w:rsidP="00576A70">
            <w:pPr>
              <w:pStyle w:val="Tabletext"/>
              <w:keepNext/>
              <w:keepLines/>
              <w:jc w:val="center"/>
            </w:pPr>
            <w:r w:rsidRPr="00A72633">
              <w:t>S.1428</w:t>
            </w:r>
          </w:p>
        </w:tc>
        <w:tc>
          <w:tcPr>
            <w:tcW w:w="1119" w:type="dxa"/>
            <w:tcBorders>
              <w:top w:val="nil"/>
              <w:left w:val="single" w:sz="4" w:space="0" w:color="auto"/>
              <w:bottom w:val="single" w:sz="4" w:space="0" w:color="auto"/>
              <w:right w:val="single" w:sz="4" w:space="0" w:color="auto"/>
            </w:tcBorders>
            <w:noWrap/>
            <w:vAlign w:val="center"/>
            <w:hideMark/>
          </w:tcPr>
          <w:p w14:paraId="58839AAD" w14:textId="77777777" w:rsidR="009001F2" w:rsidRPr="00A72633" w:rsidRDefault="009001F2" w:rsidP="00576A70">
            <w:pPr>
              <w:pStyle w:val="Tabletext"/>
              <w:keepNext/>
              <w:keepLines/>
              <w:jc w:val="center"/>
            </w:pPr>
            <w:r w:rsidRPr="00A72633">
              <w:t>S.1428</w:t>
            </w:r>
          </w:p>
        </w:tc>
        <w:tc>
          <w:tcPr>
            <w:tcW w:w="1321" w:type="dxa"/>
            <w:tcBorders>
              <w:top w:val="nil"/>
              <w:left w:val="single" w:sz="4" w:space="0" w:color="auto"/>
              <w:bottom w:val="single" w:sz="4" w:space="0" w:color="auto"/>
              <w:right w:val="single" w:sz="4" w:space="0" w:color="auto"/>
            </w:tcBorders>
            <w:vAlign w:val="center"/>
          </w:tcPr>
          <w:p w14:paraId="4BD1C7AC" w14:textId="77777777" w:rsidR="009001F2" w:rsidRPr="00A72633" w:rsidRDefault="009001F2" w:rsidP="00576A70">
            <w:pPr>
              <w:pStyle w:val="Tabletext"/>
              <w:keepNext/>
              <w:keepLines/>
              <w:jc w:val="center"/>
            </w:pPr>
          </w:p>
        </w:tc>
      </w:tr>
      <w:tr w:rsidR="009001F2" w:rsidRPr="00A72633" w14:paraId="20978420" w14:textId="77777777" w:rsidTr="00576A70">
        <w:trPr>
          <w:cantSplit/>
          <w:jc w:val="center"/>
        </w:trPr>
        <w:tc>
          <w:tcPr>
            <w:tcW w:w="616" w:type="dxa"/>
            <w:tcBorders>
              <w:top w:val="nil"/>
              <w:left w:val="single" w:sz="4" w:space="0" w:color="auto"/>
              <w:bottom w:val="single" w:sz="4" w:space="0" w:color="auto"/>
              <w:right w:val="single" w:sz="4" w:space="0" w:color="auto"/>
            </w:tcBorders>
            <w:noWrap/>
            <w:hideMark/>
          </w:tcPr>
          <w:p w14:paraId="152B3932" w14:textId="77777777" w:rsidR="009001F2" w:rsidRPr="00A72633" w:rsidRDefault="009001F2" w:rsidP="00576A70">
            <w:pPr>
              <w:pStyle w:val="Tabletext"/>
              <w:keepNext/>
              <w:keepLines/>
              <w:jc w:val="center"/>
            </w:pPr>
            <w:r w:rsidRPr="00A72633">
              <w:t>1.5</w:t>
            </w:r>
          </w:p>
        </w:tc>
        <w:tc>
          <w:tcPr>
            <w:tcW w:w="3685" w:type="dxa"/>
            <w:tcBorders>
              <w:top w:val="nil"/>
              <w:left w:val="nil"/>
              <w:bottom w:val="single" w:sz="4" w:space="0" w:color="auto"/>
              <w:right w:val="single" w:sz="4" w:space="0" w:color="auto"/>
            </w:tcBorders>
            <w:noWrap/>
            <w:vAlign w:val="bottom"/>
            <w:hideMark/>
          </w:tcPr>
          <w:p w14:paraId="363DFF98" w14:textId="77777777" w:rsidR="009001F2" w:rsidRPr="00A72633" w:rsidRDefault="009001F2" w:rsidP="00576A70">
            <w:pPr>
              <w:pStyle w:val="Tabletext"/>
              <w:keepNext/>
              <w:keepLines/>
            </w:pPr>
            <w:r w:rsidRPr="00A72633">
              <w:t>Additional link losses (dB)</w:t>
            </w:r>
          </w:p>
          <w:p w14:paraId="03832830" w14:textId="77777777" w:rsidR="009001F2" w:rsidRPr="00A72633" w:rsidRDefault="009001F2" w:rsidP="00576A70">
            <w:pPr>
              <w:pStyle w:val="Tabletext"/>
              <w:keepNext/>
              <w:keepLines/>
            </w:pPr>
            <w:r w:rsidRPr="00A72633">
              <w:t>This field includes non-precipitation impairments</w:t>
            </w:r>
          </w:p>
        </w:tc>
        <w:tc>
          <w:tcPr>
            <w:tcW w:w="1119" w:type="dxa"/>
            <w:tcBorders>
              <w:top w:val="nil"/>
              <w:left w:val="nil"/>
              <w:bottom w:val="single" w:sz="4" w:space="0" w:color="auto"/>
              <w:right w:val="single" w:sz="4" w:space="0" w:color="auto"/>
            </w:tcBorders>
            <w:noWrap/>
            <w:vAlign w:val="center"/>
            <w:hideMark/>
          </w:tcPr>
          <w:p w14:paraId="59A9753B" w14:textId="77777777" w:rsidR="009001F2" w:rsidRPr="00A72633" w:rsidRDefault="009001F2" w:rsidP="00576A70">
            <w:pPr>
              <w:pStyle w:val="Tabletext"/>
              <w:keepNext/>
              <w:keepLines/>
              <w:jc w:val="center"/>
            </w:pPr>
            <w:r w:rsidRPr="00A72633">
              <w:t>3</w:t>
            </w:r>
          </w:p>
        </w:tc>
        <w:tc>
          <w:tcPr>
            <w:tcW w:w="1220" w:type="dxa"/>
            <w:tcBorders>
              <w:top w:val="nil"/>
              <w:left w:val="nil"/>
              <w:bottom w:val="single" w:sz="4" w:space="0" w:color="auto"/>
              <w:right w:val="single" w:sz="4" w:space="0" w:color="auto"/>
            </w:tcBorders>
            <w:noWrap/>
            <w:vAlign w:val="center"/>
            <w:hideMark/>
          </w:tcPr>
          <w:p w14:paraId="55033053" w14:textId="77777777" w:rsidR="009001F2" w:rsidRPr="00A72633" w:rsidRDefault="009001F2" w:rsidP="00576A70">
            <w:pPr>
              <w:pStyle w:val="Tabletext"/>
              <w:keepNext/>
              <w:keepLines/>
              <w:jc w:val="center"/>
            </w:pPr>
            <w:r w:rsidRPr="00A72633">
              <w:t>3</w:t>
            </w:r>
          </w:p>
        </w:tc>
        <w:tc>
          <w:tcPr>
            <w:tcW w:w="1220" w:type="dxa"/>
            <w:tcBorders>
              <w:top w:val="nil"/>
              <w:left w:val="nil"/>
              <w:bottom w:val="single" w:sz="4" w:space="0" w:color="auto"/>
              <w:right w:val="single" w:sz="4" w:space="0" w:color="auto"/>
            </w:tcBorders>
            <w:vAlign w:val="center"/>
            <w:hideMark/>
          </w:tcPr>
          <w:p w14:paraId="7661BC76" w14:textId="77777777" w:rsidR="009001F2" w:rsidRPr="00A72633" w:rsidRDefault="009001F2" w:rsidP="00576A70">
            <w:pPr>
              <w:pStyle w:val="Tabletext"/>
              <w:keepNext/>
              <w:keepLines/>
              <w:jc w:val="center"/>
            </w:pPr>
            <w:r w:rsidRPr="00A72633">
              <w:t>3</w:t>
            </w:r>
          </w:p>
        </w:tc>
        <w:tc>
          <w:tcPr>
            <w:tcW w:w="1119" w:type="dxa"/>
            <w:tcBorders>
              <w:top w:val="nil"/>
              <w:left w:val="single" w:sz="4" w:space="0" w:color="auto"/>
              <w:bottom w:val="single" w:sz="4" w:space="0" w:color="auto"/>
              <w:right w:val="single" w:sz="4" w:space="0" w:color="auto"/>
            </w:tcBorders>
            <w:noWrap/>
            <w:vAlign w:val="center"/>
            <w:hideMark/>
          </w:tcPr>
          <w:p w14:paraId="1E87F2AE" w14:textId="77777777" w:rsidR="009001F2" w:rsidRPr="00A72633" w:rsidRDefault="009001F2" w:rsidP="00576A70">
            <w:pPr>
              <w:pStyle w:val="Tabletext"/>
              <w:keepNext/>
              <w:keepLines/>
              <w:jc w:val="center"/>
            </w:pPr>
            <w:r w:rsidRPr="00A72633">
              <w:t>3</w:t>
            </w:r>
          </w:p>
        </w:tc>
        <w:tc>
          <w:tcPr>
            <w:tcW w:w="1321" w:type="dxa"/>
            <w:tcBorders>
              <w:top w:val="nil"/>
              <w:left w:val="single" w:sz="4" w:space="0" w:color="auto"/>
              <w:bottom w:val="single" w:sz="4" w:space="0" w:color="auto"/>
              <w:right w:val="single" w:sz="4" w:space="0" w:color="auto"/>
            </w:tcBorders>
            <w:vAlign w:val="center"/>
            <w:hideMark/>
          </w:tcPr>
          <w:p w14:paraId="6075C1C5" w14:textId="77777777" w:rsidR="009001F2" w:rsidRPr="00A72633" w:rsidRDefault="009001F2" w:rsidP="00576A70">
            <w:pPr>
              <w:pStyle w:val="Tabletext"/>
              <w:keepNext/>
              <w:keepLines/>
              <w:jc w:val="center"/>
            </w:pPr>
            <w:r w:rsidRPr="00A72633">
              <w:rPr>
                <w:i/>
                <w:iCs/>
              </w:rPr>
              <w:t>L</w:t>
            </w:r>
            <w:r w:rsidRPr="00A72633">
              <w:rPr>
                <w:i/>
                <w:iCs/>
                <w:vertAlign w:val="subscript"/>
              </w:rPr>
              <w:t>o</w:t>
            </w:r>
          </w:p>
        </w:tc>
      </w:tr>
      <w:tr w:rsidR="009001F2" w:rsidRPr="00A72633" w14:paraId="6A710E60" w14:textId="77777777" w:rsidTr="00576A70">
        <w:trPr>
          <w:cantSplit/>
          <w:jc w:val="center"/>
        </w:trPr>
        <w:tc>
          <w:tcPr>
            <w:tcW w:w="616" w:type="dxa"/>
            <w:tcBorders>
              <w:top w:val="nil"/>
              <w:left w:val="single" w:sz="4" w:space="0" w:color="auto"/>
              <w:bottom w:val="single" w:sz="4" w:space="0" w:color="auto"/>
              <w:right w:val="single" w:sz="4" w:space="0" w:color="auto"/>
            </w:tcBorders>
            <w:noWrap/>
            <w:hideMark/>
          </w:tcPr>
          <w:p w14:paraId="6FB48621" w14:textId="77777777" w:rsidR="009001F2" w:rsidRPr="00A72633" w:rsidRDefault="009001F2" w:rsidP="00576A70">
            <w:pPr>
              <w:pStyle w:val="Tabletext"/>
              <w:keepNext/>
              <w:keepLines/>
              <w:jc w:val="center"/>
            </w:pPr>
            <w:r w:rsidRPr="00A72633">
              <w:t>1.6</w:t>
            </w:r>
          </w:p>
        </w:tc>
        <w:tc>
          <w:tcPr>
            <w:tcW w:w="3685" w:type="dxa"/>
            <w:tcBorders>
              <w:top w:val="nil"/>
              <w:left w:val="nil"/>
              <w:bottom w:val="single" w:sz="4" w:space="0" w:color="auto"/>
              <w:right w:val="single" w:sz="4" w:space="0" w:color="auto"/>
            </w:tcBorders>
            <w:noWrap/>
            <w:hideMark/>
          </w:tcPr>
          <w:p w14:paraId="7B8A9D44" w14:textId="77777777" w:rsidR="009001F2" w:rsidRPr="00A72633" w:rsidRDefault="009001F2" w:rsidP="00576A70">
            <w:pPr>
              <w:pStyle w:val="Tabletext"/>
              <w:keepNext/>
              <w:keepLines/>
            </w:pPr>
            <w:r w:rsidRPr="00A72633">
              <w:t>Additional noise contribution including margin for inter-system interference (dB)</w:t>
            </w:r>
          </w:p>
        </w:tc>
        <w:tc>
          <w:tcPr>
            <w:tcW w:w="1119" w:type="dxa"/>
            <w:tcBorders>
              <w:top w:val="nil"/>
              <w:left w:val="nil"/>
              <w:bottom w:val="single" w:sz="4" w:space="0" w:color="auto"/>
              <w:right w:val="single" w:sz="4" w:space="0" w:color="auto"/>
            </w:tcBorders>
            <w:noWrap/>
            <w:vAlign w:val="center"/>
            <w:hideMark/>
          </w:tcPr>
          <w:p w14:paraId="0FC02E85" w14:textId="77777777" w:rsidR="009001F2" w:rsidRPr="00A72633" w:rsidRDefault="009001F2" w:rsidP="00576A70">
            <w:pPr>
              <w:pStyle w:val="Tabletext"/>
              <w:keepNext/>
              <w:keepLines/>
              <w:jc w:val="center"/>
            </w:pPr>
            <w:r w:rsidRPr="00A72633">
              <w:t>2</w:t>
            </w:r>
          </w:p>
        </w:tc>
        <w:tc>
          <w:tcPr>
            <w:tcW w:w="1220" w:type="dxa"/>
            <w:tcBorders>
              <w:top w:val="nil"/>
              <w:left w:val="nil"/>
              <w:bottom w:val="single" w:sz="4" w:space="0" w:color="auto"/>
              <w:right w:val="single" w:sz="4" w:space="0" w:color="auto"/>
            </w:tcBorders>
            <w:noWrap/>
            <w:vAlign w:val="center"/>
            <w:hideMark/>
          </w:tcPr>
          <w:p w14:paraId="5AC55EAF" w14:textId="77777777" w:rsidR="009001F2" w:rsidRPr="00A72633" w:rsidRDefault="009001F2" w:rsidP="00576A70">
            <w:pPr>
              <w:pStyle w:val="Tabletext"/>
              <w:keepNext/>
              <w:keepLines/>
              <w:jc w:val="center"/>
            </w:pPr>
            <w:r w:rsidRPr="00A72633">
              <w:t>2</w:t>
            </w:r>
          </w:p>
        </w:tc>
        <w:tc>
          <w:tcPr>
            <w:tcW w:w="1220" w:type="dxa"/>
            <w:tcBorders>
              <w:top w:val="nil"/>
              <w:left w:val="nil"/>
              <w:bottom w:val="single" w:sz="4" w:space="0" w:color="auto"/>
              <w:right w:val="single" w:sz="4" w:space="0" w:color="auto"/>
            </w:tcBorders>
            <w:vAlign w:val="center"/>
            <w:hideMark/>
          </w:tcPr>
          <w:p w14:paraId="60CE4C85" w14:textId="77777777" w:rsidR="009001F2" w:rsidRPr="00A72633" w:rsidRDefault="009001F2" w:rsidP="00576A70">
            <w:pPr>
              <w:pStyle w:val="Tabletext"/>
              <w:keepNext/>
              <w:keepLines/>
              <w:jc w:val="center"/>
            </w:pPr>
            <w:r w:rsidRPr="00A72633">
              <w:t>2</w:t>
            </w:r>
          </w:p>
        </w:tc>
        <w:tc>
          <w:tcPr>
            <w:tcW w:w="1119" w:type="dxa"/>
            <w:tcBorders>
              <w:top w:val="nil"/>
              <w:left w:val="single" w:sz="4" w:space="0" w:color="auto"/>
              <w:bottom w:val="single" w:sz="4" w:space="0" w:color="auto"/>
              <w:right w:val="single" w:sz="4" w:space="0" w:color="auto"/>
            </w:tcBorders>
            <w:noWrap/>
            <w:vAlign w:val="center"/>
            <w:hideMark/>
          </w:tcPr>
          <w:p w14:paraId="655A6833" w14:textId="77777777" w:rsidR="009001F2" w:rsidRPr="00A72633" w:rsidRDefault="009001F2" w:rsidP="00576A70">
            <w:pPr>
              <w:pStyle w:val="Tabletext"/>
              <w:keepNext/>
              <w:keepLines/>
              <w:jc w:val="center"/>
            </w:pPr>
            <w:r w:rsidRPr="00A72633">
              <w:t>2</w:t>
            </w:r>
          </w:p>
        </w:tc>
        <w:tc>
          <w:tcPr>
            <w:tcW w:w="1321" w:type="dxa"/>
            <w:tcBorders>
              <w:top w:val="nil"/>
              <w:left w:val="single" w:sz="4" w:space="0" w:color="auto"/>
              <w:bottom w:val="single" w:sz="4" w:space="0" w:color="auto"/>
              <w:right w:val="single" w:sz="4" w:space="0" w:color="auto"/>
            </w:tcBorders>
            <w:vAlign w:val="center"/>
            <w:hideMark/>
          </w:tcPr>
          <w:p w14:paraId="585C5D38" w14:textId="77777777" w:rsidR="009001F2" w:rsidRPr="00A72633" w:rsidRDefault="009001F2" w:rsidP="00576A70">
            <w:pPr>
              <w:pStyle w:val="Tabletext"/>
              <w:keepNext/>
              <w:keepLines/>
              <w:jc w:val="center"/>
              <w:rPr>
                <w:i/>
                <w:iCs/>
              </w:rPr>
            </w:pPr>
            <w:r w:rsidRPr="00A72633">
              <w:rPr>
                <w:i/>
                <w:iCs/>
              </w:rPr>
              <w:t>M</w:t>
            </w:r>
            <w:r w:rsidRPr="00A72633">
              <w:rPr>
                <w:vertAlign w:val="subscript"/>
              </w:rPr>
              <w:t>0</w:t>
            </w:r>
            <w:r w:rsidRPr="00A72633">
              <w:rPr>
                <w:i/>
                <w:iCs/>
                <w:vertAlign w:val="subscript"/>
              </w:rPr>
              <w:t>inter</w:t>
            </w:r>
          </w:p>
        </w:tc>
      </w:tr>
      <w:tr w:rsidR="009001F2" w:rsidRPr="00A72633" w14:paraId="105D1D94" w14:textId="77777777" w:rsidTr="00576A70">
        <w:trPr>
          <w:cantSplit/>
          <w:jc w:val="center"/>
        </w:trPr>
        <w:tc>
          <w:tcPr>
            <w:tcW w:w="616" w:type="dxa"/>
            <w:tcBorders>
              <w:top w:val="nil"/>
              <w:left w:val="single" w:sz="4" w:space="0" w:color="auto"/>
              <w:bottom w:val="single" w:sz="4" w:space="0" w:color="auto"/>
              <w:right w:val="single" w:sz="4" w:space="0" w:color="auto"/>
            </w:tcBorders>
            <w:noWrap/>
            <w:hideMark/>
          </w:tcPr>
          <w:p w14:paraId="0E415B56" w14:textId="77777777" w:rsidR="009001F2" w:rsidRPr="00A72633" w:rsidRDefault="009001F2" w:rsidP="00576A70">
            <w:pPr>
              <w:pStyle w:val="Tabletext"/>
              <w:jc w:val="center"/>
            </w:pPr>
            <w:r w:rsidRPr="00A72633">
              <w:t>1.7</w:t>
            </w:r>
          </w:p>
        </w:tc>
        <w:tc>
          <w:tcPr>
            <w:tcW w:w="3685" w:type="dxa"/>
            <w:tcBorders>
              <w:top w:val="nil"/>
              <w:left w:val="nil"/>
              <w:bottom w:val="single" w:sz="4" w:space="0" w:color="auto"/>
              <w:right w:val="single" w:sz="4" w:space="0" w:color="auto"/>
            </w:tcBorders>
            <w:noWrap/>
            <w:hideMark/>
          </w:tcPr>
          <w:p w14:paraId="7C599947" w14:textId="77777777" w:rsidR="009001F2" w:rsidRPr="00A72633" w:rsidRDefault="009001F2" w:rsidP="00576A70">
            <w:pPr>
              <w:pStyle w:val="Tabletext"/>
            </w:pPr>
            <w:r w:rsidRPr="00A72633">
              <w:t>Additional noise contribution including margin for intra-system interference (dB) and non-time varying sources</w:t>
            </w:r>
          </w:p>
        </w:tc>
        <w:tc>
          <w:tcPr>
            <w:tcW w:w="1119" w:type="dxa"/>
            <w:tcBorders>
              <w:top w:val="nil"/>
              <w:left w:val="nil"/>
              <w:bottom w:val="single" w:sz="4" w:space="0" w:color="auto"/>
              <w:right w:val="single" w:sz="4" w:space="0" w:color="auto"/>
            </w:tcBorders>
            <w:noWrap/>
            <w:vAlign w:val="center"/>
            <w:hideMark/>
          </w:tcPr>
          <w:p w14:paraId="145A2AFD" w14:textId="77777777" w:rsidR="009001F2" w:rsidRPr="00A72633" w:rsidRDefault="009001F2" w:rsidP="00576A70">
            <w:pPr>
              <w:pStyle w:val="Tabletext"/>
              <w:jc w:val="center"/>
            </w:pPr>
            <w:r w:rsidRPr="00A72633">
              <w:t>1</w:t>
            </w:r>
          </w:p>
        </w:tc>
        <w:tc>
          <w:tcPr>
            <w:tcW w:w="1220" w:type="dxa"/>
            <w:tcBorders>
              <w:top w:val="nil"/>
              <w:left w:val="nil"/>
              <w:bottom w:val="single" w:sz="4" w:space="0" w:color="auto"/>
              <w:right w:val="single" w:sz="4" w:space="0" w:color="auto"/>
            </w:tcBorders>
            <w:noWrap/>
            <w:vAlign w:val="center"/>
            <w:hideMark/>
          </w:tcPr>
          <w:p w14:paraId="622FD87E" w14:textId="77777777" w:rsidR="009001F2" w:rsidRPr="00A72633" w:rsidRDefault="009001F2" w:rsidP="00576A70">
            <w:pPr>
              <w:pStyle w:val="Tabletext"/>
              <w:jc w:val="center"/>
            </w:pPr>
            <w:r w:rsidRPr="00A72633">
              <w:t>1</w:t>
            </w:r>
          </w:p>
        </w:tc>
        <w:tc>
          <w:tcPr>
            <w:tcW w:w="1220" w:type="dxa"/>
            <w:tcBorders>
              <w:top w:val="nil"/>
              <w:left w:val="nil"/>
              <w:bottom w:val="single" w:sz="4" w:space="0" w:color="auto"/>
              <w:right w:val="single" w:sz="4" w:space="0" w:color="auto"/>
            </w:tcBorders>
            <w:vAlign w:val="center"/>
            <w:hideMark/>
          </w:tcPr>
          <w:p w14:paraId="60913688" w14:textId="77777777" w:rsidR="009001F2" w:rsidRPr="00A72633" w:rsidRDefault="009001F2" w:rsidP="00576A70">
            <w:pPr>
              <w:pStyle w:val="Tabletext"/>
              <w:jc w:val="center"/>
            </w:pPr>
            <w:r w:rsidRPr="00A72633">
              <w:t>1</w:t>
            </w:r>
          </w:p>
        </w:tc>
        <w:tc>
          <w:tcPr>
            <w:tcW w:w="1119" w:type="dxa"/>
            <w:tcBorders>
              <w:top w:val="nil"/>
              <w:left w:val="single" w:sz="4" w:space="0" w:color="auto"/>
              <w:bottom w:val="single" w:sz="4" w:space="0" w:color="auto"/>
              <w:right w:val="single" w:sz="4" w:space="0" w:color="auto"/>
            </w:tcBorders>
            <w:noWrap/>
            <w:vAlign w:val="center"/>
            <w:hideMark/>
          </w:tcPr>
          <w:p w14:paraId="3DE5FAAA" w14:textId="77777777" w:rsidR="009001F2" w:rsidRPr="00A72633" w:rsidRDefault="009001F2" w:rsidP="00576A70">
            <w:pPr>
              <w:pStyle w:val="Tabletext"/>
              <w:jc w:val="center"/>
            </w:pPr>
            <w:r w:rsidRPr="00A72633">
              <w:t>1</w:t>
            </w:r>
          </w:p>
        </w:tc>
        <w:tc>
          <w:tcPr>
            <w:tcW w:w="1321" w:type="dxa"/>
            <w:tcBorders>
              <w:top w:val="nil"/>
              <w:left w:val="single" w:sz="4" w:space="0" w:color="auto"/>
              <w:bottom w:val="single" w:sz="4" w:space="0" w:color="auto"/>
              <w:right w:val="single" w:sz="4" w:space="0" w:color="auto"/>
            </w:tcBorders>
            <w:vAlign w:val="center"/>
            <w:hideMark/>
          </w:tcPr>
          <w:p w14:paraId="3ACE1DE1" w14:textId="77777777" w:rsidR="009001F2" w:rsidRPr="00A72633" w:rsidRDefault="009001F2" w:rsidP="00576A70">
            <w:pPr>
              <w:pStyle w:val="Tabletext"/>
              <w:jc w:val="center"/>
              <w:rPr>
                <w:i/>
                <w:iCs/>
              </w:rPr>
            </w:pPr>
            <w:r w:rsidRPr="00A72633">
              <w:rPr>
                <w:i/>
                <w:iCs/>
              </w:rPr>
              <w:t>M</w:t>
            </w:r>
            <w:r w:rsidRPr="00A72633">
              <w:rPr>
                <w:vertAlign w:val="subscript"/>
              </w:rPr>
              <w:t>0</w:t>
            </w:r>
            <w:r w:rsidRPr="00A72633">
              <w:rPr>
                <w:i/>
                <w:iCs/>
                <w:vertAlign w:val="subscript"/>
              </w:rPr>
              <w:t>intra</w:t>
            </w:r>
          </w:p>
        </w:tc>
      </w:tr>
    </w:tbl>
    <w:p w14:paraId="5F446C43" w14:textId="77777777" w:rsidR="009001F2" w:rsidRPr="00A72633" w:rsidRDefault="009001F2" w:rsidP="009001F2">
      <w:pPr>
        <w:pStyle w:val="Tablelegend"/>
      </w:pPr>
    </w:p>
    <w:tbl>
      <w:tblPr>
        <w:tblW w:w="9639" w:type="dxa"/>
        <w:jc w:val="center"/>
        <w:tblLayout w:type="fixed"/>
        <w:tblLook w:val="04A0" w:firstRow="1" w:lastRow="0" w:firstColumn="1" w:lastColumn="0" w:noHBand="0" w:noVBand="1"/>
      </w:tblPr>
      <w:tblGrid>
        <w:gridCol w:w="580"/>
        <w:gridCol w:w="3389"/>
        <w:gridCol w:w="740"/>
        <w:gridCol w:w="741"/>
        <w:gridCol w:w="742"/>
        <w:gridCol w:w="740"/>
        <w:gridCol w:w="741"/>
        <w:gridCol w:w="743"/>
        <w:gridCol w:w="1198"/>
        <w:gridCol w:w="25"/>
      </w:tblGrid>
      <w:tr w:rsidR="009001F2" w:rsidRPr="00A72633" w14:paraId="64A4E706" w14:textId="77777777" w:rsidTr="00576A70">
        <w:trPr>
          <w:gridAfter w:val="1"/>
          <w:wAfter w:w="25" w:type="dxa"/>
          <w:jc w:val="center"/>
        </w:trPr>
        <w:tc>
          <w:tcPr>
            <w:tcW w:w="580" w:type="dxa"/>
            <w:tcBorders>
              <w:top w:val="single" w:sz="4" w:space="0" w:color="auto"/>
              <w:left w:val="single" w:sz="4" w:space="0" w:color="auto"/>
              <w:bottom w:val="single" w:sz="4" w:space="0" w:color="auto"/>
              <w:right w:val="single" w:sz="4" w:space="0" w:color="auto"/>
            </w:tcBorders>
            <w:noWrap/>
            <w:vAlign w:val="center"/>
            <w:hideMark/>
          </w:tcPr>
          <w:p w14:paraId="5EFA3AB4" w14:textId="77777777" w:rsidR="009001F2" w:rsidRPr="00A72633" w:rsidRDefault="009001F2" w:rsidP="00576A70">
            <w:pPr>
              <w:pStyle w:val="Tablehead"/>
            </w:pPr>
            <w:r w:rsidRPr="00A72633">
              <w:t>2</w:t>
            </w:r>
          </w:p>
        </w:tc>
        <w:tc>
          <w:tcPr>
            <w:tcW w:w="3389" w:type="dxa"/>
            <w:tcBorders>
              <w:top w:val="single" w:sz="4" w:space="0" w:color="auto"/>
              <w:left w:val="single" w:sz="4" w:space="0" w:color="auto"/>
              <w:bottom w:val="single" w:sz="4" w:space="0" w:color="auto"/>
              <w:right w:val="single" w:sz="4" w:space="0" w:color="auto"/>
            </w:tcBorders>
            <w:noWrap/>
            <w:vAlign w:val="center"/>
            <w:hideMark/>
          </w:tcPr>
          <w:p w14:paraId="40AAE89A" w14:textId="77777777" w:rsidR="009001F2" w:rsidRPr="00A72633" w:rsidRDefault="009001F2" w:rsidP="00576A70">
            <w:pPr>
              <w:pStyle w:val="Tablehead"/>
            </w:pPr>
            <w:r w:rsidRPr="00A72633">
              <w:t>Generic GSO reference link parameters - parametric analysis</w:t>
            </w:r>
          </w:p>
        </w:tc>
        <w:tc>
          <w:tcPr>
            <w:tcW w:w="4447" w:type="dxa"/>
            <w:gridSpan w:val="6"/>
            <w:tcBorders>
              <w:top w:val="single" w:sz="4" w:space="0" w:color="auto"/>
              <w:left w:val="single" w:sz="4" w:space="0" w:color="auto"/>
              <w:bottom w:val="single" w:sz="4" w:space="0" w:color="auto"/>
              <w:right w:val="single" w:sz="4" w:space="0" w:color="auto"/>
            </w:tcBorders>
            <w:vAlign w:val="center"/>
            <w:hideMark/>
          </w:tcPr>
          <w:p w14:paraId="77AA3448" w14:textId="77777777" w:rsidR="009001F2" w:rsidRPr="00A72633" w:rsidRDefault="009001F2" w:rsidP="00576A70">
            <w:pPr>
              <w:pStyle w:val="Tablehead"/>
            </w:pPr>
            <w:r w:rsidRPr="00A72633">
              <w:t>Parametric cases for evaluation</w:t>
            </w:r>
          </w:p>
        </w:tc>
        <w:tc>
          <w:tcPr>
            <w:tcW w:w="1198" w:type="dxa"/>
            <w:tcBorders>
              <w:top w:val="single" w:sz="4" w:space="0" w:color="auto"/>
              <w:left w:val="single" w:sz="4" w:space="0" w:color="auto"/>
              <w:bottom w:val="single" w:sz="4" w:space="0" w:color="auto"/>
              <w:right w:val="single" w:sz="4" w:space="0" w:color="auto"/>
            </w:tcBorders>
            <w:vAlign w:val="center"/>
          </w:tcPr>
          <w:p w14:paraId="57A4B447" w14:textId="77777777" w:rsidR="009001F2" w:rsidRPr="00A72633" w:rsidRDefault="009001F2" w:rsidP="00576A70">
            <w:pPr>
              <w:pStyle w:val="Tablehead"/>
              <w:rPr>
                <w:i/>
                <w:iCs/>
              </w:rPr>
            </w:pPr>
          </w:p>
        </w:tc>
      </w:tr>
      <w:tr w:rsidR="009001F2" w:rsidRPr="00A72633" w14:paraId="7A92A13E" w14:textId="77777777" w:rsidTr="00576A70">
        <w:trPr>
          <w:gridAfter w:val="1"/>
          <w:wAfter w:w="25" w:type="dxa"/>
          <w:jc w:val="center"/>
        </w:trPr>
        <w:tc>
          <w:tcPr>
            <w:tcW w:w="580" w:type="dxa"/>
            <w:tcBorders>
              <w:top w:val="single" w:sz="4" w:space="0" w:color="auto"/>
              <w:left w:val="single" w:sz="4" w:space="0" w:color="auto"/>
              <w:bottom w:val="single" w:sz="4" w:space="0" w:color="auto"/>
              <w:right w:val="single" w:sz="4" w:space="0" w:color="auto"/>
            </w:tcBorders>
            <w:noWrap/>
            <w:hideMark/>
          </w:tcPr>
          <w:p w14:paraId="253FCC37" w14:textId="77777777" w:rsidR="009001F2" w:rsidRPr="00A72633" w:rsidRDefault="009001F2" w:rsidP="00576A70">
            <w:pPr>
              <w:pStyle w:val="Tabletext"/>
              <w:keepNext/>
              <w:jc w:val="center"/>
            </w:pPr>
            <w:r w:rsidRPr="00A72633">
              <w:t>2.1</w:t>
            </w:r>
          </w:p>
        </w:tc>
        <w:tc>
          <w:tcPr>
            <w:tcW w:w="3389" w:type="dxa"/>
            <w:tcBorders>
              <w:top w:val="single" w:sz="4" w:space="0" w:color="auto"/>
              <w:left w:val="single" w:sz="4" w:space="0" w:color="auto"/>
              <w:bottom w:val="single" w:sz="4" w:space="0" w:color="auto"/>
              <w:right w:val="single" w:sz="4" w:space="0" w:color="auto"/>
            </w:tcBorders>
            <w:noWrap/>
            <w:hideMark/>
          </w:tcPr>
          <w:p w14:paraId="1B8A1733" w14:textId="77777777" w:rsidR="009001F2" w:rsidRPr="00A72633" w:rsidRDefault="009001F2" w:rsidP="00576A70">
            <w:pPr>
              <w:pStyle w:val="Tabletext"/>
              <w:keepNext/>
            </w:pPr>
            <w:r w:rsidRPr="00A72633">
              <w:t>E.i.r.p. density variation</w:t>
            </w:r>
          </w:p>
        </w:tc>
        <w:tc>
          <w:tcPr>
            <w:tcW w:w="4447" w:type="dxa"/>
            <w:gridSpan w:val="6"/>
            <w:tcBorders>
              <w:top w:val="single" w:sz="4" w:space="0" w:color="auto"/>
              <w:left w:val="single" w:sz="4" w:space="0" w:color="auto"/>
              <w:bottom w:val="single" w:sz="4" w:space="0" w:color="auto"/>
              <w:right w:val="single" w:sz="4" w:space="0" w:color="auto"/>
            </w:tcBorders>
            <w:vAlign w:val="center"/>
            <w:hideMark/>
          </w:tcPr>
          <w:p w14:paraId="1BA8C25E" w14:textId="77777777" w:rsidR="009001F2" w:rsidRPr="00A72633" w:rsidRDefault="009001F2" w:rsidP="00576A70">
            <w:pPr>
              <w:pStyle w:val="Tabletext"/>
              <w:keepNext/>
              <w:jc w:val="center"/>
            </w:pPr>
            <w:r w:rsidRPr="00A72633">
              <w:t xml:space="preserve">−3, 0, </w:t>
            </w:r>
            <w:r w:rsidRPr="00A72633">
              <w:rPr>
                <w:b/>
              </w:rPr>
              <w:t>+</w:t>
            </w:r>
            <w:r w:rsidRPr="00A72633">
              <w:t>3 dB from value in 1.1</w:t>
            </w:r>
          </w:p>
        </w:tc>
        <w:tc>
          <w:tcPr>
            <w:tcW w:w="1198" w:type="dxa"/>
            <w:tcBorders>
              <w:top w:val="single" w:sz="4" w:space="0" w:color="auto"/>
              <w:left w:val="single" w:sz="4" w:space="0" w:color="auto"/>
              <w:bottom w:val="single" w:sz="4" w:space="0" w:color="auto"/>
              <w:right w:val="single" w:sz="4" w:space="0" w:color="auto"/>
            </w:tcBorders>
            <w:vAlign w:val="center"/>
            <w:hideMark/>
          </w:tcPr>
          <w:p w14:paraId="34354486" w14:textId="77777777" w:rsidR="009001F2" w:rsidRPr="00A72633" w:rsidRDefault="009001F2" w:rsidP="00576A70">
            <w:pPr>
              <w:pStyle w:val="Tabletext"/>
              <w:keepNext/>
              <w:jc w:val="center"/>
              <w:rPr>
                <w:iCs/>
              </w:rPr>
            </w:pPr>
            <w:r w:rsidRPr="00A72633">
              <w:rPr>
                <w:iCs/>
              </w:rPr>
              <w:sym w:font="Symbol" w:char="F044"/>
            </w:r>
            <w:r w:rsidRPr="00A72633">
              <w:rPr>
                <w:i/>
              </w:rPr>
              <w:t>eirp</w:t>
            </w:r>
          </w:p>
        </w:tc>
      </w:tr>
      <w:tr w:rsidR="009001F2" w:rsidRPr="00A72633" w14:paraId="03FA549C" w14:textId="77777777" w:rsidTr="00576A70">
        <w:trPr>
          <w:gridAfter w:val="1"/>
          <w:wAfter w:w="25" w:type="dxa"/>
          <w:jc w:val="center"/>
        </w:trPr>
        <w:tc>
          <w:tcPr>
            <w:tcW w:w="580" w:type="dxa"/>
            <w:tcBorders>
              <w:top w:val="single" w:sz="4" w:space="0" w:color="auto"/>
              <w:left w:val="single" w:sz="4" w:space="0" w:color="auto"/>
              <w:bottom w:val="single" w:sz="4" w:space="0" w:color="auto"/>
              <w:right w:val="single" w:sz="4" w:space="0" w:color="auto"/>
            </w:tcBorders>
            <w:noWrap/>
            <w:hideMark/>
          </w:tcPr>
          <w:p w14:paraId="6640BC2F" w14:textId="77777777" w:rsidR="009001F2" w:rsidRPr="00A72633" w:rsidRDefault="009001F2" w:rsidP="00576A70">
            <w:pPr>
              <w:pStyle w:val="Tabletext"/>
              <w:keepNext/>
              <w:jc w:val="center"/>
            </w:pPr>
            <w:r w:rsidRPr="00A72633">
              <w:t>2.2</w:t>
            </w:r>
          </w:p>
        </w:tc>
        <w:tc>
          <w:tcPr>
            <w:tcW w:w="3389" w:type="dxa"/>
            <w:tcBorders>
              <w:top w:val="single" w:sz="4" w:space="0" w:color="auto"/>
              <w:left w:val="single" w:sz="4" w:space="0" w:color="auto"/>
              <w:bottom w:val="single" w:sz="4" w:space="0" w:color="auto"/>
              <w:right w:val="single" w:sz="4" w:space="0" w:color="auto"/>
            </w:tcBorders>
            <w:noWrap/>
            <w:hideMark/>
          </w:tcPr>
          <w:p w14:paraId="5C80503B" w14:textId="77777777" w:rsidR="009001F2" w:rsidRPr="00A72633" w:rsidRDefault="009001F2" w:rsidP="00576A70">
            <w:pPr>
              <w:pStyle w:val="Tabletext"/>
              <w:keepNext/>
            </w:pPr>
            <w:r w:rsidRPr="00A72633">
              <w:t>Elevation angle (deg)</w:t>
            </w:r>
          </w:p>
        </w:tc>
        <w:tc>
          <w:tcPr>
            <w:tcW w:w="2223" w:type="dxa"/>
            <w:gridSpan w:val="3"/>
            <w:tcBorders>
              <w:top w:val="single" w:sz="4" w:space="0" w:color="auto"/>
              <w:left w:val="single" w:sz="4" w:space="0" w:color="auto"/>
              <w:bottom w:val="single" w:sz="4" w:space="0" w:color="auto"/>
              <w:right w:val="single" w:sz="4" w:space="0" w:color="auto"/>
            </w:tcBorders>
            <w:vAlign w:val="center"/>
            <w:hideMark/>
          </w:tcPr>
          <w:p w14:paraId="4192DC9F" w14:textId="77777777" w:rsidR="009001F2" w:rsidRPr="00A72633" w:rsidRDefault="009001F2" w:rsidP="00576A70">
            <w:pPr>
              <w:pStyle w:val="Tabletext"/>
              <w:keepNext/>
              <w:jc w:val="center"/>
            </w:pPr>
            <w:r w:rsidRPr="00A72633">
              <w:t>20</w:t>
            </w:r>
          </w:p>
        </w:tc>
        <w:tc>
          <w:tcPr>
            <w:tcW w:w="1481" w:type="dxa"/>
            <w:gridSpan w:val="2"/>
            <w:tcBorders>
              <w:top w:val="single" w:sz="4" w:space="0" w:color="auto"/>
              <w:left w:val="single" w:sz="4" w:space="0" w:color="auto"/>
              <w:bottom w:val="single" w:sz="4" w:space="0" w:color="auto"/>
              <w:right w:val="single" w:sz="4" w:space="0" w:color="auto"/>
            </w:tcBorders>
            <w:noWrap/>
            <w:vAlign w:val="center"/>
            <w:hideMark/>
          </w:tcPr>
          <w:p w14:paraId="3A269CE6" w14:textId="77777777" w:rsidR="009001F2" w:rsidRPr="00A72633" w:rsidRDefault="009001F2" w:rsidP="00576A70">
            <w:pPr>
              <w:pStyle w:val="Tabletext"/>
              <w:keepNext/>
              <w:jc w:val="center"/>
            </w:pPr>
            <w:r w:rsidRPr="00A72633">
              <w:t>55</w:t>
            </w:r>
          </w:p>
        </w:tc>
        <w:tc>
          <w:tcPr>
            <w:tcW w:w="743" w:type="dxa"/>
            <w:tcBorders>
              <w:top w:val="single" w:sz="4" w:space="0" w:color="auto"/>
              <w:left w:val="single" w:sz="4" w:space="0" w:color="auto"/>
              <w:bottom w:val="single" w:sz="4" w:space="0" w:color="auto"/>
              <w:right w:val="single" w:sz="4" w:space="0" w:color="auto"/>
            </w:tcBorders>
            <w:vAlign w:val="center"/>
            <w:hideMark/>
          </w:tcPr>
          <w:p w14:paraId="765DF4EC" w14:textId="77777777" w:rsidR="009001F2" w:rsidRPr="00A72633" w:rsidRDefault="009001F2" w:rsidP="00576A70">
            <w:pPr>
              <w:pStyle w:val="Tabletext"/>
              <w:keepNext/>
              <w:jc w:val="center"/>
            </w:pPr>
            <w:r w:rsidRPr="00A72633">
              <w:t>90</w:t>
            </w:r>
          </w:p>
        </w:tc>
        <w:tc>
          <w:tcPr>
            <w:tcW w:w="1198" w:type="dxa"/>
            <w:tcBorders>
              <w:top w:val="single" w:sz="4" w:space="0" w:color="auto"/>
              <w:left w:val="single" w:sz="4" w:space="0" w:color="auto"/>
              <w:bottom w:val="single" w:sz="4" w:space="0" w:color="auto"/>
              <w:right w:val="single" w:sz="4" w:space="0" w:color="auto"/>
            </w:tcBorders>
            <w:vAlign w:val="center"/>
            <w:hideMark/>
          </w:tcPr>
          <w:p w14:paraId="0D8A0BFB" w14:textId="77777777" w:rsidR="009001F2" w:rsidRPr="00A72633" w:rsidRDefault="009001F2" w:rsidP="00576A70">
            <w:pPr>
              <w:pStyle w:val="Tabletext"/>
              <w:keepNext/>
              <w:jc w:val="center"/>
              <w:rPr>
                <w:i/>
                <w:iCs/>
              </w:rPr>
            </w:pPr>
            <w:r w:rsidRPr="00A72633">
              <w:rPr>
                <w:i/>
              </w:rPr>
              <w:t>ε</w:t>
            </w:r>
          </w:p>
        </w:tc>
      </w:tr>
      <w:tr w:rsidR="009001F2" w:rsidRPr="00A72633" w14:paraId="51EB839B" w14:textId="77777777" w:rsidTr="00576A70">
        <w:trPr>
          <w:gridAfter w:val="1"/>
          <w:wAfter w:w="25" w:type="dxa"/>
          <w:jc w:val="center"/>
        </w:trPr>
        <w:tc>
          <w:tcPr>
            <w:tcW w:w="580" w:type="dxa"/>
            <w:tcBorders>
              <w:top w:val="single" w:sz="4" w:space="0" w:color="auto"/>
              <w:left w:val="single" w:sz="4" w:space="0" w:color="auto"/>
              <w:bottom w:val="single" w:sz="4" w:space="0" w:color="auto"/>
              <w:right w:val="single" w:sz="4" w:space="0" w:color="auto"/>
            </w:tcBorders>
            <w:noWrap/>
            <w:hideMark/>
          </w:tcPr>
          <w:p w14:paraId="358C8F88" w14:textId="77777777" w:rsidR="009001F2" w:rsidRPr="00A72633" w:rsidRDefault="009001F2" w:rsidP="00576A70">
            <w:pPr>
              <w:pStyle w:val="Tabletext"/>
              <w:keepNext/>
              <w:jc w:val="center"/>
            </w:pPr>
            <w:r w:rsidRPr="00A72633">
              <w:t>2.3</w:t>
            </w:r>
          </w:p>
        </w:tc>
        <w:tc>
          <w:tcPr>
            <w:tcW w:w="3389" w:type="dxa"/>
            <w:tcBorders>
              <w:top w:val="single" w:sz="4" w:space="0" w:color="auto"/>
              <w:left w:val="single" w:sz="4" w:space="0" w:color="auto"/>
              <w:bottom w:val="single" w:sz="4" w:space="0" w:color="auto"/>
              <w:right w:val="single" w:sz="4" w:space="0" w:color="auto"/>
            </w:tcBorders>
            <w:noWrap/>
            <w:hideMark/>
          </w:tcPr>
          <w:p w14:paraId="6C6B2A59" w14:textId="77777777" w:rsidR="009001F2" w:rsidRPr="00A72633" w:rsidRDefault="009001F2" w:rsidP="00576A70">
            <w:pPr>
              <w:pStyle w:val="Tabletext"/>
              <w:keepNext/>
            </w:pPr>
            <w:r w:rsidRPr="00A72633">
              <w:t xml:space="preserve">Rain height (m) for specified latitude in item 2.4 </w:t>
            </w:r>
          </w:p>
        </w:tc>
        <w:tc>
          <w:tcPr>
            <w:tcW w:w="740" w:type="dxa"/>
            <w:tcBorders>
              <w:top w:val="single" w:sz="4" w:space="0" w:color="auto"/>
              <w:left w:val="single" w:sz="4" w:space="0" w:color="auto"/>
              <w:bottom w:val="single" w:sz="4" w:space="0" w:color="auto"/>
              <w:right w:val="single" w:sz="4" w:space="0" w:color="auto"/>
            </w:tcBorders>
            <w:vAlign w:val="center"/>
            <w:hideMark/>
          </w:tcPr>
          <w:p w14:paraId="66447F48" w14:textId="77777777" w:rsidR="009001F2" w:rsidRPr="00A72633" w:rsidRDefault="009001F2" w:rsidP="00576A70">
            <w:pPr>
              <w:pStyle w:val="Tabletext"/>
              <w:keepNext/>
              <w:jc w:val="center"/>
            </w:pPr>
            <w:r w:rsidRPr="00A72633">
              <w:t>5 000</w:t>
            </w:r>
          </w:p>
        </w:tc>
        <w:tc>
          <w:tcPr>
            <w:tcW w:w="741" w:type="dxa"/>
            <w:tcBorders>
              <w:top w:val="single" w:sz="4" w:space="0" w:color="auto"/>
              <w:left w:val="single" w:sz="4" w:space="0" w:color="auto"/>
              <w:bottom w:val="single" w:sz="4" w:space="0" w:color="auto"/>
              <w:right w:val="single" w:sz="4" w:space="0" w:color="auto"/>
            </w:tcBorders>
            <w:vAlign w:val="center"/>
            <w:hideMark/>
          </w:tcPr>
          <w:p w14:paraId="6CD3DD2C" w14:textId="77777777" w:rsidR="009001F2" w:rsidRPr="00A72633" w:rsidRDefault="009001F2" w:rsidP="00576A70">
            <w:pPr>
              <w:pStyle w:val="Tabletext"/>
              <w:keepNext/>
              <w:jc w:val="center"/>
            </w:pPr>
            <w:r w:rsidRPr="00A72633">
              <w:t>3 950</w:t>
            </w:r>
          </w:p>
        </w:tc>
        <w:tc>
          <w:tcPr>
            <w:tcW w:w="742" w:type="dxa"/>
            <w:tcBorders>
              <w:top w:val="single" w:sz="4" w:space="0" w:color="auto"/>
              <w:left w:val="single" w:sz="4" w:space="0" w:color="auto"/>
              <w:bottom w:val="single" w:sz="4" w:space="0" w:color="auto"/>
              <w:right w:val="single" w:sz="4" w:space="0" w:color="auto"/>
            </w:tcBorders>
            <w:vAlign w:val="center"/>
            <w:hideMark/>
          </w:tcPr>
          <w:p w14:paraId="16D8D008" w14:textId="77777777" w:rsidR="009001F2" w:rsidRPr="00A72633" w:rsidRDefault="009001F2" w:rsidP="00576A70">
            <w:pPr>
              <w:pStyle w:val="Tabletext"/>
              <w:keepNext/>
              <w:jc w:val="center"/>
            </w:pPr>
            <w:r w:rsidRPr="00A72633">
              <w:t>1 650</w:t>
            </w:r>
          </w:p>
        </w:tc>
        <w:tc>
          <w:tcPr>
            <w:tcW w:w="740" w:type="dxa"/>
            <w:tcBorders>
              <w:top w:val="single" w:sz="4" w:space="0" w:color="auto"/>
              <w:left w:val="single" w:sz="4" w:space="0" w:color="auto"/>
              <w:bottom w:val="single" w:sz="4" w:space="0" w:color="auto"/>
              <w:right w:val="single" w:sz="4" w:space="0" w:color="auto"/>
            </w:tcBorders>
            <w:noWrap/>
            <w:vAlign w:val="center"/>
            <w:hideMark/>
          </w:tcPr>
          <w:p w14:paraId="16B17DE1" w14:textId="77777777" w:rsidR="009001F2" w:rsidRPr="00A72633" w:rsidRDefault="009001F2" w:rsidP="00576A70">
            <w:pPr>
              <w:pStyle w:val="Tabletext"/>
              <w:keepNext/>
              <w:jc w:val="center"/>
            </w:pPr>
            <w:r w:rsidRPr="00A72633">
              <w:t>5 000</w:t>
            </w:r>
          </w:p>
        </w:tc>
        <w:tc>
          <w:tcPr>
            <w:tcW w:w="741" w:type="dxa"/>
            <w:tcBorders>
              <w:top w:val="single" w:sz="4" w:space="0" w:color="auto"/>
              <w:left w:val="single" w:sz="4" w:space="0" w:color="auto"/>
              <w:bottom w:val="single" w:sz="4" w:space="0" w:color="auto"/>
              <w:right w:val="single" w:sz="4" w:space="0" w:color="auto"/>
            </w:tcBorders>
            <w:vAlign w:val="center"/>
            <w:hideMark/>
          </w:tcPr>
          <w:p w14:paraId="3236D258" w14:textId="77777777" w:rsidR="009001F2" w:rsidRPr="00A72633" w:rsidRDefault="009001F2" w:rsidP="00576A70">
            <w:pPr>
              <w:pStyle w:val="Tabletext"/>
              <w:keepNext/>
              <w:jc w:val="center"/>
            </w:pPr>
            <w:r w:rsidRPr="00A72633">
              <w:t>3 950</w:t>
            </w:r>
          </w:p>
        </w:tc>
        <w:tc>
          <w:tcPr>
            <w:tcW w:w="743" w:type="dxa"/>
            <w:tcBorders>
              <w:top w:val="single" w:sz="4" w:space="0" w:color="auto"/>
              <w:left w:val="single" w:sz="4" w:space="0" w:color="auto"/>
              <w:bottom w:val="single" w:sz="4" w:space="0" w:color="auto"/>
              <w:right w:val="single" w:sz="4" w:space="0" w:color="auto"/>
            </w:tcBorders>
            <w:vAlign w:val="center"/>
            <w:hideMark/>
          </w:tcPr>
          <w:p w14:paraId="7C3036E2" w14:textId="77777777" w:rsidR="009001F2" w:rsidRPr="00A72633" w:rsidRDefault="009001F2" w:rsidP="00576A70">
            <w:pPr>
              <w:pStyle w:val="Tabletext"/>
              <w:keepNext/>
              <w:jc w:val="center"/>
            </w:pPr>
            <w:r w:rsidRPr="00A72633">
              <w:t>5 000</w:t>
            </w:r>
          </w:p>
        </w:tc>
        <w:tc>
          <w:tcPr>
            <w:tcW w:w="1198" w:type="dxa"/>
            <w:tcBorders>
              <w:top w:val="single" w:sz="4" w:space="0" w:color="auto"/>
              <w:left w:val="single" w:sz="4" w:space="0" w:color="auto"/>
              <w:bottom w:val="single" w:sz="4" w:space="0" w:color="auto"/>
              <w:right w:val="single" w:sz="4" w:space="0" w:color="auto"/>
            </w:tcBorders>
            <w:vAlign w:val="center"/>
            <w:hideMark/>
          </w:tcPr>
          <w:p w14:paraId="60B66FCA" w14:textId="77777777" w:rsidR="009001F2" w:rsidRPr="00A72633" w:rsidRDefault="009001F2" w:rsidP="00576A70">
            <w:pPr>
              <w:pStyle w:val="Tabletext"/>
              <w:keepNext/>
              <w:jc w:val="center"/>
              <w:rPr>
                <w:i/>
                <w:iCs/>
              </w:rPr>
            </w:pPr>
            <w:r w:rsidRPr="00A72633">
              <w:rPr>
                <w:i/>
                <w:iCs/>
              </w:rPr>
              <w:t>h</w:t>
            </w:r>
            <w:r w:rsidRPr="00A72633">
              <w:rPr>
                <w:i/>
                <w:iCs/>
                <w:vertAlign w:val="subscript"/>
              </w:rPr>
              <w:t>rain</w:t>
            </w:r>
          </w:p>
        </w:tc>
      </w:tr>
      <w:tr w:rsidR="009001F2" w:rsidRPr="00A72633" w14:paraId="18467740" w14:textId="77777777" w:rsidTr="00576A70">
        <w:trPr>
          <w:gridAfter w:val="1"/>
          <w:wAfter w:w="25" w:type="dxa"/>
          <w:jc w:val="center"/>
        </w:trPr>
        <w:tc>
          <w:tcPr>
            <w:tcW w:w="580" w:type="dxa"/>
            <w:tcBorders>
              <w:top w:val="single" w:sz="4" w:space="0" w:color="auto"/>
              <w:left w:val="single" w:sz="4" w:space="0" w:color="auto"/>
              <w:bottom w:val="single" w:sz="4" w:space="0" w:color="auto"/>
              <w:right w:val="single" w:sz="4" w:space="0" w:color="auto"/>
            </w:tcBorders>
            <w:noWrap/>
            <w:hideMark/>
          </w:tcPr>
          <w:p w14:paraId="5324A860" w14:textId="77777777" w:rsidR="009001F2" w:rsidRPr="00A72633" w:rsidRDefault="009001F2" w:rsidP="00576A70">
            <w:pPr>
              <w:pStyle w:val="Tabletext"/>
              <w:keepNext/>
              <w:jc w:val="center"/>
            </w:pPr>
            <w:r w:rsidRPr="00A72633">
              <w:t>2.4</w:t>
            </w:r>
          </w:p>
        </w:tc>
        <w:tc>
          <w:tcPr>
            <w:tcW w:w="3389" w:type="dxa"/>
            <w:tcBorders>
              <w:top w:val="single" w:sz="4" w:space="0" w:color="auto"/>
              <w:left w:val="single" w:sz="4" w:space="0" w:color="auto"/>
              <w:bottom w:val="single" w:sz="4" w:space="0" w:color="auto"/>
              <w:right w:val="single" w:sz="4" w:space="0" w:color="auto"/>
            </w:tcBorders>
            <w:noWrap/>
            <w:hideMark/>
          </w:tcPr>
          <w:p w14:paraId="405C4743" w14:textId="77777777" w:rsidR="009001F2" w:rsidRPr="00A72633" w:rsidRDefault="009001F2" w:rsidP="00576A70">
            <w:pPr>
              <w:pStyle w:val="Tabletext"/>
              <w:keepNext/>
            </w:pPr>
            <w:r w:rsidRPr="00A72633">
              <w:t>Latitude* (deg.</w:t>
            </w:r>
            <w:r w:rsidRPr="00A72633">
              <w:rPr>
                <w:i/>
                <w:iCs/>
              </w:rPr>
              <w:t xml:space="preserve"> N</w:t>
            </w:r>
            <w:r w:rsidRPr="00A72633">
              <w:t>)</w:t>
            </w:r>
          </w:p>
        </w:tc>
        <w:tc>
          <w:tcPr>
            <w:tcW w:w="740" w:type="dxa"/>
            <w:tcBorders>
              <w:top w:val="single" w:sz="4" w:space="0" w:color="auto"/>
              <w:left w:val="single" w:sz="4" w:space="0" w:color="auto"/>
              <w:bottom w:val="single" w:sz="4" w:space="0" w:color="auto"/>
              <w:right w:val="single" w:sz="4" w:space="0" w:color="auto"/>
            </w:tcBorders>
            <w:vAlign w:val="center"/>
            <w:hideMark/>
          </w:tcPr>
          <w:p w14:paraId="2F26ADC2" w14:textId="77777777" w:rsidR="009001F2" w:rsidRPr="00A72633" w:rsidRDefault="009001F2" w:rsidP="00576A70">
            <w:pPr>
              <w:pStyle w:val="Tabletext"/>
              <w:keepNext/>
              <w:jc w:val="center"/>
            </w:pPr>
            <w:r w:rsidRPr="00A72633">
              <w:t>0</w:t>
            </w:r>
          </w:p>
        </w:tc>
        <w:tc>
          <w:tcPr>
            <w:tcW w:w="741" w:type="dxa"/>
            <w:tcBorders>
              <w:top w:val="single" w:sz="4" w:space="0" w:color="auto"/>
              <w:left w:val="single" w:sz="4" w:space="0" w:color="auto"/>
              <w:bottom w:val="single" w:sz="4" w:space="0" w:color="auto"/>
              <w:right w:val="single" w:sz="4" w:space="0" w:color="auto"/>
            </w:tcBorders>
            <w:vAlign w:val="center"/>
            <w:hideMark/>
          </w:tcPr>
          <w:p w14:paraId="79E4ABD6" w14:textId="77777777" w:rsidR="009001F2" w:rsidRPr="00A72633" w:rsidRDefault="009001F2" w:rsidP="00576A70">
            <w:pPr>
              <w:pStyle w:val="Tabletext"/>
              <w:keepNext/>
              <w:jc w:val="center"/>
            </w:pPr>
            <w:r w:rsidRPr="00A72633">
              <w:t>± 30</w:t>
            </w:r>
          </w:p>
        </w:tc>
        <w:tc>
          <w:tcPr>
            <w:tcW w:w="742" w:type="dxa"/>
            <w:tcBorders>
              <w:top w:val="single" w:sz="4" w:space="0" w:color="auto"/>
              <w:left w:val="single" w:sz="4" w:space="0" w:color="auto"/>
              <w:bottom w:val="single" w:sz="4" w:space="0" w:color="auto"/>
              <w:right w:val="single" w:sz="4" w:space="0" w:color="auto"/>
            </w:tcBorders>
            <w:vAlign w:val="center"/>
            <w:hideMark/>
          </w:tcPr>
          <w:p w14:paraId="54A13211" w14:textId="77777777" w:rsidR="009001F2" w:rsidRPr="00A72633" w:rsidRDefault="009001F2" w:rsidP="00576A70">
            <w:pPr>
              <w:pStyle w:val="Tabletext"/>
              <w:keepNext/>
              <w:jc w:val="center"/>
            </w:pPr>
            <w:r w:rsidRPr="00A72633">
              <w:t>± 61.8</w:t>
            </w:r>
          </w:p>
        </w:tc>
        <w:tc>
          <w:tcPr>
            <w:tcW w:w="740" w:type="dxa"/>
            <w:tcBorders>
              <w:top w:val="single" w:sz="4" w:space="0" w:color="auto"/>
              <w:left w:val="single" w:sz="4" w:space="0" w:color="auto"/>
              <w:bottom w:val="single" w:sz="4" w:space="0" w:color="auto"/>
              <w:right w:val="single" w:sz="4" w:space="0" w:color="auto"/>
            </w:tcBorders>
            <w:noWrap/>
            <w:vAlign w:val="center"/>
            <w:hideMark/>
          </w:tcPr>
          <w:p w14:paraId="470AA3CC" w14:textId="77777777" w:rsidR="009001F2" w:rsidRPr="00A72633" w:rsidRDefault="009001F2" w:rsidP="00576A70">
            <w:pPr>
              <w:pStyle w:val="Tabletext"/>
              <w:keepNext/>
              <w:jc w:val="center"/>
            </w:pPr>
            <w:r w:rsidRPr="00A72633">
              <w:t>0</w:t>
            </w:r>
          </w:p>
        </w:tc>
        <w:tc>
          <w:tcPr>
            <w:tcW w:w="741" w:type="dxa"/>
            <w:tcBorders>
              <w:top w:val="single" w:sz="4" w:space="0" w:color="auto"/>
              <w:left w:val="single" w:sz="4" w:space="0" w:color="auto"/>
              <w:bottom w:val="single" w:sz="4" w:space="0" w:color="auto"/>
              <w:right w:val="single" w:sz="4" w:space="0" w:color="auto"/>
            </w:tcBorders>
            <w:vAlign w:val="center"/>
            <w:hideMark/>
          </w:tcPr>
          <w:p w14:paraId="7E3A98FB" w14:textId="77777777" w:rsidR="009001F2" w:rsidRPr="00A72633" w:rsidRDefault="009001F2" w:rsidP="00576A70">
            <w:pPr>
              <w:pStyle w:val="Tabletext"/>
              <w:keepNext/>
              <w:jc w:val="center"/>
            </w:pPr>
            <w:r w:rsidRPr="00A72633">
              <w:t>± 30</w:t>
            </w:r>
          </w:p>
        </w:tc>
        <w:tc>
          <w:tcPr>
            <w:tcW w:w="743" w:type="dxa"/>
            <w:tcBorders>
              <w:top w:val="single" w:sz="4" w:space="0" w:color="auto"/>
              <w:left w:val="single" w:sz="4" w:space="0" w:color="auto"/>
              <w:bottom w:val="single" w:sz="4" w:space="0" w:color="auto"/>
              <w:right w:val="single" w:sz="4" w:space="0" w:color="auto"/>
            </w:tcBorders>
            <w:vAlign w:val="center"/>
            <w:hideMark/>
          </w:tcPr>
          <w:p w14:paraId="290BC727" w14:textId="77777777" w:rsidR="009001F2" w:rsidRPr="00A72633" w:rsidRDefault="009001F2" w:rsidP="00576A70">
            <w:pPr>
              <w:pStyle w:val="Tabletext"/>
              <w:keepNext/>
              <w:jc w:val="center"/>
            </w:pPr>
            <w:r w:rsidRPr="00A72633">
              <w:t>0</w:t>
            </w:r>
          </w:p>
        </w:tc>
        <w:tc>
          <w:tcPr>
            <w:tcW w:w="1198" w:type="dxa"/>
            <w:tcBorders>
              <w:top w:val="single" w:sz="4" w:space="0" w:color="auto"/>
              <w:left w:val="single" w:sz="4" w:space="0" w:color="auto"/>
              <w:bottom w:val="single" w:sz="4" w:space="0" w:color="auto"/>
              <w:right w:val="single" w:sz="4" w:space="0" w:color="auto"/>
            </w:tcBorders>
            <w:vAlign w:val="center"/>
            <w:hideMark/>
          </w:tcPr>
          <w:p w14:paraId="43E3E149" w14:textId="77777777" w:rsidR="009001F2" w:rsidRPr="00A72633" w:rsidRDefault="009001F2" w:rsidP="00576A70">
            <w:pPr>
              <w:pStyle w:val="Tabletext"/>
              <w:keepNext/>
              <w:jc w:val="center"/>
            </w:pPr>
            <w:r w:rsidRPr="00A72633">
              <w:t>Lat</w:t>
            </w:r>
          </w:p>
        </w:tc>
      </w:tr>
      <w:tr w:rsidR="009001F2" w:rsidRPr="00A72633" w14:paraId="30B4A44B" w14:textId="77777777" w:rsidTr="00576A70">
        <w:trPr>
          <w:gridAfter w:val="1"/>
          <w:wAfter w:w="25" w:type="dxa"/>
          <w:jc w:val="center"/>
        </w:trPr>
        <w:tc>
          <w:tcPr>
            <w:tcW w:w="580" w:type="dxa"/>
            <w:tcBorders>
              <w:top w:val="single" w:sz="4" w:space="0" w:color="auto"/>
              <w:left w:val="single" w:sz="4" w:space="0" w:color="auto"/>
              <w:bottom w:val="single" w:sz="4" w:space="0" w:color="auto"/>
              <w:right w:val="single" w:sz="4" w:space="0" w:color="auto"/>
            </w:tcBorders>
            <w:noWrap/>
            <w:hideMark/>
          </w:tcPr>
          <w:p w14:paraId="6259A1E6" w14:textId="77777777" w:rsidR="009001F2" w:rsidRPr="00A72633" w:rsidRDefault="009001F2" w:rsidP="00576A70">
            <w:pPr>
              <w:pStyle w:val="Tabletext"/>
              <w:keepNext/>
              <w:jc w:val="center"/>
            </w:pPr>
            <w:r w:rsidRPr="00A72633">
              <w:t>2.5</w:t>
            </w:r>
          </w:p>
        </w:tc>
        <w:tc>
          <w:tcPr>
            <w:tcW w:w="3389" w:type="dxa"/>
            <w:tcBorders>
              <w:top w:val="single" w:sz="4" w:space="0" w:color="auto"/>
              <w:left w:val="single" w:sz="4" w:space="0" w:color="auto"/>
              <w:bottom w:val="single" w:sz="4" w:space="0" w:color="auto"/>
              <w:right w:val="single" w:sz="4" w:space="0" w:color="auto"/>
            </w:tcBorders>
            <w:noWrap/>
            <w:hideMark/>
          </w:tcPr>
          <w:p w14:paraId="23A4D19E" w14:textId="77777777" w:rsidR="009001F2" w:rsidRPr="00A72633" w:rsidRDefault="009001F2" w:rsidP="00576A70">
            <w:pPr>
              <w:pStyle w:val="Tabletext"/>
              <w:keepNext/>
            </w:pPr>
            <w:r w:rsidRPr="00A72633">
              <w:t xml:space="preserve">ES noise temperature (K) </w:t>
            </w:r>
          </w:p>
        </w:tc>
        <w:tc>
          <w:tcPr>
            <w:tcW w:w="4447" w:type="dxa"/>
            <w:gridSpan w:val="6"/>
            <w:tcBorders>
              <w:top w:val="single" w:sz="4" w:space="0" w:color="auto"/>
              <w:left w:val="single" w:sz="4" w:space="0" w:color="auto"/>
              <w:bottom w:val="single" w:sz="4" w:space="0" w:color="auto"/>
              <w:right w:val="single" w:sz="4" w:space="0" w:color="auto"/>
            </w:tcBorders>
            <w:vAlign w:val="center"/>
            <w:hideMark/>
          </w:tcPr>
          <w:p w14:paraId="050A64CE" w14:textId="77777777" w:rsidR="009001F2" w:rsidRPr="00A72633" w:rsidRDefault="009001F2" w:rsidP="00576A70">
            <w:pPr>
              <w:pStyle w:val="Tabletext"/>
              <w:keepNext/>
              <w:jc w:val="center"/>
            </w:pPr>
            <w:r w:rsidRPr="00A72633">
              <w:t>340</w:t>
            </w:r>
          </w:p>
        </w:tc>
        <w:tc>
          <w:tcPr>
            <w:tcW w:w="1198" w:type="dxa"/>
            <w:tcBorders>
              <w:top w:val="single" w:sz="4" w:space="0" w:color="auto"/>
              <w:left w:val="single" w:sz="4" w:space="0" w:color="auto"/>
              <w:bottom w:val="single" w:sz="4" w:space="0" w:color="auto"/>
              <w:right w:val="single" w:sz="4" w:space="0" w:color="auto"/>
            </w:tcBorders>
            <w:vAlign w:val="center"/>
            <w:hideMark/>
          </w:tcPr>
          <w:p w14:paraId="7AC9F478" w14:textId="77777777" w:rsidR="009001F2" w:rsidRPr="00A72633" w:rsidRDefault="009001F2" w:rsidP="00576A70">
            <w:pPr>
              <w:pStyle w:val="Tabletext"/>
              <w:keepNext/>
              <w:jc w:val="center"/>
            </w:pPr>
            <w:r w:rsidRPr="00A72633">
              <w:rPr>
                <w:i/>
                <w:iCs/>
              </w:rPr>
              <w:t>T</w:t>
            </w:r>
          </w:p>
        </w:tc>
      </w:tr>
      <w:tr w:rsidR="009001F2" w:rsidRPr="00A72633" w14:paraId="01311A7F" w14:textId="77777777" w:rsidTr="00576A70">
        <w:trPr>
          <w:gridAfter w:val="1"/>
          <w:wAfter w:w="25" w:type="dxa"/>
          <w:jc w:val="center"/>
        </w:trPr>
        <w:tc>
          <w:tcPr>
            <w:tcW w:w="580" w:type="dxa"/>
            <w:tcBorders>
              <w:top w:val="single" w:sz="4" w:space="0" w:color="auto"/>
              <w:left w:val="single" w:sz="4" w:space="0" w:color="auto"/>
              <w:bottom w:val="single" w:sz="4" w:space="0" w:color="auto"/>
              <w:right w:val="single" w:sz="4" w:space="0" w:color="auto"/>
            </w:tcBorders>
            <w:noWrap/>
            <w:hideMark/>
          </w:tcPr>
          <w:p w14:paraId="1D0F9F19" w14:textId="77777777" w:rsidR="009001F2" w:rsidRPr="00A72633" w:rsidRDefault="009001F2" w:rsidP="00576A70">
            <w:pPr>
              <w:pStyle w:val="Tabletext"/>
              <w:keepNext/>
              <w:jc w:val="center"/>
            </w:pPr>
            <w:r w:rsidRPr="00A72633">
              <w:t>2.6</w:t>
            </w:r>
          </w:p>
        </w:tc>
        <w:tc>
          <w:tcPr>
            <w:tcW w:w="3389" w:type="dxa"/>
            <w:tcBorders>
              <w:top w:val="single" w:sz="4" w:space="0" w:color="auto"/>
              <w:left w:val="single" w:sz="4" w:space="0" w:color="auto"/>
              <w:bottom w:val="single" w:sz="4" w:space="0" w:color="auto"/>
              <w:right w:val="single" w:sz="4" w:space="0" w:color="auto"/>
            </w:tcBorders>
            <w:noWrap/>
            <w:hideMark/>
          </w:tcPr>
          <w:p w14:paraId="7B57515A" w14:textId="77777777" w:rsidR="009001F2" w:rsidRPr="00A72633" w:rsidRDefault="009001F2" w:rsidP="00576A70">
            <w:pPr>
              <w:pStyle w:val="Tabletext"/>
              <w:keepNext/>
            </w:pPr>
            <w:r w:rsidRPr="00A72633">
              <w:t>0.01% rain rate (mm/hr)</w:t>
            </w:r>
          </w:p>
        </w:tc>
        <w:tc>
          <w:tcPr>
            <w:tcW w:w="4447" w:type="dxa"/>
            <w:gridSpan w:val="6"/>
            <w:tcBorders>
              <w:top w:val="single" w:sz="4" w:space="0" w:color="auto"/>
              <w:left w:val="single" w:sz="4" w:space="0" w:color="auto"/>
              <w:bottom w:val="single" w:sz="4" w:space="0" w:color="auto"/>
              <w:right w:val="single" w:sz="4" w:space="0" w:color="auto"/>
            </w:tcBorders>
            <w:vAlign w:val="center"/>
            <w:hideMark/>
          </w:tcPr>
          <w:p w14:paraId="5FD8F0A4" w14:textId="77777777" w:rsidR="009001F2" w:rsidRPr="00A72633" w:rsidRDefault="009001F2" w:rsidP="00576A70">
            <w:pPr>
              <w:pStyle w:val="Tabletext"/>
              <w:keepNext/>
              <w:jc w:val="center"/>
            </w:pPr>
            <w:r w:rsidRPr="00A72633">
              <w:t>10, 50, 100</w:t>
            </w:r>
          </w:p>
        </w:tc>
        <w:tc>
          <w:tcPr>
            <w:tcW w:w="1198" w:type="dxa"/>
            <w:tcBorders>
              <w:top w:val="single" w:sz="4" w:space="0" w:color="auto"/>
              <w:left w:val="single" w:sz="4" w:space="0" w:color="auto"/>
              <w:bottom w:val="single" w:sz="4" w:space="0" w:color="auto"/>
              <w:right w:val="single" w:sz="4" w:space="0" w:color="auto"/>
            </w:tcBorders>
            <w:vAlign w:val="center"/>
            <w:hideMark/>
          </w:tcPr>
          <w:p w14:paraId="2094A2AA" w14:textId="77777777" w:rsidR="009001F2" w:rsidRPr="00A72633" w:rsidRDefault="009001F2" w:rsidP="00576A70">
            <w:pPr>
              <w:pStyle w:val="Tabletext"/>
              <w:keepNext/>
              <w:jc w:val="center"/>
            </w:pPr>
            <w:r w:rsidRPr="00A72633">
              <w:rPr>
                <w:i/>
                <w:iCs/>
              </w:rPr>
              <w:t>R</w:t>
            </w:r>
            <w:r w:rsidRPr="00A72633">
              <w:rPr>
                <w:vertAlign w:val="subscript"/>
              </w:rPr>
              <w:t>0.01</w:t>
            </w:r>
          </w:p>
        </w:tc>
      </w:tr>
      <w:tr w:rsidR="009001F2" w:rsidRPr="00A72633" w14:paraId="36962BC7" w14:textId="77777777" w:rsidTr="00576A70">
        <w:trPr>
          <w:gridAfter w:val="1"/>
          <w:wAfter w:w="25" w:type="dxa"/>
          <w:jc w:val="center"/>
        </w:trPr>
        <w:tc>
          <w:tcPr>
            <w:tcW w:w="580" w:type="dxa"/>
            <w:tcBorders>
              <w:top w:val="single" w:sz="4" w:space="0" w:color="auto"/>
              <w:left w:val="single" w:sz="4" w:space="0" w:color="auto"/>
              <w:bottom w:val="single" w:sz="4" w:space="0" w:color="auto"/>
              <w:right w:val="single" w:sz="4" w:space="0" w:color="auto"/>
            </w:tcBorders>
            <w:noWrap/>
            <w:hideMark/>
          </w:tcPr>
          <w:p w14:paraId="53D2193B" w14:textId="77777777" w:rsidR="009001F2" w:rsidRPr="00A72633" w:rsidRDefault="009001F2" w:rsidP="00576A70">
            <w:pPr>
              <w:pStyle w:val="Tabletext"/>
              <w:keepNext/>
              <w:jc w:val="center"/>
            </w:pPr>
            <w:r w:rsidRPr="00A72633">
              <w:t>2.7</w:t>
            </w:r>
          </w:p>
        </w:tc>
        <w:tc>
          <w:tcPr>
            <w:tcW w:w="3389" w:type="dxa"/>
            <w:tcBorders>
              <w:top w:val="single" w:sz="4" w:space="0" w:color="auto"/>
              <w:left w:val="single" w:sz="4" w:space="0" w:color="auto"/>
              <w:bottom w:val="single" w:sz="4" w:space="0" w:color="auto"/>
              <w:right w:val="single" w:sz="4" w:space="0" w:color="auto"/>
            </w:tcBorders>
            <w:noWrap/>
            <w:hideMark/>
          </w:tcPr>
          <w:p w14:paraId="3E1ED4E3" w14:textId="77777777" w:rsidR="009001F2" w:rsidRPr="00A72633" w:rsidRDefault="009001F2" w:rsidP="00576A70">
            <w:pPr>
              <w:pStyle w:val="Tabletext"/>
              <w:keepNext/>
            </w:pPr>
            <w:r w:rsidRPr="00A72633">
              <w:t>Height of ES above mean sea level (m)</w:t>
            </w:r>
          </w:p>
        </w:tc>
        <w:tc>
          <w:tcPr>
            <w:tcW w:w="4447" w:type="dxa"/>
            <w:gridSpan w:val="6"/>
            <w:tcBorders>
              <w:top w:val="single" w:sz="4" w:space="0" w:color="auto"/>
              <w:left w:val="single" w:sz="4" w:space="0" w:color="auto"/>
              <w:bottom w:val="single" w:sz="4" w:space="0" w:color="auto"/>
              <w:right w:val="single" w:sz="4" w:space="0" w:color="auto"/>
            </w:tcBorders>
            <w:vAlign w:val="center"/>
            <w:hideMark/>
          </w:tcPr>
          <w:p w14:paraId="3FD9CF59" w14:textId="77777777" w:rsidR="009001F2" w:rsidRPr="00A72633" w:rsidRDefault="009001F2" w:rsidP="00576A70">
            <w:pPr>
              <w:pStyle w:val="Tabletext"/>
              <w:keepNext/>
              <w:jc w:val="center"/>
            </w:pPr>
            <w:r w:rsidRPr="00A72633">
              <w:t>0, 500, 1 000</w:t>
            </w:r>
          </w:p>
        </w:tc>
        <w:tc>
          <w:tcPr>
            <w:tcW w:w="1198" w:type="dxa"/>
            <w:tcBorders>
              <w:top w:val="single" w:sz="4" w:space="0" w:color="auto"/>
              <w:left w:val="single" w:sz="4" w:space="0" w:color="auto"/>
              <w:bottom w:val="single" w:sz="4" w:space="0" w:color="auto"/>
              <w:right w:val="single" w:sz="4" w:space="0" w:color="auto"/>
            </w:tcBorders>
            <w:vAlign w:val="center"/>
            <w:hideMark/>
          </w:tcPr>
          <w:p w14:paraId="21F45CBB" w14:textId="77777777" w:rsidR="009001F2" w:rsidRPr="00A72633" w:rsidRDefault="009001F2" w:rsidP="00576A70">
            <w:pPr>
              <w:pStyle w:val="Tabletext"/>
              <w:keepNext/>
              <w:jc w:val="center"/>
            </w:pPr>
            <w:r w:rsidRPr="00A72633">
              <w:rPr>
                <w:i/>
                <w:iCs/>
              </w:rPr>
              <w:t>h</w:t>
            </w:r>
            <w:r w:rsidRPr="00A72633">
              <w:rPr>
                <w:i/>
                <w:iCs/>
                <w:vertAlign w:val="subscript"/>
              </w:rPr>
              <w:t>ES</w:t>
            </w:r>
          </w:p>
        </w:tc>
      </w:tr>
      <w:tr w:rsidR="009001F2" w:rsidRPr="00A72633" w14:paraId="4A27EA42" w14:textId="77777777" w:rsidTr="00576A70">
        <w:trPr>
          <w:gridAfter w:val="1"/>
          <w:wAfter w:w="25" w:type="dxa"/>
          <w:jc w:val="center"/>
        </w:trPr>
        <w:tc>
          <w:tcPr>
            <w:tcW w:w="580" w:type="dxa"/>
            <w:tcBorders>
              <w:top w:val="single" w:sz="4" w:space="0" w:color="auto"/>
              <w:left w:val="single" w:sz="4" w:space="0" w:color="auto"/>
              <w:bottom w:val="single" w:sz="4" w:space="0" w:color="auto"/>
              <w:right w:val="single" w:sz="4" w:space="0" w:color="auto"/>
            </w:tcBorders>
            <w:noWrap/>
            <w:hideMark/>
          </w:tcPr>
          <w:p w14:paraId="3A1A53D3" w14:textId="77777777" w:rsidR="009001F2" w:rsidRPr="00A72633" w:rsidRDefault="009001F2" w:rsidP="00576A70">
            <w:pPr>
              <w:pStyle w:val="Tabletext"/>
              <w:keepNext/>
              <w:jc w:val="center"/>
            </w:pPr>
            <w:r w:rsidRPr="00A72633">
              <w:t>2.8</w:t>
            </w:r>
          </w:p>
        </w:tc>
        <w:tc>
          <w:tcPr>
            <w:tcW w:w="3389" w:type="dxa"/>
            <w:tcBorders>
              <w:top w:val="single" w:sz="4" w:space="0" w:color="auto"/>
              <w:left w:val="single" w:sz="4" w:space="0" w:color="auto"/>
              <w:bottom w:val="single" w:sz="4" w:space="0" w:color="auto"/>
              <w:right w:val="single" w:sz="4" w:space="0" w:color="auto"/>
            </w:tcBorders>
            <w:noWrap/>
            <w:hideMark/>
          </w:tcPr>
          <w:p w14:paraId="1F0E9A06" w14:textId="77777777" w:rsidR="009001F2" w:rsidRPr="00A72633" w:rsidRDefault="009001F2" w:rsidP="00576A70">
            <w:pPr>
              <w:pStyle w:val="Tabletext"/>
              <w:keepNext/>
            </w:pPr>
            <w:r w:rsidRPr="00A72633">
              <w:t>Threshold</w:t>
            </w:r>
            <w:r w:rsidRPr="00A72633">
              <w:rPr>
                <w:i/>
                <w:iCs/>
              </w:rPr>
              <w:t xml:space="preserve"> C</w:t>
            </w:r>
            <w:r w:rsidRPr="00A72633">
              <w:t>/</w:t>
            </w:r>
            <w:r w:rsidRPr="00A72633">
              <w:rPr>
                <w:i/>
                <w:iCs/>
              </w:rPr>
              <w:t>N</w:t>
            </w:r>
            <w:r w:rsidRPr="00A72633">
              <w:t xml:space="preserve"> (dB)</w:t>
            </w:r>
          </w:p>
        </w:tc>
        <w:tc>
          <w:tcPr>
            <w:tcW w:w="4447" w:type="dxa"/>
            <w:gridSpan w:val="6"/>
            <w:tcBorders>
              <w:top w:val="single" w:sz="4" w:space="0" w:color="auto"/>
              <w:left w:val="single" w:sz="4" w:space="0" w:color="auto"/>
              <w:bottom w:val="single" w:sz="4" w:space="0" w:color="auto"/>
              <w:right w:val="single" w:sz="4" w:space="0" w:color="auto"/>
            </w:tcBorders>
            <w:vAlign w:val="center"/>
            <w:hideMark/>
          </w:tcPr>
          <w:p w14:paraId="0E379FE4" w14:textId="77777777" w:rsidR="009001F2" w:rsidRPr="00A72633" w:rsidRDefault="009001F2" w:rsidP="00576A70">
            <w:pPr>
              <w:pStyle w:val="Tabletext"/>
              <w:keepNext/>
              <w:jc w:val="center"/>
            </w:pPr>
            <w:r w:rsidRPr="00A72633">
              <w:t>−2.5, 2.5, 5, 10</w:t>
            </w:r>
          </w:p>
        </w:tc>
        <w:tc>
          <w:tcPr>
            <w:tcW w:w="1198" w:type="dxa"/>
            <w:tcBorders>
              <w:top w:val="single" w:sz="4" w:space="0" w:color="auto"/>
              <w:left w:val="single" w:sz="4" w:space="0" w:color="auto"/>
              <w:bottom w:val="single" w:sz="4" w:space="0" w:color="auto"/>
              <w:right w:val="single" w:sz="4" w:space="0" w:color="auto"/>
            </w:tcBorders>
            <w:vAlign w:val="center"/>
            <w:hideMark/>
          </w:tcPr>
          <w:p w14:paraId="06FD9ACA" w14:textId="137A7CC4" w:rsidR="009001F2" w:rsidRPr="00A72633" w:rsidRDefault="009001F2" w:rsidP="00576A70">
            <w:pPr>
              <w:pStyle w:val="Tabletext"/>
              <w:keepNext/>
              <w:jc w:val="center"/>
            </w:pPr>
            <w:r w:rsidRPr="00A72633">
              <mc:AlternateContent>
                <mc:Choice Requires="wps">
                  <w:drawing>
                    <wp:anchor distT="0" distB="0" distL="114300" distR="114300" simplePos="0" relativeHeight="251663360" behindDoc="0" locked="0" layoutInCell="1" allowOverlap="1" wp14:anchorId="43DE8198" wp14:editId="5B16C46D">
                      <wp:simplePos x="0" y="0"/>
                      <wp:positionH relativeFrom="column">
                        <wp:posOffset>0</wp:posOffset>
                      </wp:positionH>
                      <wp:positionV relativeFrom="paragraph">
                        <wp:posOffset>0</wp:posOffset>
                      </wp:positionV>
                      <wp:extent cx="635000" cy="635000"/>
                      <wp:effectExtent l="0" t="0" r="0" b="0"/>
                      <wp:wrapNone/>
                      <wp:docPr id="21653" name="Rectangle 2165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F6FC340" id="Rectangle 21653" o:spid="_x0000_s1026" style="position:absolute;margin-left:0;margin-top:0;width:50pt;height:50pt;z-index:2516633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" filled="f" stroked="f">
                      <o:lock v:ext="edit" aspectratio="t" selection="t"/>
                    </v:rect>
                  </w:pict>
                </mc:Fallback>
              </mc:AlternateContent>
            </w:r>
            <w:r w:rsidRPr="00A72633">
              <mc:AlternateContent>
                <mc:Choice Requires="wps">
                  <w:drawing>
                    <wp:anchor distT="0" distB="0" distL="114300" distR="114300" simplePos="0" relativeHeight="251660288" behindDoc="0" locked="0" layoutInCell="1" allowOverlap="1" wp14:anchorId="4A1E77FD" wp14:editId="2AA80E09">
                      <wp:simplePos x="0" y="0"/>
                      <wp:positionH relativeFrom="column">
                        <wp:posOffset>0</wp:posOffset>
                      </wp:positionH>
                      <wp:positionV relativeFrom="paragraph">
                        <wp:posOffset>0</wp:posOffset>
                      </wp:positionV>
                      <wp:extent cx="635000" cy="635000"/>
                      <wp:effectExtent l="0" t="0" r="0" b="0"/>
                      <wp:wrapNone/>
                      <wp:docPr id="21652" name="Rectangle 2165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411DE20" id="Rectangle 21652" o:spid="_x0000_s1026" style="position:absolute;margin-left:0;margin-top:0;width:50pt;height:50pt;z-index:2516602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" filled="f" stroked="f">
                      <o:lock v:ext="edit" aspectratio="t" selection="t"/>
                    </v:rect>
                  </w:pict>
                </mc:Fallback>
              </mc:AlternateContent>
            </w:r>
            <w:r w:rsidRPr="00A72633">
              <mc:AlternateContent>
                <mc:Choice Requires="wps">
                  <w:drawing>
                    <wp:anchor distT="0" distB="0" distL="114300" distR="114300" simplePos="0" relativeHeight="251661312" behindDoc="0" locked="0" layoutInCell="1" allowOverlap="1" wp14:anchorId="0DEE019A" wp14:editId="23DDFA6C">
                      <wp:simplePos x="0" y="0"/>
                      <wp:positionH relativeFrom="column">
                        <wp:posOffset>0</wp:posOffset>
                      </wp:positionH>
                      <wp:positionV relativeFrom="paragraph">
                        <wp:posOffset>0</wp:posOffset>
                      </wp:positionV>
                      <wp:extent cx="635000" cy="635000"/>
                      <wp:effectExtent l="0" t="0" r="0" b="0"/>
                      <wp:wrapNone/>
                      <wp:docPr id="21651" name="Rectangle 2165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EAC4FF9" id="Rectangle 21651" o:spid="_x0000_s1026" style="position:absolute;margin-left:0;margin-top:0;width:50pt;height:50pt;z-index:2516613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" filled="f" stroked="f">
                      <o:lock v:ext="edit" aspectratio="t" selection="t"/>
                    </v:rect>
                  </w:pict>
                </mc:Fallback>
              </mc:AlternateContent>
            </w:r>
            <w:r w:rsidRPr="00A72633">
              <mc:AlternateContent>
                <mc:Choice Requires="wps">
                  <w:drawing>
                    <wp:anchor distT="0" distB="0" distL="114300" distR="114300" simplePos="0" relativeHeight="251662336" behindDoc="0" locked="0" layoutInCell="1" allowOverlap="1" wp14:anchorId="7EC01881" wp14:editId="631A0D0E">
                      <wp:simplePos x="0" y="0"/>
                      <wp:positionH relativeFrom="column">
                        <wp:posOffset>0</wp:posOffset>
                      </wp:positionH>
                      <wp:positionV relativeFrom="paragraph">
                        <wp:posOffset>0</wp:posOffset>
                      </wp:positionV>
                      <wp:extent cx="635000" cy="635000"/>
                      <wp:effectExtent l="0" t="0" r="0" b="0"/>
                      <wp:wrapNone/>
                      <wp:docPr id="21650" name="Rectangle 2165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AC75739" id="Rectangle 21650" o:spid="_x0000_s1026" style="position:absolute;margin-left:0;margin-top:0;width:50pt;height:50pt;z-index:2516623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" filled="f" stroked="f">
                      <o:lock v:ext="edit" aspectratio="t" selection="t"/>
                    </v:rect>
                  </w:pict>
                </mc:Fallback>
              </mc:AlternateContent>
            </w:r>
            <w:r w:rsidRPr="00A72633">
              <w:rPr>
                <w:position w:val="-32"/>
              </w:rPr>
              <w:object w:dxaOrig="720" w:dyaOrig="570" w14:anchorId="750361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shape16" o:spid="_x0000_i1025" type="#_x0000_t75" style="width:38.2pt;height:29.45pt" o:ole="">
                  <v:imagedata r:id="rId14" o:title=""/>
                </v:shape>
                <o:OLEObject Type="Embed" ProgID="Equation.DSMT4" ShapeID="shape16" DrawAspect="Content" ObjectID="_1758631604" r:id="rId15"/>
              </w:object>
            </w:r>
            <w:r w:rsidRPr="00A72633">
              <mc:AlternateContent>
                <mc:Choice Requires="wps">
                  <w:drawing>
                    <wp:anchor distT="0" distB="0" distL="114300" distR="114300" simplePos="0" relativeHeight="251664384" behindDoc="0" locked="0" layoutInCell="1" allowOverlap="1" wp14:anchorId="2A790978" wp14:editId="21FEB60C">
                      <wp:simplePos x="0" y="0"/>
                      <wp:positionH relativeFrom="column">
                        <wp:posOffset>0</wp:posOffset>
                      </wp:positionH>
                      <wp:positionV relativeFrom="paragraph">
                        <wp:posOffset>0</wp:posOffset>
                      </wp:positionV>
                      <wp:extent cx="635000" cy="635000"/>
                      <wp:effectExtent l="0" t="0" r="0" b="0"/>
                      <wp:wrapNone/>
                      <wp:docPr id="21649" name="Rectangle 2164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874011C" id="Rectangle 21649" o:spid="_x0000_s1026" style="position:absolute;margin-left:0;margin-top:0;width:50pt;height:50pt;z-index:2516643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" filled="f" stroked="f">
                      <o:lock v:ext="edit" aspectratio="t" selection="t"/>
                    </v:rect>
                  </w:pict>
                </mc:Fallback>
              </mc:AlternateContent>
            </w:r>
          </w:p>
        </w:tc>
      </w:tr>
      <w:tr w:rsidR="009001F2" w:rsidRPr="00A72633" w14:paraId="7D664550" w14:textId="77777777" w:rsidTr="00576A70">
        <w:trPr>
          <w:gridAfter w:val="1"/>
          <w:wAfter w:w="25" w:type="dxa"/>
          <w:jc w:val="center"/>
          <w:ins w:id="34" w:author="Forhadul Parvez" w:date="2023-09-12T10:32:00Z"/>
        </w:trPr>
        <w:tc>
          <w:tcPr>
            <w:tcW w:w="580" w:type="dxa"/>
            <w:tcBorders>
              <w:top w:val="single" w:sz="4" w:space="0" w:color="auto"/>
              <w:left w:val="single" w:sz="4" w:space="0" w:color="auto"/>
              <w:bottom w:val="single" w:sz="4" w:space="0" w:color="auto"/>
              <w:right w:val="single" w:sz="4" w:space="0" w:color="auto"/>
            </w:tcBorders>
            <w:noWrap/>
          </w:tcPr>
          <w:p w14:paraId="7852CCA0" w14:textId="77777777" w:rsidR="009001F2" w:rsidRPr="00A72633" w:rsidRDefault="009001F2" w:rsidP="00576A70">
            <w:pPr>
              <w:pStyle w:val="Tabletext"/>
              <w:keepNext/>
              <w:jc w:val="center"/>
              <w:rPr>
                <w:ins w:id="35" w:author="Forhadul Parvez" w:date="2023-09-12T10:32:00Z"/>
              </w:rPr>
            </w:pPr>
            <w:ins w:id="36" w:author="Forhadul Parvez" w:date="2023-09-12T10:33:00Z">
              <w:r w:rsidRPr="00A72633">
                <w:t>2.9</w:t>
              </w:r>
            </w:ins>
          </w:p>
        </w:tc>
        <w:tc>
          <w:tcPr>
            <w:tcW w:w="3389" w:type="dxa"/>
            <w:tcBorders>
              <w:top w:val="single" w:sz="4" w:space="0" w:color="auto"/>
              <w:left w:val="single" w:sz="4" w:space="0" w:color="auto"/>
              <w:bottom w:val="single" w:sz="4" w:space="0" w:color="auto"/>
              <w:right w:val="single" w:sz="4" w:space="0" w:color="auto"/>
            </w:tcBorders>
            <w:noWrap/>
          </w:tcPr>
          <w:p w14:paraId="1B81107C" w14:textId="77777777" w:rsidR="009001F2" w:rsidRPr="00A72633" w:rsidRDefault="009001F2" w:rsidP="00576A70">
            <w:pPr>
              <w:pStyle w:val="Tabletext"/>
              <w:keepNext/>
              <w:rPr>
                <w:ins w:id="37" w:author="Forhadul Parvez" w:date="2023-09-12T10:32:00Z"/>
              </w:rPr>
            </w:pPr>
            <w:ins w:id="38" w:author="Forhadul Parvez" w:date="2023-09-12T10:33:00Z">
              <w:r w:rsidRPr="00A72633">
                <w:t>Probability of non-zero rain attenuation</w:t>
              </w:r>
            </w:ins>
          </w:p>
        </w:tc>
        <w:tc>
          <w:tcPr>
            <w:tcW w:w="4447" w:type="dxa"/>
            <w:gridSpan w:val="6"/>
            <w:tcBorders>
              <w:top w:val="single" w:sz="4" w:space="0" w:color="auto"/>
              <w:left w:val="single" w:sz="4" w:space="0" w:color="auto"/>
              <w:bottom w:val="single" w:sz="4" w:space="0" w:color="auto"/>
              <w:right w:val="single" w:sz="4" w:space="0" w:color="auto"/>
            </w:tcBorders>
            <w:vAlign w:val="center"/>
          </w:tcPr>
          <w:p w14:paraId="4162305A" w14:textId="77777777" w:rsidR="009001F2" w:rsidRPr="00A72633" w:rsidRDefault="009001F2" w:rsidP="00576A70">
            <w:pPr>
              <w:pStyle w:val="Tabletext"/>
              <w:keepNext/>
              <w:jc w:val="center"/>
              <w:rPr>
                <w:ins w:id="39" w:author="Forhadul Parvez" w:date="2023-09-12T10:32:00Z"/>
              </w:rPr>
            </w:pPr>
            <w:ins w:id="40" w:author="Forhadul Parvez" w:date="2023-09-12T10:33:00Z">
              <w:r w:rsidRPr="00A72633">
                <w:t>10</w:t>
              </w:r>
            </w:ins>
          </w:p>
        </w:tc>
        <w:tc>
          <w:tcPr>
            <w:tcW w:w="1198" w:type="dxa"/>
            <w:tcBorders>
              <w:top w:val="single" w:sz="4" w:space="0" w:color="auto"/>
              <w:left w:val="single" w:sz="4" w:space="0" w:color="auto"/>
              <w:bottom w:val="single" w:sz="4" w:space="0" w:color="auto"/>
              <w:right w:val="single" w:sz="4" w:space="0" w:color="auto"/>
            </w:tcBorders>
            <w:vAlign w:val="center"/>
          </w:tcPr>
          <w:p w14:paraId="6EE5B539" w14:textId="2E5FE2C4" w:rsidR="009001F2" w:rsidRPr="00A72633" w:rsidRDefault="009001F2" w:rsidP="00576A70">
            <w:pPr>
              <w:pStyle w:val="Tabletext"/>
              <w:keepNext/>
              <w:jc w:val="center"/>
              <w:rPr>
                <w:ins w:id="41" w:author="Forhadul Parvez" w:date="2023-09-12T10:32:00Z"/>
              </w:rPr>
            </w:pPr>
            <w:ins w:id="42" w:author="Forhadul Parvez" w:date="2023-09-12T10:33:00Z">
              <w:r w:rsidRPr="00A72633">
                <w:rPr>
                  <w:i/>
                  <w:iCs/>
                </w:rPr>
                <w:t>p</w:t>
              </w:r>
              <w:r w:rsidRPr="00A72633">
                <w:rPr>
                  <w:i/>
                  <w:iCs/>
                  <w:vertAlign w:val="subscript"/>
                </w:rPr>
                <w:t>max</w:t>
              </w:r>
              <w:r w:rsidRPr="00A72633">
                <w:rPr>
                  <w:i/>
                  <w:iCs/>
                </w:rPr>
                <w:t xml:space="preserve"> </w:t>
              </w:r>
              <w:r w:rsidRPr="00A72633">
                <w:t>(%)</w:t>
              </w:r>
            </w:ins>
          </w:p>
        </w:tc>
      </w:tr>
      <w:tr w:rsidR="009001F2" w:rsidRPr="00A72633" w14:paraId="7D937711" w14:textId="77777777" w:rsidTr="00576A70">
        <w:trPr>
          <w:jc w:val="center"/>
        </w:trPr>
        <w:tc>
          <w:tcPr>
            <w:tcW w:w="9639" w:type="dxa"/>
            <w:gridSpan w:val="10"/>
            <w:noWrap/>
            <w:tcMar>
              <w:top w:w="0" w:type="dxa"/>
              <w:left w:w="57" w:type="dxa"/>
              <w:bottom w:w="0" w:type="dxa"/>
              <w:right w:w="28" w:type="dxa"/>
            </w:tcMar>
            <w:hideMark/>
          </w:tcPr>
          <w:p w14:paraId="577E06C5" w14:textId="77777777" w:rsidR="009001F2" w:rsidRPr="00A72633" w:rsidRDefault="009001F2" w:rsidP="00576A70">
            <w:pPr>
              <w:pStyle w:val="Tablelegend"/>
            </w:pPr>
            <w:r w:rsidRPr="00A72633">
              <w:t xml:space="preserve">NOTE – For items 2.2, 2.3 and 2.4, these three groups of data are be considered as unique sets of data to be used in the larger, overall set of total possible permutations. For example, 20 degrees of elevation angle will consider three different latitudes of 0, 30 and 61.8 degrees while 90 degrees of elevation will only consider a latitude of 0 degrees and one possible rain height 5 km. The above parameters are chosen as representative propagation parameters for purposes of calculations of precipitation fade statistics. These precipitation fades are representative of other geographic locations. </w:t>
            </w:r>
          </w:p>
          <w:p w14:paraId="18D6A563" w14:textId="55CADFA0" w:rsidR="009001F2" w:rsidRPr="00A72633" w:rsidRDefault="009001F2" w:rsidP="00DF6E2C">
            <w:pPr>
              <w:pStyle w:val="Tablelegend"/>
              <w:rPr>
                <w:position w:val="-24"/>
                <w:lang w:eastAsia="zh-CN"/>
              </w:rPr>
            </w:pPr>
            <w:r w:rsidRPr="00A72633">
              <w:t>*</w:t>
            </w:r>
            <w:r w:rsidRPr="00A72633">
              <w:tab/>
              <w:t>Latitude is evaluated as a single value representing the absolute value of the latitude</w:t>
            </w:r>
            <w:r w:rsidR="00DF6E2C" w:rsidRPr="00A72633">
              <w:t>.</w:t>
            </w:r>
          </w:p>
        </w:tc>
      </w:tr>
    </w:tbl>
    <w:p w14:paraId="1D4BB88B" w14:textId="77777777" w:rsidR="009001F2" w:rsidRPr="00A72633" w:rsidRDefault="009001F2" w:rsidP="009001F2">
      <w:pPr>
        <w:pStyle w:val="Tablefin"/>
      </w:pPr>
    </w:p>
    <w:p w14:paraId="1FEFD908" w14:textId="77777777" w:rsidR="009001F2" w:rsidRPr="00A72633" w:rsidRDefault="009001F2" w:rsidP="009001F2">
      <w:pPr>
        <w:pStyle w:val="TableNo"/>
      </w:pPr>
      <w:r w:rsidRPr="00A72633">
        <w:lastRenderedPageBreak/>
        <w:t>Table 2</w:t>
      </w:r>
    </w:p>
    <w:p w14:paraId="4F65DDB3" w14:textId="77777777" w:rsidR="009001F2" w:rsidRPr="00A72633" w:rsidRDefault="009001F2" w:rsidP="009001F2">
      <w:pPr>
        <w:pStyle w:val="Tabletitle"/>
      </w:pPr>
      <w:r w:rsidRPr="00A72633">
        <w:t>Parameters of generic GSO reference links to be used in examination of the uplink (Earth-to-space) impact</w:t>
      </w:r>
      <w:r w:rsidRPr="00A72633">
        <w:br/>
        <w:t>from any one non-GSO system</w:t>
      </w:r>
    </w:p>
    <w:tbl>
      <w:tblPr>
        <w:tblW w:w="9639" w:type="dxa"/>
        <w:jc w:val="center"/>
        <w:tblLayout w:type="fixed"/>
        <w:tblLook w:val="04A0" w:firstRow="1" w:lastRow="0" w:firstColumn="1" w:lastColumn="0" w:noHBand="0" w:noVBand="1"/>
      </w:tblPr>
      <w:tblGrid>
        <w:gridCol w:w="594"/>
        <w:gridCol w:w="3422"/>
        <w:gridCol w:w="1124"/>
        <w:gridCol w:w="1125"/>
        <w:gridCol w:w="1124"/>
        <w:gridCol w:w="1125"/>
        <w:gridCol w:w="1125"/>
      </w:tblGrid>
      <w:tr w:rsidR="009001F2" w:rsidRPr="00A72633" w14:paraId="4C656C76" w14:textId="77777777" w:rsidTr="00576A70">
        <w:trPr>
          <w:cantSplit/>
          <w:jc w:val="center"/>
        </w:trPr>
        <w:tc>
          <w:tcPr>
            <w:tcW w:w="623" w:type="dxa"/>
            <w:tcBorders>
              <w:top w:val="single" w:sz="4" w:space="0" w:color="auto"/>
              <w:left w:val="single" w:sz="4" w:space="0" w:color="auto"/>
              <w:bottom w:val="single" w:sz="4" w:space="0" w:color="auto"/>
              <w:right w:val="single" w:sz="4" w:space="0" w:color="auto"/>
            </w:tcBorders>
            <w:noWrap/>
            <w:vAlign w:val="bottom"/>
            <w:hideMark/>
          </w:tcPr>
          <w:p w14:paraId="11F6F50C" w14:textId="77777777" w:rsidR="009001F2" w:rsidRPr="00A72633" w:rsidRDefault="009001F2" w:rsidP="00576A70">
            <w:pPr>
              <w:pStyle w:val="Tablehead"/>
            </w:pPr>
            <w:r w:rsidRPr="00A72633">
              <w:t>1</w:t>
            </w:r>
          </w:p>
        </w:tc>
        <w:tc>
          <w:tcPr>
            <w:tcW w:w="3685" w:type="dxa"/>
            <w:tcBorders>
              <w:top w:val="single" w:sz="4" w:space="0" w:color="auto"/>
              <w:left w:val="nil"/>
              <w:bottom w:val="single" w:sz="4" w:space="0" w:color="auto"/>
              <w:right w:val="single" w:sz="4" w:space="0" w:color="auto"/>
            </w:tcBorders>
            <w:noWrap/>
            <w:vAlign w:val="center"/>
            <w:hideMark/>
          </w:tcPr>
          <w:p w14:paraId="4A2378BE" w14:textId="77777777" w:rsidR="009001F2" w:rsidRPr="00A72633" w:rsidRDefault="009001F2" w:rsidP="00576A70">
            <w:pPr>
              <w:pStyle w:val="Tablehead"/>
            </w:pPr>
            <w:r w:rsidRPr="00A72633">
              <w:t>Generic GSO reference link parameters - service</w:t>
            </w:r>
          </w:p>
        </w:tc>
        <w:tc>
          <w:tcPr>
            <w:tcW w:w="1198" w:type="dxa"/>
            <w:tcBorders>
              <w:top w:val="single" w:sz="4" w:space="0" w:color="auto"/>
              <w:left w:val="nil"/>
              <w:bottom w:val="single" w:sz="4" w:space="0" w:color="auto"/>
              <w:right w:val="single" w:sz="4" w:space="0" w:color="auto"/>
            </w:tcBorders>
            <w:noWrap/>
            <w:vAlign w:val="center"/>
            <w:hideMark/>
          </w:tcPr>
          <w:p w14:paraId="4DDBF161" w14:textId="77777777" w:rsidR="009001F2" w:rsidRPr="00A72633" w:rsidRDefault="009001F2" w:rsidP="00576A70"/>
        </w:tc>
        <w:tc>
          <w:tcPr>
            <w:tcW w:w="1199" w:type="dxa"/>
            <w:tcBorders>
              <w:top w:val="single" w:sz="4" w:space="0" w:color="auto"/>
              <w:left w:val="nil"/>
              <w:bottom w:val="single" w:sz="4" w:space="0" w:color="auto"/>
              <w:right w:val="single" w:sz="4" w:space="0" w:color="auto"/>
            </w:tcBorders>
            <w:noWrap/>
            <w:vAlign w:val="center"/>
            <w:hideMark/>
          </w:tcPr>
          <w:p w14:paraId="09C806B6" w14:textId="77777777" w:rsidR="009001F2" w:rsidRPr="00A72633" w:rsidRDefault="009001F2" w:rsidP="00576A70">
            <w:pPr>
              <w:tabs>
                <w:tab w:val="clear" w:pos="1134"/>
                <w:tab w:val="clear" w:pos="1871"/>
                <w:tab w:val="clear" w:pos="2268"/>
              </w:tabs>
              <w:overflowPunct/>
              <w:autoSpaceDE/>
              <w:autoSpaceDN/>
              <w:adjustRightInd/>
              <w:spacing w:before="0"/>
              <w:rPr>
                <w:rFonts w:ascii="Times" w:hAnsi="Times" w:cs="Times"/>
                <w:sz w:val="20"/>
                <w:lang w:eastAsia="en-GB"/>
              </w:rPr>
            </w:pPr>
          </w:p>
        </w:tc>
        <w:tc>
          <w:tcPr>
            <w:tcW w:w="1198" w:type="dxa"/>
            <w:tcBorders>
              <w:top w:val="single" w:sz="4" w:space="0" w:color="auto"/>
              <w:left w:val="nil"/>
              <w:bottom w:val="single" w:sz="4" w:space="0" w:color="auto"/>
              <w:right w:val="single" w:sz="4" w:space="0" w:color="auto"/>
            </w:tcBorders>
            <w:vAlign w:val="center"/>
          </w:tcPr>
          <w:p w14:paraId="59B619E1" w14:textId="77777777" w:rsidR="009001F2" w:rsidRPr="00A72633" w:rsidRDefault="009001F2" w:rsidP="00576A70">
            <w:pPr>
              <w:pStyle w:val="Tablehead"/>
            </w:pPr>
          </w:p>
        </w:tc>
        <w:tc>
          <w:tcPr>
            <w:tcW w:w="1199" w:type="dxa"/>
            <w:tcBorders>
              <w:top w:val="single" w:sz="4" w:space="0" w:color="auto"/>
              <w:left w:val="nil"/>
              <w:bottom w:val="single" w:sz="4" w:space="0" w:color="auto"/>
              <w:right w:val="single" w:sz="4" w:space="0" w:color="auto"/>
            </w:tcBorders>
            <w:vAlign w:val="center"/>
          </w:tcPr>
          <w:p w14:paraId="3A0BBB8F" w14:textId="77777777" w:rsidR="009001F2" w:rsidRPr="00A72633" w:rsidRDefault="009001F2" w:rsidP="00576A70">
            <w:pPr>
              <w:pStyle w:val="Tablehead"/>
            </w:pPr>
          </w:p>
        </w:tc>
        <w:tc>
          <w:tcPr>
            <w:tcW w:w="1199" w:type="dxa"/>
            <w:tcBorders>
              <w:top w:val="single" w:sz="4" w:space="0" w:color="auto"/>
              <w:left w:val="single" w:sz="4" w:space="0" w:color="auto"/>
              <w:bottom w:val="single" w:sz="4" w:space="0" w:color="auto"/>
              <w:right w:val="single" w:sz="4" w:space="0" w:color="auto"/>
            </w:tcBorders>
            <w:vAlign w:val="center"/>
          </w:tcPr>
          <w:p w14:paraId="6F272939" w14:textId="77777777" w:rsidR="009001F2" w:rsidRPr="00A72633" w:rsidRDefault="009001F2" w:rsidP="00576A70">
            <w:pPr>
              <w:pStyle w:val="Tablehead"/>
            </w:pPr>
          </w:p>
        </w:tc>
      </w:tr>
      <w:tr w:rsidR="009001F2" w:rsidRPr="00A72633" w14:paraId="7CCFCB7B" w14:textId="77777777" w:rsidTr="00576A70">
        <w:trPr>
          <w:cantSplit/>
          <w:jc w:val="center"/>
        </w:trPr>
        <w:tc>
          <w:tcPr>
            <w:tcW w:w="623" w:type="dxa"/>
            <w:tcBorders>
              <w:top w:val="nil"/>
              <w:left w:val="single" w:sz="4" w:space="0" w:color="auto"/>
              <w:bottom w:val="single" w:sz="4" w:space="0" w:color="auto"/>
              <w:right w:val="single" w:sz="4" w:space="0" w:color="auto"/>
            </w:tcBorders>
            <w:noWrap/>
            <w:vAlign w:val="bottom"/>
            <w:hideMark/>
          </w:tcPr>
          <w:p w14:paraId="69FED557" w14:textId="77777777" w:rsidR="009001F2" w:rsidRPr="00A72633" w:rsidRDefault="009001F2" w:rsidP="00576A70">
            <w:pPr>
              <w:pStyle w:val="Table-text"/>
              <w:keepNext/>
            </w:pPr>
            <w:r w:rsidRPr="00A72633">
              <w:t> </w:t>
            </w:r>
          </w:p>
        </w:tc>
        <w:tc>
          <w:tcPr>
            <w:tcW w:w="3685" w:type="dxa"/>
            <w:tcBorders>
              <w:top w:val="nil"/>
              <w:left w:val="nil"/>
              <w:bottom w:val="single" w:sz="4" w:space="0" w:color="auto"/>
              <w:right w:val="single" w:sz="4" w:space="0" w:color="auto"/>
            </w:tcBorders>
            <w:noWrap/>
            <w:vAlign w:val="center"/>
            <w:hideMark/>
          </w:tcPr>
          <w:p w14:paraId="704B48B6" w14:textId="77777777" w:rsidR="009001F2" w:rsidRPr="00A72633" w:rsidRDefault="009001F2" w:rsidP="00576A70">
            <w:pPr>
              <w:pStyle w:val="Table-text"/>
              <w:keepNext/>
              <w:jc w:val="left"/>
            </w:pPr>
            <w:r w:rsidRPr="00A72633">
              <w:t>Link type</w:t>
            </w:r>
          </w:p>
        </w:tc>
        <w:tc>
          <w:tcPr>
            <w:tcW w:w="1198" w:type="dxa"/>
            <w:tcBorders>
              <w:top w:val="nil"/>
              <w:left w:val="nil"/>
              <w:bottom w:val="single" w:sz="4" w:space="0" w:color="auto"/>
              <w:right w:val="single" w:sz="4" w:space="0" w:color="auto"/>
            </w:tcBorders>
            <w:noWrap/>
            <w:vAlign w:val="center"/>
            <w:hideMark/>
          </w:tcPr>
          <w:p w14:paraId="133173B8" w14:textId="77777777" w:rsidR="009001F2" w:rsidRPr="00A72633" w:rsidRDefault="009001F2" w:rsidP="00576A70">
            <w:pPr>
              <w:pStyle w:val="Table-text"/>
              <w:keepNext/>
            </w:pPr>
            <w:r w:rsidRPr="00A72633">
              <w:t>Link #1</w:t>
            </w:r>
          </w:p>
        </w:tc>
        <w:tc>
          <w:tcPr>
            <w:tcW w:w="1199" w:type="dxa"/>
            <w:tcBorders>
              <w:top w:val="nil"/>
              <w:left w:val="nil"/>
              <w:bottom w:val="single" w:sz="4" w:space="0" w:color="auto"/>
              <w:right w:val="single" w:sz="4" w:space="0" w:color="auto"/>
            </w:tcBorders>
            <w:noWrap/>
            <w:vAlign w:val="center"/>
            <w:hideMark/>
          </w:tcPr>
          <w:p w14:paraId="6B310839" w14:textId="77777777" w:rsidR="009001F2" w:rsidRPr="00A72633" w:rsidRDefault="009001F2" w:rsidP="00576A70">
            <w:pPr>
              <w:pStyle w:val="Table-text"/>
              <w:keepNext/>
            </w:pPr>
            <w:r w:rsidRPr="00A72633">
              <w:t>Link #2</w:t>
            </w:r>
          </w:p>
        </w:tc>
        <w:tc>
          <w:tcPr>
            <w:tcW w:w="1198" w:type="dxa"/>
            <w:tcBorders>
              <w:top w:val="nil"/>
              <w:left w:val="nil"/>
              <w:bottom w:val="single" w:sz="4" w:space="0" w:color="auto"/>
              <w:right w:val="single" w:sz="4" w:space="0" w:color="auto"/>
            </w:tcBorders>
            <w:vAlign w:val="center"/>
            <w:hideMark/>
          </w:tcPr>
          <w:p w14:paraId="53155D41" w14:textId="77777777" w:rsidR="009001F2" w:rsidRPr="00A72633" w:rsidRDefault="009001F2" w:rsidP="00576A70">
            <w:pPr>
              <w:pStyle w:val="Table-text"/>
              <w:keepNext/>
            </w:pPr>
            <w:r w:rsidRPr="00A72633">
              <w:t>Link #3</w:t>
            </w:r>
          </w:p>
        </w:tc>
        <w:tc>
          <w:tcPr>
            <w:tcW w:w="1199" w:type="dxa"/>
            <w:tcBorders>
              <w:top w:val="nil"/>
              <w:left w:val="nil"/>
              <w:bottom w:val="single" w:sz="4" w:space="0" w:color="auto"/>
              <w:right w:val="single" w:sz="4" w:space="0" w:color="auto"/>
            </w:tcBorders>
            <w:vAlign w:val="center"/>
            <w:hideMark/>
          </w:tcPr>
          <w:p w14:paraId="75A76BD7" w14:textId="77777777" w:rsidR="009001F2" w:rsidRPr="00A72633" w:rsidRDefault="009001F2" w:rsidP="00576A70">
            <w:pPr>
              <w:pStyle w:val="Table-text"/>
              <w:keepNext/>
            </w:pPr>
            <w:r w:rsidRPr="00A72633">
              <w:t>Gateway</w:t>
            </w:r>
          </w:p>
        </w:tc>
        <w:tc>
          <w:tcPr>
            <w:tcW w:w="1199" w:type="dxa"/>
            <w:tcBorders>
              <w:top w:val="nil"/>
              <w:left w:val="single" w:sz="4" w:space="0" w:color="auto"/>
              <w:bottom w:val="single" w:sz="4" w:space="0" w:color="auto"/>
              <w:right w:val="single" w:sz="4" w:space="0" w:color="auto"/>
            </w:tcBorders>
            <w:vAlign w:val="center"/>
          </w:tcPr>
          <w:p w14:paraId="32E10028" w14:textId="77777777" w:rsidR="009001F2" w:rsidRPr="00A72633" w:rsidRDefault="009001F2" w:rsidP="00576A70">
            <w:pPr>
              <w:pStyle w:val="Table-text"/>
              <w:keepNext/>
            </w:pPr>
          </w:p>
        </w:tc>
      </w:tr>
      <w:tr w:rsidR="009001F2" w:rsidRPr="00A72633" w14:paraId="2A59C9FE" w14:textId="77777777" w:rsidTr="00576A70">
        <w:trPr>
          <w:cantSplit/>
          <w:jc w:val="center"/>
        </w:trPr>
        <w:tc>
          <w:tcPr>
            <w:tcW w:w="623" w:type="dxa"/>
            <w:tcBorders>
              <w:top w:val="nil"/>
              <w:left w:val="single" w:sz="4" w:space="0" w:color="auto"/>
              <w:bottom w:val="single" w:sz="4" w:space="0" w:color="auto"/>
              <w:right w:val="single" w:sz="4" w:space="0" w:color="auto"/>
            </w:tcBorders>
            <w:noWrap/>
            <w:vAlign w:val="bottom"/>
            <w:hideMark/>
          </w:tcPr>
          <w:p w14:paraId="4ABE1C6D" w14:textId="77777777" w:rsidR="009001F2" w:rsidRPr="00A72633" w:rsidRDefault="009001F2" w:rsidP="00576A70">
            <w:pPr>
              <w:pStyle w:val="Table-text"/>
              <w:keepNext/>
            </w:pPr>
            <w:r w:rsidRPr="00A72633">
              <w:t>1.1</w:t>
            </w:r>
          </w:p>
        </w:tc>
        <w:tc>
          <w:tcPr>
            <w:tcW w:w="3685" w:type="dxa"/>
            <w:tcBorders>
              <w:top w:val="nil"/>
              <w:left w:val="nil"/>
              <w:bottom w:val="single" w:sz="4" w:space="0" w:color="auto"/>
              <w:right w:val="single" w:sz="4" w:space="0" w:color="auto"/>
            </w:tcBorders>
            <w:noWrap/>
            <w:vAlign w:val="center"/>
            <w:hideMark/>
          </w:tcPr>
          <w:p w14:paraId="7A556D6B" w14:textId="77777777" w:rsidR="009001F2" w:rsidRPr="00A72633" w:rsidRDefault="009001F2" w:rsidP="00576A70">
            <w:pPr>
              <w:pStyle w:val="Table-text"/>
              <w:keepNext/>
              <w:jc w:val="left"/>
            </w:pPr>
            <w:r w:rsidRPr="00A72633">
              <w:t>ES e.i.r.p. density (dBW/MHz)</w:t>
            </w:r>
          </w:p>
        </w:tc>
        <w:tc>
          <w:tcPr>
            <w:tcW w:w="1198" w:type="dxa"/>
            <w:tcBorders>
              <w:top w:val="nil"/>
              <w:left w:val="nil"/>
              <w:bottom w:val="single" w:sz="4" w:space="0" w:color="auto"/>
              <w:right w:val="single" w:sz="4" w:space="0" w:color="auto"/>
            </w:tcBorders>
            <w:noWrap/>
            <w:vAlign w:val="center"/>
            <w:hideMark/>
          </w:tcPr>
          <w:p w14:paraId="3A538A52" w14:textId="77777777" w:rsidR="009001F2" w:rsidRPr="00A72633" w:rsidRDefault="009001F2" w:rsidP="00576A70">
            <w:pPr>
              <w:pStyle w:val="Table-text"/>
              <w:keepNext/>
            </w:pPr>
            <w:r w:rsidRPr="00A72633">
              <w:t>49</w:t>
            </w:r>
          </w:p>
        </w:tc>
        <w:tc>
          <w:tcPr>
            <w:tcW w:w="1199" w:type="dxa"/>
            <w:tcBorders>
              <w:top w:val="nil"/>
              <w:left w:val="nil"/>
              <w:bottom w:val="single" w:sz="4" w:space="0" w:color="auto"/>
              <w:right w:val="single" w:sz="4" w:space="0" w:color="auto"/>
            </w:tcBorders>
            <w:noWrap/>
            <w:vAlign w:val="center"/>
            <w:hideMark/>
          </w:tcPr>
          <w:p w14:paraId="31EE4DB9" w14:textId="77777777" w:rsidR="009001F2" w:rsidRPr="00A72633" w:rsidRDefault="009001F2" w:rsidP="00576A70">
            <w:pPr>
              <w:pStyle w:val="Table-text"/>
              <w:keepNext/>
            </w:pPr>
            <w:r w:rsidRPr="00A72633">
              <w:t>49</w:t>
            </w:r>
          </w:p>
        </w:tc>
        <w:tc>
          <w:tcPr>
            <w:tcW w:w="1198" w:type="dxa"/>
            <w:tcBorders>
              <w:top w:val="nil"/>
              <w:left w:val="nil"/>
              <w:bottom w:val="single" w:sz="4" w:space="0" w:color="auto"/>
              <w:right w:val="single" w:sz="4" w:space="0" w:color="auto"/>
            </w:tcBorders>
            <w:vAlign w:val="center"/>
            <w:hideMark/>
          </w:tcPr>
          <w:p w14:paraId="1E287532" w14:textId="77777777" w:rsidR="009001F2" w:rsidRPr="00A72633" w:rsidRDefault="009001F2" w:rsidP="00576A70">
            <w:pPr>
              <w:pStyle w:val="Table-text"/>
              <w:keepNext/>
            </w:pPr>
            <w:r w:rsidRPr="00A72633">
              <w:t>49</w:t>
            </w:r>
          </w:p>
        </w:tc>
        <w:tc>
          <w:tcPr>
            <w:tcW w:w="1199" w:type="dxa"/>
            <w:tcBorders>
              <w:top w:val="nil"/>
              <w:left w:val="nil"/>
              <w:bottom w:val="single" w:sz="4" w:space="0" w:color="auto"/>
              <w:right w:val="single" w:sz="4" w:space="0" w:color="auto"/>
            </w:tcBorders>
            <w:vAlign w:val="center"/>
            <w:hideMark/>
          </w:tcPr>
          <w:p w14:paraId="1124C17B" w14:textId="77777777" w:rsidR="009001F2" w:rsidRPr="00A72633" w:rsidRDefault="009001F2" w:rsidP="00576A70">
            <w:pPr>
              <w:pStyle w:val="Table-text"/>
              <w:keepNext/>
            </w:pPr>
            <w:r w:rsidRPr="00A72633">
              <w:t>60</w:t>
            </w:r>
          </w:p>
        </w:tc>
        <w:tc>
          <w:tcPr>
            <w:tcW w:w="1199" w:type="dxa"/>
            <w:tcBorders>
              <w:top w:val="nil"/>
              <w:left w:val="single" w:sz="4" w:space="0" w:color="auto"/>
              <w:bottom w:val="single" w:sz="4" w:space="0" w:color="auto"/>
              <w:right w:val="single" w:sz="4" w:space="0" w:color="auto"/>
            </w:tcBorders>
            <w:vAlign w:val="center"/>
            <w:hideMark/>
          </w:tcPr>
          <w:p w14:paraId="4A1F35A5" w14:textId="77777777" w:rsidR="009001F2" w:rsidRPr="00A72633" w:rsidRDefault="009001F2" w:rsidP="00576A70">
            <w:pPr>
              <w:pStyle w:val="Table-text"/>
              <w:keepNext/>
              <w:rPr>
                <w:i/>
              </w:rPr>
            </w:pPr>
            <w:r w:rsidRPr="00A72633">
              <w:rPr>
                <w:i/>
              </w:rPr>
              <w:t>eirp</w:t>
            </w:r>
          </w:p>
        </w:tc>
      </w:tr>
      <w:tr w:rsidR="009001F2" w:rsidRPr="00A72633" w14:paraId="59591351" w14:textId="77777777" w:rsidTr="00576A70">
        <w:trPr>
          <w:cantSplit/>
          <w:jc w:val="center"/>
        </w:trPr>
        <w:tc>
          <w:tcPr>
            <w:tcW w:w="623" w:type="dxa"/>
            <w:tcBorders>
              <w:top w:val="nil"/>
              <w:left w:val="single" w:sz="4" w:space="0" w:color="auto"/>
              <w:bottom w:val="single" w:sz="4" w:space="0" w:color="auto"/>
              <w:right w:val="single" w:sz="4" w:space="0" w:color="auto"/>
            </w:tcBorders>
            <w:noWrap/>
            <w:hideMark/>
          </w:tcPr>
          <w:p w14:paraId="51A6E0F3" w14:textId="77777777" w:rsidR="009001F2" w:rsidRPr="00A72633" w:rsidRDefault="009001F2" w:rsidP="00576A70">
            <w:pPr>
              <w:pStyle w:val="Table-text"/>
              <w:keepNext/>
            </w:pPr>
            <w:r w:rsidRPr="00A72633">
              <w:t>1.2</w:t>
            </w:r>
          </w:p>
        </w:tc>
        <w:tc>
          <w:tcPr>
            <w:tcW w:w="3685" w:type="dxa"/>
            <w:tcBorders>
              <w:top w:val="nil"/>
              <w:left w:val="nil"/>
              <w:bottom w:val="single" w:sz="4" w:space="0" w:color="auto"/>
              <w:right w:val="single" w:sz="4" w:space="0" w:color="auto"/>
            </w:tcBorders>
            <w:noWrap/>
            <w:vAlign w:val="center"/>
            <w:hideMark/>
          </w:tcPr>
          <w:p w14:paraId="0A10B5A7" w14:textId="77777777" w:rsidR="009001F2" w:rsidRPr="00A72633" w:rsidRDefault="009001F2" w:rsidP="00576A70">
            <w:pPr>
              <w:pStyle w:val="Table-text"/>
              <w:keepNext/>
              <w:jc w:val="left"/>
            </w:pPr>
            <w:r w:rsidRPr="00A72633">
              <w:t>Bandwidth (MHz)</w:t>
            </w:r>
          </w:p>
        </w:tc>
        <w:tc>
          <w:tcPr>
            <w:tcW w:w="1198" w:type="dxa"/>
            <w:tcBorders>
              <w:top w:val="nil"/>
              <w:left w:val="nil"/>
              <w:bottom w:val="single" w:sz="4" w:space="0" w:color="auto"/>
              <w:right w:val="single" w:sz="4" w:space="0" w:color="auto"/>
            </w:tcBorders>
            <w:noWrap/>
            <w:vAlign w:val="center"/>
            <w:hideMark/>
          </w:tcPr>
          <w:p w14:paraId="3E15864F" w14:textId="77777777" w:rsidR="009001F2" w:rsidRPr="00A72633" w:rsidRDefault="009001F2" w:rsidP="00576A70">
            <w:pPr>
              <w:pStyle w:val="Table-text"/>
              <w:keepNext/>
            </w:pPr>
            <w:r w:rsidRPr="00A72633">
              <w:t>1</w:t>
            </w:r>
          </w:p>
        </w:tc>
        <w:tc>
          <w:tcPr>
            <w:tcW w:w="1199" w:type="dxa"/>
            <w:tcBorders>
              <w:top w:val="nil"/>
              <w:left w:val="nil"/>
              <w:bottom w:val="single" w:sz="4" w:space="0" w:color="auto"/>
              <w:right w:val="single" w:sz="4" w:space="0" w:color="auto"/>
            </w:tcBorders>
            <w:noWrap/>
            <w:vAlign w:val="center"/>
            <w:hideMark/>
          </w:tcPr>
          <w:p w14:paraId="5ACE58D8" w14:textId="77777777" w:rsidR="009001F2" w:rsidRPr="00A72633" w:rsidRDefault="009001F2" w:rsidP="00576A70">
            <w:pPr>
              <w:pStyle w:val="Table-text"/>
              <w:keepNext/>
            </w:pPr>
            <w:r w:rsidRPr="00A72633">
              <w:t>1</w:t>
            </w:r>
          </w:p>
        </w:tc>
        <w:tc>
          <w:tcPr>
            <w:tcW w:w="1198" w:type="dxa"/>
            <w:tcBorders>
              <w:top w:val="nil"/>
              <w:left w:val="nil"/>
              <w:bottom w:val="single" w:sz="4" w:space="0" w:color="auto"/>
              <w:right w:val="single" w:sz="4" w:space="0" w:color="auto"/>
            </w:tcBorders>
            <w:vAlign w:val="center"/>
            <w:hideMark/>
          </w:tcPr>
          <w:p w14:paraId="39332FA2" w14:textId="77777777" w:rsidR="009001F2" w:rsidRPr="00A72633" w:rsidRDefault="009001F2" w:rsidP="00576A70">
            <w:pPr>
              <w:pStyle w:val="Table-text"/>
              <w:keepNext/>
            </w:pPr>
            <w:r w:rsidRPr="00A72633">
              <w:t>1</w:t>
            </w:r>
          </w:p>
        </w:tc>
        <w:tc>
          <w:tcPr>
            <w:tcW w:w="1199" w:type="dxa"/>
            <w:tcBorders>
              <w:top w:val="nil"/>
              <w:left w:val="nil"/>
              <w:bottom w:val="single" w:sz="4" w:space="0" w:color="auto"/>
              <w:right w:val="single" w:sz="4" w:space="0" w:color="auto"/>
            </w:tcBorders>
            <w:vAlign w:val="center"/>
            <w:hideMark/>
          </w:tcPr>
          <w:p w14:paraId="7BB73988" w14:textId="77777777" w:rsidR="009001F2" w:rsidRPr="00A72633" w:rsidRDefault="009001F2" w:rsidP="00576A70">
            <w:pPr>
              <w:pStyle w:val="Table-text"/>
              <w:keepNext/>
            </w:pPr>
            <w:r w:rsidRPr="00A72633">
              <w:t>1</w:t>
            </w:r>
          </w:p>
        </w:tc>
        <w:tc>
          <w:tcPr>
            <w:tcW w:w="1199" w:type="dxa"/>
            <w:tcBorders>
              <w:top w:val="nil"/>
              <w:left w:val="single" w:sz="4" w:space="0" w:color="auto"/>
              <w:bottom w:val="single" w:sz="4" w:space="0" w:color="auto"/>
              <w:right w:val="single" w:sz="4" w:space="0" w:color="auto"/>
            </w:tcBorders>
            <w:vAlign w:val="center"/>
            <w:hideMark/>
          </w:tcPr>
          <w:p w14:paraId="3F2714E3" w14:textId="77777777" w:rsidR="009001F2" w:rsidRPr="00A72633" w:rsidRDefault="009001F2" w:rsidP="00576A70">
            <w:pPr>
              <w:pStyle w:val="Table-text"/>
              <w:keepNext/>
            </w:pPr>
            <w:r w:rsidRPr="00A72633">
              <w:rPr>
                <w:i/>
              </w:rPr>
              <w:t>B</w:t>
            </w:r>
            <w:r w:rsidRPr="00A72633">
              <w:rPr>
                <w:i/>
                <w:vertAlign w:val="subscript"/>
              </w:rPr>
              <w:t>MHz</w:t>
            </w:r>
          </w:p>
        </w:tc>
      </w:tr>
      <w:tr w:rsidR="009001F2" w:rsidRPr="00A72633" w14:paraId="2E081836" w14:textId="77777777" w:rsidTr="00576A70">
        <w:trPr>
          <w:cantSplit/>
          <w:jc w:val="center"/>
        </w:trPr>
        <w:tc>
          <w:tcPr>
            <w:tcW w:w="623" w:type="dxa"/>
            <w:tcBorders>
              <w:top w:val="nil"/>
              <w:left w:val="single" w:sz="4" w:space="0" w:color="auto"/>
              <w:bottom w:val="single" w:sz="4" w:space="0" w:color="auto"/>
              <w:right w:val="single" w:sz="4" w:space="0" w:color="auto"/>
            </w:tcBorders>
            <w:noWrap/>
            <w:vAlign w:val="bottom"/>
            <w:hideMark/>
          </w:tcPr>
          <w:p w14:paraId="4946F5DF" w14:textId="77777777" w:rsidR="009001F2" w:rsidRPr="00A72633" w:rsidRDefault="009001F2" w:rsidP="00576A70">
            <w:pPr>
              <w:pStyle w:val="Table-text"/>
              <w:keepNext/>
            </w:pPr>
            <w:r w:rsidRPr="00A72633">
              <w:t>1.3</w:t>
            </w:r>
          </w:p>
        </w:tc>
        <w:tc>
          <w:tcPr>
            <w:tcW w:w="3685" w:type="dxa"/>
            <w:tcBorders>
              <w:top w:val="nil"/>
              <w:left w:val="nil"/>
              <w:bottom w:val="single" w:sz="4" w:space="0" w:color="auto"/>
              <w:right w:val="single" w:sz="4" w:space="0" w:color="auto"/>
            </w:tcBorders>
            <w:noWrap/>
            <w:vAlign w:val="center"/>
            <w:hideMark/>
          </w:tcPr>
          <w:p w14:paraId="425357FC" w14:textId="77777777" w:rsidR="009001F2" w:rsidRPr="00A72633" w:rsidRDefault="009001F2" w:rsidP="00576A70">
            <w:pPr>
              <w:pStyle w:val="Table-text"/>
              <w:keepNext/>
              <w:jc w:val="left"/>
            </w:pPr>
            <w:r w:rsidRPr="00A72633">
              <w:t>Half-power beamwidth (deg)</w:t>
            </w:r>
          </w:p>
        </w:tc>
        <w:tc>
          <w:tcPr>
            <w:tcW w:w="1198" w:type="dxa"/>
            <w:tcBorders>
              <w:top w:val="nil"/>
              <w:left w:val="nil"/>
              <w:bottom w:val="single" w:sz="4" w:space="0" w:color="auto"/>
              <w:right w:val="single" w:sz="4" w:space="0" w:color="auto"/>
            </w:tcBorders>
            <w:noWrap/>
            <w:vAlign w:val="center"/>
            <w:hideMark/>
          </w:tcPr>
          <w:p w14:paraId="12632E93" w14:textId="77777777" w:rsidR="009001F2" w:rsidRPr="00A72633" w:rsidRDefault="009001F2" w:rsidP="00576A70">
            <w:pPr>
              <w:pStyle w:val="Table-text"/>
              <w:keepNext/>
            </w:pPr>
            <w:r w:rsidRPr="00A72633">
              <w:t>0.2</w:t>
            </w:r>
          </w:p>
        </w:tc>
        <w:tc>
          <w:tcPr>
            <w:tcW w:w="1199" w:type="dxa"/>
            <w:tcBorders>
              <w:top w:val="nil"/>
              <w:left w:val="nil"/>
              <w:bottom w:val="single" w:sz="4" w:space="0" w:color="auto"/>
              <w:right w:val="single" w:sz="4" w:space="0" w:color="auto"/>
            </w:tcBorders>
            <w:noWrap/>
            <w:vAlign w:val="center"/>
            <w:hideMark/>
          </w:tcPr>
          <w:p w14:paraId="01FE7095" w14:textId="77777777" w:rsidR="009001F2" w:rsidRPr="00A72633" w:rsidRDefault="009001F2" w:rsidP="00576A70">
            <w:pPr>
              <w:pStyle w:val="Table-text"/>
              <w:keepNext/>
            </w:pPr>
            <w:r w:rsidRPr="00A72633">
              <w:t>0.3</w:t>
            </w:r>
          </w:p>
        </w:tc>
        <w:tc>
          <w:tcPr>
            <w:tcW w:w="1198" w:type="dxa"/>
            <w:tcBorders>
              <w:top w:val="nil"/>
              <w:left w:val="nil"/>
              <w:bottom w:val="single" w:sz="4" w:space="0" w:color="auto"/>
              <w:right w:val="single" w:sz="4" w:space="0" w:color="auto"/>
            </w:tcBorders>
            <w:vAlign w:val="center"/>
            <w:hideMark/>
          </w:tcPr>
          <w:p w14:paraId="1931B9EE" w14:textId="77777777" w:rsidR="009001F2" w:rsidRPr="00A72633" w:rsidRDefault="009001F2" w:rsidP="00576A70">
            <w:pPr>
              <w:pStyle w:val="Table-text"/>
              <w:keepNext/>
            </w:pPr>
            <w:r w:rsidRPr="00A72633">
              <w:t>1.5</w:t>
            </w:r>
          </w:p>
        </w:tc>
        <w:tc>
          <w:tcPr>
            <w:tcW w:w="1199" w:type="dxa"/>
            <w:tcBorders>
              <w:top w:val="nil"/>
              <w:left w:val="nil"/>
              <w:bottom w:val="single" w:sz="4" w:space="0" w:color="auto"/>
              <w:right w:val="single" w:sz="4" w:space="0" w:color="auto"/>
            </w:tcBorders>
            <w:vAlign w:val="center"/>
            <w:hideMark/>
          </w:tcPr>
          <w:p w14:paraId="23B6A2FA" w14:textId="77777777" w:rsidR="009001F2" w:rsidRPr="00A72633" w:rsidRDefault="009001F2" w:rsidP="00576A70">
            <w:pPr>
              <w:pStyle w:val="Table-text"/>
              <w:keepNext/>
            </w:pPr>
            <w:r w:rsidRPr="00A72633">
              <w:t>0.3</w:t>
            </w:r>
          </w:p>
        </w:tc>
        <w:tc>
          <w:tcPr>
            <w:tcW w:w="1199" w:type="dxa"/>
            <w:tcBorders>
              <w:top w:val="nil"/>
              <w:left w:val="single" w:sz="4" w:space="0" w:color="auto"/>
              <w:bottom w:val="single" w:sz="4" w:space="0" w:color="auto"/>
              <w:right w:val="single" w:sz="4" w:space="0" w:color="auto"/>
            </w:tcBorders>
            <w:vAlign w:val="center"/>
          </w:tcPr>
          <w:p w14:paraId="30970E30" w14:textId="77777777" w:rsidR="009001F2" w:rsidRPr="00A72633" w:rsidRDefault="009001F2" w:rsidP="00576A70">
            <w:pPr>
              <w:pStyle w:val="Table-text"/>
              <w:keepNext/>
            </w:pPr>
          </w:p>
        </w:tc>
      </w:tr>
      <w:tr w:rsidR="009001F2" w:rsidRPr="00A72633" w14:paraId="6401FC9D" w14:textId="77777777" w:rsidTr="00576A70">
        <w:trPr>
          <w:cantSplit/>
          <w:jc w:val="center"/>
        </w:trPr>
        <w:tc>
          <w:tcPr>
            <w:tcW w:w="623" w:type="dxa"/>
            <w:tcBorders>
              <w:top w:val="nil"/>
              <w:left w:val="single" w:sz="4" w:space="0" w:color="auto"/>
              <w:bottom w:val="single" w:sz="4" w:space="0" w:color="auto"/>
              <w:right w:val="single" w:sz="4" w:space="0" w:color="auto"/>
            </w:tcBorders>
            <w:noWrap/>
            <w:vAlign w:val="bottom"/>
            <w:hideMark/>
          </w:tcPr>
          <w:p w14:paraId="0795A21E" w14:textId="77777777" w:rsidR="009001F2" w:rsidRPr="00A72633" w:rsidRDefault="009001F2" w:rsidP="00576A70">
            <w:pPr>
              <w:pStyle w:val="Table-text"/>
              <w:keepNext/>
            </w:pPr>
            <w:r w:rsidRPr="00A72633">
              <w:t>1.4</w:t>
            </w:r>
          </w:p>
        </w:tc>
        <w:tc>
          <w:tcPr>
            <w:tcW w:w="3685" w:type="dxa"/>
            <w:tcBorders>
              <w:top w:val="nil"/>
              <w:left w:val="nil"/>
              <w:bottom w:val="single" w:sz="4" w:space="0" w:color="auto"/>
              <w:right w:val="single" w:sz="4" w:space="0" w:color="auto"/>
            </w:tcBorders>
            <w:noWrap/>
            <w:vAlign w:val="center"/>
            <w:hideMark/>
          </w:tcPr>
          <w:p w14:paraId="12790BDA" w14:textId="77777777" w:rsidR="009001F2" w:rsidRPr="00A72633" w:rsidRDefault="009001F2" w:rsidP="00576A70">
            <w:pPr>
              <w:pStyle w:val="Table-text"/>
              <w:keepNext/>
              <w:jc w:val="left"/>
            </w:pPr>
            <w:r w:rsidRPr="00A72633">
              <w:t>ITU</w:t>
            </w:r>
            <w:r w:rsidRPr="00A72633">
              <w:noBreakHyphen/>
              <w:t>R S.672 sidelobe level (dB)</w:t>
            </w:r>
          </w:p>
        </w:tc>
        <w:tc>
          <w:tcPr>
            <w:tcW w:w="1198" w:type="dxa"/>
            <w:tcBorders>
              <w:top w:val="nil"/>
              <w:left w:val="nil"/>
              <w:bottom w:val="single" w:sz="4" w:space="0" w:color="auto"/>
              <w:right w:val="single" w:sz="4" w:space="0" w:color="auto"/>
            </w:tcBorders>
            <w:noWrap/>
            <w:vAlign w:val="center"/>
            <w:hideMark/>
          </w:tcPr>
          <w:p w14:paraId="48C87174" w14:textId="77777777" w:rsidR="009001F2" w:rsidRPr="00A72633" w:rsidRDefault="009001F2" w:rsidP="00576A70">
            <w:pPr>
              <w:pStyle w:val="Table-text"/>
              <w:keepNext/>
            </w:pPr>
            <w:r w:rsidRPr="00A72633">
              <w:t>−25</w:t>
            </w:r>
          </w:p>
        </w:tc>
        <w:tc>
          <w:tcPr>
            <w:tcW w:w="1199" w:type="dxa"/>
            <w:tcBorders>
              <w:top w:val="nil"/>
              <w:left w:val="nil"/>
              <w:bottom w:val="single" w:sz="4" w:space="0" w:color="auto"/>
              <w:right w:val="single" w:sz="4" w:space="0" w:color="auto"/>
            </w:tcBorders>
            <w:noWrap/>
            <w:vAlign w:val="center"/>
            <w:hideMark/>
          </w:tcPr>
          <w:p w14:paraId="4CB53F04" w14:textId="77777777" w:rsidR="009001F2" w:rsidRPr="00A72633" w:rsidRDefault="009001F2" w:rsidP="00576A70">
            <w:pPr>
              <w:pStyle w:val="Table-text"/>
              <w:keepNext/>
            </w:pPr>
            <w:r w:rsidRPr="00A72633">
              <w:t>−25</w:t>
            </w:r>
          </w:p>
        </w:tc>
        <w:tc>
          <w:tcPr>
            <w:tcW w:w="1198" w:type="dxa"/>
            <w:tcBorders>
              <w:top w:val="nil"/>
              <w:left w:val="nil"/>
              <w:bottom w:val="single" w:sz="4" w:space="0" w:color="auto"/>
              <w:right w:val="single" w:sz="4" w:space="0" w:color="auto"/>
            </w:tcBorders>
            <w:vAlign w:val="center"/>
            <w:hideMark/>
          </w:tcPr>
          <w:p w14:paraId="603F480E" w14:textId="77777777" w:rsidR="009001F2" w:rsidRPr="00A72633" w:rsidRDefault="009001F2" w:rsidP="00576A70">
            <w:pPr>
              <w:pStyle w:val="Table-text"/>
              <w:keepNext/>
            </w:pPr>
            <w:r w:rsidRPr="00A72633">
              <w:t>−25</w:t>
            </w:r>
          </w:p>
        </w:tc>
        <w:tc>
          <w:tcPr>
            <w:tcW w:w="1199" w:type="dxa"/>
            <w:tcBorders>
              <w:top w:val="nil"/>
              <w:left w:val="nil"/>
              <w:bottom w:val="single" w:sz="4" w:space="0" w:color="auto"/>
              <w:right w:val="single" w:sz="4" w:space="0" w:color="auto"/>
            </w:tcBorders>
            <w:vAlign w:val="center"/>
            <w:hideMark/>
          </w:tcPr>
          <w:p w14:paraId="76BC257D" w14:textId="77777777" w:rsidR="009001F2" w:rsidRPr="00A72633" w:rsidRDefault="009001F2" w:rsidP="00576A70">
            <w:pPr>
              <w:pStyle w:val="Table-text"/>
              <w:keepNext/>
            </w:pPr>
            <w:r w:rsidRPr="00A72633">
              <w:t>−25</w:t>
            </w:r>
          </w:p>
        </w:tc>
        <w:tc>
          <w:tcPr>
            <w:tcW w:w="1199" w:type="dxa"/>
            <w:tcBorders>
              <w:top w:val="nil"/>
              <w:left w:val="single" w:sz="4" w:space="0" w:color="auto"/>
              <w:bottom w:val="single" w:sz="4" w:space="0" w:color="auto"/>
              <w:right w:val="single" w:sz="4" w:space="0" w:color="auto"/>
            </w:tcBorders>
            <w:vAlign w:val="center"/>
          </w:tcPr>
          <w:p w14:paraId="2AF71589" w14:textId="77777777" w:rsidR="009001F2" w:rsidRPr="00A72633" w:rsidRDefault="009001F2" w:rsidP="00576A70">
            <w:pPr>
              <w:pStyle w:val="Table-text"/>
              <w:keepNext/>
            </w:pPr>
          </w:p>
        </w:tc>
      </w:tr>
      <w:tr w:rsidR="009001F2" w:rsidRPr="00A72633" w14:paraId="34B638B5" w14:textId="77777777" w:rsidTr="00576A70">
        <w:trPr>
          <w:cantSplit/>
          <w:jc w:val="center"/>
        </w:trPr>
        <w:tc>
          <w:tcPr>
            <w:tcW w:w="623" w:type="dxa"/>
            <w:tcBorders>
              <w:top w:val="nil"/>
              <w:left w:val="single" w:sz="4" w:space="0" w:color="auto"/>
              <w:bottom w:val="single" w:sz="4" w:space="0" w:color="auto"/>
              <w:right w:val="single" w:sz="4" w:space="0" w:color="auto"/>
            </w:tcBorders>
            <w:noWrap/>
            <w:vAlign w:val="bottom"/>
            <w:hideMark/>
          </w:tcPr>
          <w:p w14:paraId="3B44F6B1" w14:textId="77777777" w:rsidR="009001F2" w:rsidRPr="00A72633" w:rsidRDefault="009001F2" w:rsidP="00576A70">
            <w:pPr>
              <w:pStyle w:val="Table-text"/>
              <w:keepNext/>
            </w:pPr>
            <w:r w:rsidRPr="00A72633">
              <w:t>1.5</w:t>
            </w:r>
          </w:p>
        </w:tc>
        <w:tc>
          <w:tcPr>
            <w:tcW w:w="3685" w:type="dxa"/>
            <w:tcBorders>
              <w:top w:val="nil"/>
              <w:left w:val="nil"/>
              <w:bottom w:val="single" w:sz="4" w:space="0" w:color="auto"/>
              <w:right w:val="single" w:sz="4" w:space="0" w:color="auto"/>
            </w:tcBorders>
            <w:noWrap/>
            <w:vAlign w:val="center"/>
            <w:hideMark/>
          </w:tcPr>
          <w:p w14:paraId="5FB8AE1B" w14:textId="77777777" w:rsidR="009001F2" w:rsidRPr="00A72633" w:rsidRDefault="009001F2" w:rsidP="00576A70">
            <w:pPr>
              <w:pStyle w:val="Table-text"/>
              <w:keepNext/>
              <w:jc w:val="left"/>
            </w:pPr>
            <w:r w:rsidRPr="00A72633">
              <w:t>Satellite antenna peak gain (dBi)</w:t>
            </w:r>
          </w:p>
        </w:tc>
        <w:tc>
          <w:tcPr>
            <w:tcW w:w="1198" w:type="dxa"/>
            <w:tcBorders>
              <w:top w:val="nil"/>
              <w:left w:val="nil"/>
              <w:bottom w:val="single" w:sz="4" w:space="0" w:color="auto"/>
              <w:right w:val="single" w:sz="4" w:space="0" w:color="auto"/>
            </w:tcBorders>
            <w:noWrap/>
            <w:vAlign w:val="center"/>
            <w:hideMark/>
          </w:tcPr>
          <w:p w14:paraId="4AFC186D" w14:textId="77777777" w:rsidR="009001F2" w:rsidRPr="00A72633" w:rsidRDefault="009001F2" w:rsidP="00576A70">
            <w:pPr>
              <w:pStyle w:val="Table-text"/>
              <w:keepNext/>
            </w:pPr>
            <w:r w:rsidRPr="00A72633">
              <w:t>58.5</w:t>
            </w:r>
          </w:p>
        </w:tc>
        <w:tc>
          <w:tcPr>
            <w:tcW w:w="1199" w:type="dxa"/>
            <w:tcBorders>
              <w:top w:val="nil"/>
              <w:left w:val="nil"/>
              <w:bottom w:val="single" w:sz="4" w:space="0" w:color="auto"/>
              <w:right w:val="single" w:sz="4" w:space="0" w:color="auto"/>
            </w:tcBorders>
            <w:noWrap/>
            <w:vAlign w:val="center"/>
            <w:hideMark/>
          </w:tcPr>
          <w:p w14:paraId="4441E68A" w14:textId="77777777" w:rsidR="009001F2" w:rsidRPr="00A72633" w:rsidRDefault="009001F2" w:rsidP="00576A70">
            <w:pPr>
              <w:pStyle w:val="Table-text"/>
              <w:keepNext/>
            </w:pPr>
            <w:r w:rsidRPr="00A72633">
              <w:t>54.9</w:t>
            </w:r>
          </w:p>
        </w:tc>
        <w:tc>
          <w:tcPr>
            <w:tcW w:w="1198" w:type="dxa"/>
            <w:tcBorders>
              <w:top w:val="nil"/>
              <w:left w:val="nil"/>
              <w:bottom w:val="single" w:sz="4" w:space="0" w:color="auto"/>
              <w:right w:val="single" w:sz="4" w:space="0" w:color="auto"/>
            </w:tcBorders>
            <w:vAlign w:val="center"/>
            <w:hideMark/>
          </w:tcPr>
          <w:p w14:paraId="2F3606EA" w14:textId="77777777" w:rsidR="009001F2" w:rsidRPr="00A72633" w:rsidRDefault="009001F2" w:rsidP="00576A70">
            <w:pPr>
              <w:pStyle w:val="Table-text"/>
              <w:keepNext/>
            </w:pPr>
            <w:r w:rsidRPr="00A72633">
              <w:t>38.5</w:t>
            </w:r>
          </w:p>
        </w:tc>
        <w:tc>
          <w:tcPr>
            <w:tcW w:w="1199" w:type="dxa"/>
            <w:tcBorders>
              <w:top w:val="nil"/>
              <w:left w:val="nil"/>
              <w:bottom w:val="single" w:sz="4" w:space="0" w:color="auto"/>
              <w:right w:val="single" w:sz="4" w:space="0" w:color="auto"/>
            </w:tcBorders>
            <w:vAlign w:val="center"/>
            <w:hideMark/>
          </w:tcPr>
          <w:p w14:paraId="46B3FD20" w14:textId="77777777" w:rsidR="009001F2" w:rsidRPr="00A72633" w:rsidRDefault="009001F2" w:rsidP="00576A70">
            <w:pPr>
              <w:pStyle w:val="Table-text"/>
              <w:keepNext/>
            </w:pPr>
            <w:r w:rsidRPr="00A72633">
              <w:t>54.9</w:t>
            </w:r>
          </w:p>
        </w:tc>
        <w:tc>
          <w:tcPr>
            <w:tcW w:w="1199" w:type="dxa"/>
            <w:tcBorders>
              <w:top w:val="nil"/>
              <w:left w:val="single" w:sz="4" w:space="0" w:color="auto"/>
              <w:bottom w:val="single" w:sz="4" w:space="0" w:color="auto"/>
              <w:right w:val="single" w:sz="4" w:space="0" w:color="auto"/>
            </w:tcBorders>
            <w:vAlign w:val="center"/>
            <w:hideMark/>
          </w:tcPr>
          <w:p w14:paraId="02027E5C" w14:textId="77777777" w:rsidR="009001F2" w:rsidRPr="00A72633" w:rsidRDefault="009001F2" w:rsidP="00576A70">
            <w:pPr>
              <w:pStyle w:val="Table-text"/>
              <w:keepNext/>
              <w:rPr>
                <w:i/>
              </w:rPr>
            </w:pPr>
            <w:r w:rsidRPr="00A72633">
              <w:rPr>
                <w:i/>
              </w:rPr>
              <w:t>G</w:t>
            </w:r>
            <w:r w:rsidRPr="00A72633">
              <w:rPr>
                <w:i/>
                <w:vertAlign w:val="subscript"/>
              </w:rPr>
              <w:t>max</w:t>
            </w:r>
          </w:p>
        </w:tc>
      </w:tr>
      <w:tr w:rsidR="009001F2" w:rsidRPr="00A72633" w14:paraId="698107F3" w14:textId="77777777" w:rsidTr="00576A70">
        <w:trPr>
          <w:cantSplit/>
          <w:jc w:val="center"/>
        </w:trPr>
        <w:tc>
          <w:tcPr>
            <w:tcW w:w="623" w:type="dxa"/>
            <w:tcBorders>
              <w:top w:val="nil"/>
              <w:left w:val="single" w:sz="4" w:space="0" w:color="auto"/>
              <w:bottom w:val="single" w:sz="4" w:space="0" w:color="auto"/>
              <w:right w:val="single" w:sz="4" w:space="0" w:color="auto"/>
            </w:tcBorders>
            <w:noWrap/>
            <w:hideMark/>
          </w:tcPr>
          <w:p w14:paraId="4DAA54D1" w14:textId="77777777" w:rsidR="009001F2" w:rsidRPr="00A72633" w:rsidRDefault="009001F2" w:rsidP="00576A70">
            <w:pPr>
              <w:pStyle w:val="Table-text"/>
              <w:keepNext/>
            </w:pPr>
            <w:r w:rsidRPr="00A72633">
              <w:t>1.6</w:t>
            </w:r>
          </w:p>
        </w:tc>
        <w:tc>
          <w:tcPr>
            <w:tcW w:w="3685" w:type="dxa"/>
            <w:tcBorders>
              <w:top w:val="nil"/>
              <w:left w:val="nil"/>
              <w:bottom w:val="single" w:sz="4" w:space="0" w:color="auto"/>
              <w:right w:val="single" w:sz="4" w:space="0" w:color="auto"/>
            </w:tcBorders>
            <w:noWrap/>
            <w:vAlign w:val="center"/>
            <w:hideMark/>
          </w:tcPr>
          <w:p w14:paraId="1A84B756" w14:textId="77777777" w:rsidR="009001F2" w:rsidRPr="00A72633" w:rsidRDefault="009001F2" w:rsidP="00576A70">
            <w:pPr>
              <w:pStyle w:val="Table-text"/>
              <w:keepNext/>
              <w:jc w:val="left"/>
            </w:pPr>
            <w:r w:rsidRPr="00A72633">
              <w:t>Additional link losses (dB)</w:t>
            </w:r>
          </w:p>
          <w:p w14:paraId="707A16CF" w14:textId="77777777" w:rsidR="009001F2" w:rsidRPr="00A72633" w:rsidRDefault="009001F2" w:rsidP="00576A70">
            <w:pPr>
              <w:pStyle w:val="Table-text"/>
              <w:keepNext/>
              <w:jc w:val="left"/>
            </w:pPr>
            <w:r w:rsidRPr="00A72633">
              <w:t xml:space="preserve">This field includes non-precipitation impairments </w:t>
            </w:r>
          </w:p>
        </w:tc>
        <w:tc>
          <w:tcPr>
            <w:tcW w:w="1198" w:type="dxa"/>
            <w:tcBorders>
              <w:top w:val="nil"/>
              <w:left w:val="nil"/>
              <w:bottom w:val="single" w:sz="4" w:space="0" w:color="auto"/>
              <w:right w:val="single" w:sz="4" w:space="0" w:color="auto"/>
            </w:tcBorders>
            <w:noWrap/>
            <w:vAlign w:val="center"/>
            <w:hideMark/>
          </w:tcPr>
          <w:p w14:paraId="16CA08B9" w14:textId="77777777" w:rsidR="009001F2" w:rsidRPr="00A72633" w:rsidRDefault="009001F2" w:rsidP="00576A70">
            <w:pPr>
              <w:pStyle w:val="Table-text"/>
              <w:keepNext/>
            </w:pPr>
            <w:r w:rsidRPr="00A72633">
              <w:t>4.5</w:t>
            </w:r>
          </w:p>
        </w:tc>
        <w:tc>
          <w:tcPr>
            <w:tcW w:w="1199" w:type="dxa"/>
            <w:tcBorders>
              <w:top w:val="nil"/>
              <w:left w:val="nil"/>
              <w:bottom w:val="single" w:sz="4" w:space="0" w:color="auto"/>
              <w:right w:val="single" w:sz="4" w:space="0" w:color="auto"/>
            </w:tcBorders>
            <w:noWrap/>
            <w:vAlign w:val="center"/>
            <w:hideMark/>
          </w:tcPr>
          <w:p w14:paraId="5FBD6F0E" w14:textId="77777777" w:rsidR="009001F2" w:rsidRPr="00A72633" w:rsidRDefault="009001F2" w:rsidP="00576A70">
            <w:pPr>
              <w:pStyle w:val="Table-text"/>
              <w:keepNext/>
            </w:pPr>
            <w:r w:rsidRPr="00A72633">
              <w:t>4.5</w:t>
            </w:r>
          </w:p>
        </w:tc>
        <w:tc>
          <w:tcPr>
            <w:tcW w:w="1198" w:type="dxa"/>
            <w:tcBorders>
              <w:top w:val="nil"/>
              <w:left w:val="nil"/>
              <w:bottom w:val="single" w:sz="4" w:space="0" w:color="auto"/>
              <w:right w:val="single" w:sz="4" w:space="0" w:color="auto"/>
            </w:tcBorders>
            <w:vAlign w:val="center"/>
            <w:hideMark/>
          </w:tcPr>
          <w:p w14:paraId="015A61BA" w14:textId="77777777" w:rsidR="009001F2" w:rsidRPr="00A72633" w:rsidRDefault="009001F2" w:rsidP="00576A70">
            <w:pPr>
              <w:pStyle w:val="Table-text"/>
              <w:keepNext/>
            </w:pPr>
            <w:r w:rsidRPr="00A72633">
              <w:t>4.5</w:t>
            </w:r>
          </w:p>
        </w:tc>
        <w:tc>
          <w:tcPr>
            <w:tcW w:w="1199" w:type="dxa"/>
            <w:tcBorders>
              <w:top w:val="nil"/>
              <w:left w:val="nil"/>
              <w:bottom w:val="single" w:sz="4" w:space="0" w:color="auto"/>
              <w:right w:val="single" w:sz="4" w:space="0" w:color="auto"/>
            </w:tcBorders>
            <w:vAlign w:val="center"/>
            <w:hideMark/>
          </w:tcPr>
          <w:p w14:paraId="0363D6CB" w14:textId="77777777" w:rsidR="009001F2" w:rsidRPr="00A72633" w:rsidRDefault="009001F2" w:rsidP="00576A70">
            <w:pPr>
              <w:pStyle w:val="Table-text"/>
              <w:keepNext/>
            </w:pPr>
            <w:r w:rsidRPr="00A72633">
              <w:t>4.5</w:t>
            </w:r>
          </w:p>
        </w:tc>
        <w:tc>
          <w:tcPr>
            <w:tcW w:w="1199" w:type="dxa"/>
            <w:tcBorders>
              <w:top w:val="nil"/>
              <w:left w:val="single" w:sz="4" w:space="0" w:color="auto"/>
              <w:bottom w:val="single" w:sz="4" w:space="0" w:color="auto"/>
              <w:right w:val="single" w:sz="4" w:space="0" w:color="auto"/>
            </w:tcBorders>
            <w:vAlign w:val="center"/>
            <w:hideMark/>
          </w:tcPr>
          <w:p w14:paraId="2833E265" w14:textId="77777777" w:rsidR="009001F2" w:rsidRPr="00A72633" w:rsidRDefault="009001F2" w:rsidP="00576A70">
            <w:pPr>
              <w:pStyle w:val="Table-text"/>
              <w:keepNext/>
            </w:pPr>
            <w:r w:rsidRPr="00A72633">
              <w:rPr>
                <w:i/>
                <w:iCs/>
              </w:rPr>
              <w:t>L</w:t>
            </w:r>
            <w:r w:rsidRPr="00A72633">
              <w:rPr>
                <w:i/>
                <w:iCs/>
                <w:vertAlign w:val="subscript"/>
              </w:rPr>
              <w:t>o</w:t>
            </w:r>
          </w:p>
        </w:tc>
      </w:tr>
      <w:tr w:rsidR="009001F2" w:rsidRPr="00A72633" w14:paraId="3F6599D2" w14:textId="77777777" w:rsidTr="00576A70">
        <w:trPr>
          <w:cantSplit/>
          <w:jc w:val="center"/>
        </w:trPr>
        <w:tc>
          <w:tcPr>
            <w:tcW w:w="623" w:type="dxa"/>
            <w:tcBorders>
              <w:top w:val="nil"/>
              <w:left w:val="single" w:sz="4" w:space="0" w:color="auto"/>
              <w:bottom w:val="single" w:sz="4" w:space="0" w:color="auto"/>
              <w:right w:val="single" w:sz="4" w:space="0" w:color="auto"/>
            </w:tcBorders>
            <w:noWrap/>
            <w:hideMark/>
          </w:tcPr>
          <w:p w14:paraId="161AEC3B" w14:textId="77777777" w:rsidR="009001F2" w:rsidRPr="00A72633" w:rsidRDefault="009001F2" w:rsidP="00576A70">
            <w:pPr>
              <w:pStyle w:val="Table-text"/>
              <w:keepNext/>
            </w:pPr>
            <w:r w:rsidRPr="00A72633">
              <w:t>1.7</w:t>
            </w:r>
          </w:p>
        </w:tc>
        <w:tc>
          <w:tcPr>
            <w:tcW w:w="3685" w:type="dxa"/>
            <w:tcBorders>
              <w:top w:val="nil"/>
              <w:left w:val="nil"/>
              <w:bottom w:val="single" w:sz="4" w:space="0" w:color="auto"/>
              <w:right w:val="single" w:sz="4" w:space="0" w:color="auto"/>
            </w:tcBorders>
            <w:noWrap/>
            <w:vAlign w:val="center"/>
            <w:hideMark/>
          </w:tcPr>
          <w:p w14:paraId="21E5414B" w14:textId="77777777" w:rsidR="009001F2" w:rsidRPr="00A72633" w:rsidRDefault="009001F2" w:rsidP="00576A70">
            <w:pPr>
              <w:pStyle w:val="Table-text"/>
              <w:keepNext/>
              <w:jc w:val="left"/>
            </w:pPr>
            <w:r w:rsidRPr="00A72633">
              <w:t>Additional noise contribution including margin for inter-system interference (dB)</w:t>
            </w:r>
          </w:p>
        </w:tc>
        <w:tc>
          <w:tcPr>
            <w:tcW w:w="1198" w:type="dxa"/>
            <w:tcBorders>
              <w:top w:val="nil"/>
              <w:left w:val="nil"/>
              <w:bottom w:val="single" w:sz="4" w:space="0" w:color="auto"/>
              <w:right w:val="single" w:sz="4" w:space="0" w:color="auto"/>
            </w:tcBorders>
            <w:noWrap/>
            <w:vAlign w:val="center"/>
            <w:hideMark/>
          </w:tcPr>
          <w:p w14:paraId="73069403" w14:textId="77777777" w:rsidR="009001F2" w:rsidRPr="00A72633" w:rsidRDefault="009001F2" w:rsidP="00576A70">
            <w:pPr>
              <w:pStyle w:val="Table-text"/>
              <w:keepNext/>
            </w:pPr>
            <w:r w:rsidRPr="00A72633">
              <w:t>2</w:t>
            </w:r>
          </w:p>
        </w:tc>
        <w:tc>
          <w:tcPr>
            <w:tcW w:w="1199" w:type="dxa"/>
            <w:tcBorders>
              <w:top w:val="nil"/>
              <w:left w:val="nil"/>
              <w:bottom w:val="single" w:sz="4" w:space="0" w:color="auto"/>
              <w:right w:val="single" w:sz="4" w:space="0" w:color="auto"/>
            </w:tcBorders>
            <w:noWrap/>
            <w:vAlign w:val="center"/>
            <w:hideMark/>
          </w:tcPr>
          <w:p w14:paraId="5E693904" w14:textId="77777777" w:rsidR="009001F2" w:rsidRPr="00A72633" w:rsidRDefault="009001F2" w:rsidP="00576A70">
            <w:pPr>
              <w:pStyle w:val="Table-text"/>
              <w:keepNext/>
            </w:pPr>
            <w:r w:rsidRPr="00A72633">
              <w:t>2</w:t>
            </w:r>
          </w:p>
        </w:tc>
        <w:tc>
          <w:tcPr>
            <w:tcW w:w="1198" w:type="dxa"/>
            <w:tcBorders>
              <w:top w:val="nil"/>
              <w:left w:val="nil"/>
              <w:bottom w:val="single" w:sz="4" w:space="0" w:color="auto"/>
              <w:right w:val="single" w:sz="4" w:space="0" w:color="auto"/>
            </w:tcBorders>
            <w:vAlign w:val="center"/>
            <w:hideMark/>
          </w:tcPr>
          <w:p w14:paraId="05BD2719" w14:textId="77777777" w:rsidR="009001F2" w:rsidRPr="00A72633" w:rsidRDefault="009001F2" w:rsidP="00576A70">
            <w:pPr>
              <w:pStyle w:val="Table-text"/>
              <w:keepNext/>
            </w:pPr>
            <w:r w:rsidRPr="00A72633">
              <w:t>2</w:t>
            </w:r>
          </w:p>
        </w:tc>
        <w:tc>
          <w:tcPr>
            <w:tcW w:w="1199" w:type="dxa"/>
            <w:tcBorders>
              <w:top w:val="nil"/>
              <w:left w:val="nil"/>
              <w:bottom w:val="single" w:sz="4" w:space="0" w:color="auto"/>
              <w:right w:val="single" w:sz="4" w:space="0" w:color="auto"/>
            </w:tcBorders>
            <w:vAlign w:val="center"/>
            <w:hideMark/>
          </w:tcPr>
          <w:p w14:paraId="449198FD" w14:textId="77777777" w:rsidR="009001F2" w:rsidRPr="00A72633" w:rsidRDefault="009001F2" w:rsidP="00576A70">
            <w:pPr>
              <w:pStyle w:val="Table-text"/>
              <w:keepNext/>
            </w:pPr>
            <w:r w:rsidRPr="00A72633">
              <w:t>2</w:t>
            </w:r>
          </w:p>
        </w:tc>
        <w:tc>
          <w:tcPr>
            <w:tcW w:w="1199" w:type="dxa"/>
            <w:tcBorders>
              <w:top w:val="nil"/>
              <w:left w:val="single" w:sz="4" w:space="0" w:color="auto"/>
              <w:bottom w:val="single" w:sz="4" w:space="0" w:color="auto"/>
              <w:right w:val="single" w:sz="4" w:space="0" w:color="auto"/>
            </w:tcBorders>
            <w:vAlign w:val="center"/>
            <w:hideMark/>
          </w:tcPr>
          <w:p w14:paraId="20A6F083" w14:textId="77777777" w:rsidR="009001F2" w:rsidRPr="00A72633" w:rsidRDefault="009001F2" w:rsidP="00576A70">
            <w:pPr>
              <w:pStyle w:val="Table-text"/>
              <w:keepNext/>
            </w:pPr>
            <w:r w:rsidRPr="00A72633">
              <w:rPr>
                <w:i/>
                <w:iCs/>
              </w:rPr>
              <w:t>M</w:t>
            </w:r>
            <w:r w:rsidRPr="00A72633">
              <w:rPr>
                <w:vertAlign w:val="subscript"/>
              </w:rPr>
              <w:t>0</w:t>
            </w:r>
            <w:r w:rsidRPr="00A72633">
              <w:rPr>
                <w:i/>
                <w:iCs/>
                <w:vertAlign w:val="subscript"/>
              </w:rPr>
              <w:t>inter</w:t>
            </w:r>
          </w:p>
        </w:tc>
      </w:tr>
      <w:tr w:rsidR="009001F2" w:rsidRPr="00A72633" w14:paraId="2D8499B0" w14:textId="77777777" w:rsidTr="00576A70">
        <w:trPr>
          <w:cantSplit/>
          <w:jc w:val="center"/>
        </w:trPr>
        <w:tc>
          <w:tcPr>
            <w:tcW w:w="623" w:type="dxa"/>
            <w:tcBorders>
              <w:top w:val="nil"/>
              <w:left w:val="single" w:sz="4" w:space="0" w:color="auto"/>
              <w:bottom w:val="single" w:sz="4" w:space="0" w:color="auto"/>
              <w:right w:val="single" w:sz="4" w:space="0" w:color="auto"/>
            </w:tcBorders>
            <w:noWrap/>
            <w:hideMark/>
          </w:tcPr>
          <w:p w14:paraId="37CAEB06" w14:textId="77777777" w:rsidR="009001F2" w:rsidRPr="00A72633" w:rsidRDefault="009001F2" w:rsidP="00576A70">
            <w:pPr>
              <w:pStyle w:val="Table-text"/>
            </w:pPr>
            <w:r w:rsidRPr="00A72633">
              <w:t>1.8</w:t>
            </w:r>
          </w:p>
        </w:tc>
        <w:tc>
          <w:tcPr>
            <w:tcW w:w="3685" w:type="dxa"/>
            <w:tcBorders>
              <w:top w:val="nil"/>
              <w:left w:val="nil"/>
              <w:bottom w:val="single" w:sz="4" w:space="0" w:color="auto"/>
              <w:right w:val="single" w:sz="4" w:space="0" w:color="auto"/>
            </w:tcBorders>
            <w:noWrap/>
            <w:vAlign w:val="center"/>
            <w:hideMark/>
          </w:tcPr>
          <w:p w14:paraId="7EA727EF" w14:textId="77777777" w:rsidR="009001F2" w:rsidRPr="00A72633" w:rsidRDefault="009001F2" w:rsidP="00576A70">
            <w:pPr>
              <w:pStyle w:val="Table-text"/>
              <w:jc w:val="left"/>
            </w:pPr>
            <w:r w:rsidRPr="00A72633">
              <w:t>Additional noise contribution including margin for intra-system interference (dB) and non-time varying sources</w:t>
            </w:r>
          </w:p>
        </w:tc>
        <w:tc>
          <w:tcPr>
            <w:tcW w:w="1198" w:type="dxa"/>
            <w:tcBorders>
              <w:top w:val="nil"/>
              <w:left w:val="nil"/>
              <w:bottom w:val="single" w:sz="4" w:space="0" w:color="auto"/>
              <w:right w:val="single" w:sz="4" w:space="0" w:color="auto"/>
            </w:tcBorders>
            <w:noWrap/>
            <w:vAlign w:val="center"/>
            <w:hideMark/>
          </w:tcPr>
          <w:p w14:paraId="6DB3E519" w14:textId="77777777" w:rsidR="009001F2" w:rsidRPr="00A72633" w:rsidRDefault="009001F2" w:rsidP="00576A70">
            <w:pPr>
              <w:pStyle w:val="Table-text"/>
            </w:pPr>
            <w:r w:rsidRPr="00A72633">
              <w:t>1</w:t>
            </w:r>
          </w:p>
        </w:tc>
        <w:tc>
          <w:tcPr>
            <w:tcW w:w="1199" w:type="dxa"/>
            <w:tcBorders>
              <w:top w:val="nil"/>
              <w:left w:val="nil"/>
              <w:bottom w:val="single" w:sz="4" w:space="0" w:color="auto"/>
              <w:right w:val="single" w:sz="4" w:space="0" w:color="auto"/>
            </w:tcBorders>
            <w:noWrap/>
            <w:vAlign w:val="center"/>
            <w:hideMark/>
          </w:tcPr>
          <w:p w14:paraId="2968D1DD" w14:textId="77777777" w:rsidR="009001F2" w:rsidRPr="00A72633" w:rsidRDefault="009001F2" w:rsidP="00576A70">
            <w:pPr>
              <w:pStyle w:val="Table-text"/>
            </w:pPr>
            <w:r w:rsidRPr="00A72633">
              <w:t>1</w:t>
            </w:r>
          </w:p>
        </w:tc>
        <w:tc>
          <w:tcPr>
            <w:tcW w:w="1198" w:type="dxa"/>
            <w:tcBorders>
              <w:top w:val="nil"/>
              <w:left w:val="nil"/>
              <w:bottom w:val="single" w:sz="4" w:space="0" w:color="auto"/>
              <w:right w:val="single" w:sz="4" w:space="0" w:color="auto"/>
            </w:tcBorders>
            <w:vAlign w:val="center"/>
            <w:hideMark/>
          </w:tcPr>
          <w:p w14:paraId="3547E6C6" w14:textId="77777777" w:rsidR="009001F2" w:rsidRPr="00A72633" w:rsidRDefault="009001F2" w:rsidP="00576A70">
            <w:pPr>
              <w:pStyle w:val="Table-text"/>
            </w:pPr>
            <w:r w:rsidRPr="00A72633">
              <w:t>1</w:t>
            </w:r>
          </w:p>
        </w:tc>
        <w:tc>
          <w:tcPr>
            <w:tcW w:w="1199" w:type="dxa"/>
            <w:tcBorders>
              <w:top w:val="nil"/>
              <w:left w:val="nil"/>
              <w:bottom w:val="single" w:sz="4" w:space="0" w:color="auto"/>
              <w:right w:val="single" w:sz="4" w:space="0" w:color="auto"/>
            </w:tcBorders>
            <w:vAlign w:val="center"/>
            <w:hideMark/>
          </w:tcPr>
          <w:p w14:paraId="226D0B74" w14:textId="77777777" w:rsidR="009001F2" w:rsidRPr="00A72633" w:rsidRDefault="009001F2" w:rsidP="00576A70">
            <w:pPr>
              <w:pStyle w:val="Table-text"/>
            </w:pPr>
            <w:r w:rsidRPr="00A72633">
              <w:t>1</w:t>
            </w:r>
          </w:p>
        </w:tc>
        <w:tc>
          <w:tcPr>
            <w:tcW w:w="1199" w:type="dxa"/>
            <w:tcBorders>
              <w:top w:val="nil"/>
              <w:left w:val="single" w:sz="4" w:space="0" w:color="auto"/>
              <w:bottom w:val="single" w:sz="4" w:space="0" w:color="auto"/>
              <w:right w:val="single" w:sz="4" w:space="0" w:color="auto"/>
            </w:tcBorders>
            <w:vAlign w:val="center"/>
            <w:hideMark/>
          </w:tcPr>
          <w:p w14:paraId="4C5D2C98" w14:textId="77777777" w:rsidR="009001F2" w:rsidRPr="00A72633" w:rsidRDefault="009001F2" w:rsidP="00576A70">
            <w:pPr>
              <w:pStyle w:val="Table-text"/>
            </w:pPr>
            <w:r w:rsidRPr="00A72633">
              <w:rPr>
                <w:i/>
                <w:iCs/>
              </w:rPr>
              <w:t>M</w:t>
            </w:r>
            <w:r w:rsidRPr="00A72633">
              <w:rPr>
                <w:vertAlign w:val="subscript"/>
              </w:rPr>
              <w:t>0</w:t>
            </w:r>
            <w:r w:rsidRPr="00A72633">
              <w:rPr>
                <w:i/>
                <w:iCs/>
                <w:vertAlign w:val="subscript"/>
              </w:rPr>
              <w:t>intra</w:t>
            </w:r>
          </w:p>
        </w:tc>
      </w:tr>
    </w:tbl>
    <w:p w14:paraId="5308BFF1" w14:textId="77777777" w:rsidR="009001F2" w:rsidRPr="00A72633" w:rsidRDefault="009001F2" w:rsidP="009001F2">
      <w:pPr>
        <w:pStyle w:val="Tablefin"/>
      </w:pPr>
    </w:p>
    <w:tbl>
      <w:tblPr>
        <w:tblW w:w="9639" w:type="dxa"/>
        <w:jc w:val="center"/>
        <w:tblLayout w:type="fixed"/>
        <w:tblLook w:val="04A0" w:firstRow="1" w:lastRow="0" w:firstColumn="1" w:lastColumn="0" w:noHBand="0" w:noVBand="1"/>
      </w:tblPr>
      <w:tblGrid>
        <w:gridCol w:w="589"/>
        <w:gridCol w:w="3400"/>
        <w:gridCol w:w="749"/>
        <w:gridCol w:w="750"/>
        <w:gridCol w:w="770"/>
        <w:gridCol w:w="729"/>
        <w:gridCol w:w="749"/>
        <w:gridCol w:w="753"/>
        <w:gridCol w:w="1139"/>
        <w:gridCol w:w="11"/>
      </w:tblGrid>
      <w:tr w:rsidR="009001F2" w:rsidRPr="00A72633" w14:paraId="4787C7C2" w14:textId="77777777" w:rsidTr="00576A70">
        <w:trPr>
          <w:gridAfter w:val="1"/>
          <w:wAfter w:w="11" w:type="dxa"/>
          <w:cantSplit/>
          <w:jc w:val="center"/>
        </w:trPr>
        <w:tc>
          <w:tcPr>
            <w:tcW w:w="589" w:type="dxa"/>
            <w:tcBorders>
              <w:top w:val="single" w:sz="4" w:space="0" w:color="auto"/>
              <w:left w:val="single" w:sz="4" w:space="0" w:color="auto"/>
              <w:bottom w:val="single" w:sz="4" w:space="0" w:color="auto"/>
              <w:right w:val="single" w:sz="4" w:space="0" w:color="auto"/>
            </w:tcBorders>
            <w:noWrap/>
            <w:vAlign w:val="center"/>
            <w:hideMark/>
          </w:tcPr>
          <w:p w14:paraId="11B85393" w14:textId="77777777" w:rsidR="009001F2" w:rsidRPr="00A72633" w:rsidRDefault="009001F2" w:rsidP="00576A70">
            <w:pPr>
              <w:pStyle w:val="Tablehead"/>
            </w:pPr>
            <w:r w:rsidRPr="00A72633">
              <w:t>2</w:t>
            </w:r>
          </w:p>
        </w:tc>
        <w:tc>
          <w:tcPr>
            <w:tcW w:w="3400" w:type="dxa"/>
            <w:tcBorders>
              <w:top w:val="single" w:sz="4" w:space="0" w:color="auto"/>
              <w:left w:val="nil"/>
              <w:bottom w:val="single" w:sz="4" w:space="0" w:color="auto"/>
              <w:right w:val="single" w:sz="4" w:space="0" w:color="auto"/>
            </w:tcBorders>
            <w:noWrap/>
            <w:vAlign w:val="center"/>
            <w:hideMark/>
          </w:tcPr>
          <w:p w14:paraId="676AEBC4" w14:textId="77777777" w:rsidR="009001F2" w:rsidRPr="00A72633" w:rsidRDefault="009001F2" w:rsidP="00576A70">
            <w:pPr>
              <w:pStyle w:val="Tablehead"/>
            </w:pPr>
            <w:r w:rsidRPr="00A72633">
              <w:t>Generic GSO reference link parameters - parametric analysis</w:t>
            </w:r>
          </w:p>
        </w:tc>
        <w:tc>
          <w:tcPr>
            <w:tcW w:w="4500" w:type="dxa"/>
            <w:gridSpan w:val="6"/>
            <w:tcBorders>
              <w:top w:val="single" w:sz="4" w:space="0" w:color="auto"/>
              <w:left w:val="nil"/>
              <w:bottom w:val="single" w:sz="4" w:space="0" w:color="auto"/>
              <w:right w:val="single" w:sz="4" w:space="0" w:color="auto"/>
            </w:tcBorders>
            <w:noWrap/>
            <w:vAlign w:val="center"/>
            <w:hideMark/>
          </w:tcPr>
          <w:p w14:paraId="0BE3B558" w14:textId="77777777" w:rsidR="009001F2" w:rsidRPr="00A72633" w:rsidRDefault="009001F2" w:rsidP="00576A70">
            <w:pPr>
              <w:pStyle w:val="Tablehead"/>
            </w:pPr>
            <w:r w:rsidRPr="00A72633">
              <w:t>Parametric cases for evaluation</w:t>
            </w:r>
          </w:p>
        </w:tc>
        <w:tc>
          <w:tcPr>
            <w:tcW w:w="1139" w:type="dxa"/>
            <w:tcBorders>
              <w:top w:val="single" w:sz="4" w:space="0" w:color="auto"/>
              <w:left w:val="nil"/>
              <w:bottom w:val="single" w:sz="4" w:space="0" w:color="auto"/>
              <w:right w:val="single" w:sz="4" w:space="0" w:color="auto"/>
            </w:tcBorders>
            <w:vAlign w:val="center"/>
          </w:tcPr>
          <w:p w14:paraId="39B09D1A" w14:textId="77777777" w:rsidR="009001F2" w:rsidRPr="00A72633" w:rsidRDefault="009001F2" w:rsidP="00576A70">
            <w:pPr>
              <w:pStyle w:val="Tablehead"/>
            </w:pPr>
          </w:p>
        </w:tc>
      </w:tr>
      <w:tr w:rsidR="009001F2" w:rsidRPr="00A72633" w14:paraId="7CF8283D" w14:textId="77777777" w:rsidTr="00576A70">
        <w:trPr>
          <w:gridAfter w:val="1"/>
          <w:wAfter w:w="11" w:type="dxa"/>
          <w:cantSplit/>
          <w:jc w:val="center"/>
        </w:trPr>
        <w:tc>
          <w:tcPr>
            <w:tcW w:w="589" w:type="dxa"/>
            <w:tcBorders>
              <w:top w:val="nil"/>
              <w:left w:val="single" w:sz="4" w:space="0" w:color="auto"/>
              <w:bottom w:val="single" w:sz="4" w:space="0" w:color="auto"/>
              <w:right w:val="single" w:sz="4" w:space="0" w:color="auto"/>
            </w:tcBorders>
            <w:noWrap/>
            <w:hideMark/>
          </w:tcPr>
          <w:p w14:paraId="3F074B19" w14:textId="77777777" w:rsidR="009001F2" w:rsidRPr="00A72633" w:rsidRDefault="009001F2" w:rsidP="00576A70">
            <w:pPr>
              <w:pStyle w:val="Table-text"/>
              <w:keepNext/>
            </w:pPr>
            <w:r w:rsidRPr="00A72633">
              <w:t>2.1</w:t>
            </w:r>
          </w:p>
        </w:tc>
        <w:tc>
          <w:tcPr>
            <w:tcW w:w="3400" w:type="dxa"/>
            <w:tcBorders>
              <w:top w:val="nil"/>
              <w:left w:val="nil"/>
              <w:bottom w:val="single" w:sz="4" w:space="0" w:color="auto"/>
              <w:right w:val="single" w:sz="4" w:space="0" w:color="auto"/>
            </w:tcBorders>
            <w:noWrap/>
            <w:vAlign w:val="center"/>
            <w:hideMark/>
          </w:tcPr>
          <w:p w14:paraId="15D8CDF5" w14:textId="77777777" w:rsidR="009001F2" w:rsidRPr="00A72633" w:rsidRDefault="009001F2" w:rsidP="00576A70">
            <w:pPr>
              <w:pStyle w:val="Table-text"/>
              <w:keepNext/>
              <w:jc w:val="left"/>
            </w:pPr>
            <w:r w:rsidRPr="00A72633">
              <w:t>E.i.r.p. density variation</w:t>
            </w:r>
          </w:p>
        </w:tc>
        <w:tc>
          <w:tcPr>
            <w:tcW w:w="4500" w:type="dxa"/>
            <w:gridSpan w:val="6"/>
            <w:tcBorders>
              <w:top w:val="nil"/>
              <w:left w:val="nil"/>
              <w:bottom w:val="single" w:sz="4" w:space="0" w:color="auto"/>
              <w:right w:val="single" w:sz="4" w:space="0" w:color="auto"/>
            </w:tcBorders>
            <w:noWrap/>
            <w:vAlign w:val="center"/>
            <w:hideMark/>
          </w:tcPr>
          <w:p w14:paraId="3961FB9B" w14:textId="77777777" w:rsidR="009001F2" w:rsidRPr="00A72633" w:rsidRDefault="009001F2" w:rsidP="00576A70">
            <w:pPr>
              <w:pStyle w:val="Table-text"/>
              <w:keepNext/>
            </w:pPr>
            <w:r w:rsidRPr="00A72633">
              <w:t>−6, 0, +6 dB from value in 1.1</w:t>
            </w:r>
          </w:p>
        </w:tc>
        <w:tc>
          <w:tcPr>
            <w:tcW w:w="1139" w:type="dxa"/>
            <w:tcBorders>
              <w:top w:val="nil"/>
              <w:left w:val="nil"/>
              <w:bottom w:val="single" w:sz="4" w:space="0" w:color="auto"/>
              <w:right w:val="single" w:sz="4" w:space="0" w:color="auto"/>
            </w:tcBorders>
            <w:vAlign w:val="center"/>
            <w:hideMark/>
          </w:tcPr>
          <w:p w14:paraId="7EFE4DB6" w14:textId="77777777" w:rsidR="009001F2" w:rsidRPr="00A72633" w:rsidRDefault="009001F2" w:rsidP="00576A70">
            <w:pPr>
              <w:pStyle w:val="Table-text"/>
              <w:keepNext/>
            </w:pPr>
            <w:r w:rsidRPr="00A72633">
              <w:rPr>
                <w:iCs/>
              </w:rPr>
              <w:sym w:font="Symbol" w:char="F044"/>
            </w:r>
            <w:r w:rsidRPr="00A72633">
              <w:rPr>
                <w:i/>
              </w:rPr>
              <w:t>eirp</w:t>
            </w:r>
          </w:p>
        </w:tc>
      </w:tr>
      <w:tr w:rsidR="009001F2" w:rsidRPr="00A72633" w14:paraId="7576A3E0" w14:textId="77777777" w:rsidTr="00576A70">
        <w:trPr>
          <w:gridAfter w:val="1"/>
          <w:wAfter w:w="11" w:type="dxa"/>
          <w:cantSplit/>
          <w:jc w:val="center"/>
        </w:trPr>
        <w:tc>
          <w:tcPr>
            <w:tcW w:w="589" w:type="dxa"/>
            <w:tcBorders>
              <w:top w:val="nil"/>
              <w:left w:val="single" w:sz="4" w:space="0" w:color="auto"/>
              <w:bottom w:val="single" w:sz="4" w:space="0" w:color="auto"/>
              <w:right w:val="single" w:sz="4" w:space="0" w:color="auto"/>
            </w:tcBorders>
            <w:noWrap/>
            <w:hideMark/>
          </w:tcPr>
          <w:p w14:paraId="572CA65E" w14:textId="77777777" w:rsidR="009001F2" w:rsidRPr="00A72633" w:rsidRDefault="009001F2" w:rsidP="00576A70">
            <w:pPr>
              <w:pStyle w:val="Table-text"/>
              <w:keepNext/>
            </w:pPr>
            <w:r w:rsidRPr="00A72633">
              <w:t>2.2</w:t>
            </w:r>
          </w:p>
        </w:tc>
        <w:tc>
          <w:tcPr>
            <w:tcW w:w="3400" w:type="dxa"/>
            <w:tcBorders>
              <w:top w:val="nil"/>
              <w:left w:val="nil"/>
              <w:bottom w:val="single" w:sz="4" w:space="0" w:color="auto"/>
              <w:right w:val="single" w:sz="4" w:space="0" w:color="auto"/>
            </w:tcBorders>
            <w:noWrap/>
            <w:vAlign w:val="center"/>
            <w:hideMark/>
          </w:tcPr>
          <w:p w14:paraId="66F747E0" w14:textId="77777777" w:rsidR="009001F2" w:rsidRPr="00A72633" w:rsidRDefault="009001F2" w:rsidP="00576A70">
            <w:pPr>
              <w:pStyle w:val="Table-text"/>
              <w:keepNext/>
              <w:jc w:val="left"/>
            </w:pPr>
            <w:r w:rsidRPr="00A72633">
              <w:t>Elevation angle (deg)</w:t>
            </w:r>
          </w:p>
        </w:tc>
        <w:tc>
          <w:tcPr>
            <w:tcW w:w="2269" w:type="dxa"/>
            <w:gridSpan w:val="3"/>
            <w:tcBorders>
              <w:top w:val="nil"/>
              <w:left w:val="nil"/>
              <w:bottom w:val="single" w:sz="4" w:space="0" w:color="auto"/>
              <w:right w:val="single" w:sz="4" w:space="0" w:color="auto"/>
            </w:tcBorders>
            <w:noWrap/>
            <w:vAlign w:val="center"/>
            <w:hideMark/>
          </w:tcPr>
          <w:p w14:paraId="378D5383" w14:textId="77777777" w:rsidR="009001F2" w:rsidRPr="00A72633" w:rsidRDefault="009001F2" w:rsidP="00576A70">
            <w:pPr>
              <w:pStyle w:val="Table-text"/>
              <w:keepNext/>
            </w:pPr>
            <w:r w:rsidRPr="00A72633">
              <w:t>20</w:t>
            </w:r>
          </w:p>
        </w:tc>
        <w:tc>
          <w:tcPr>
            <w:tcW w:w="1478" w:type="dxa"/>
            <w:gridSpan w:val="2"/>
            <w:tcBorders>
              <w:top w:val="nil"/>
              <w:left w:val="nil"/>
              <w:bottom w:val="single" w:sz="4" w:space="0" w:color="auto"/>
              <w:right w:val="single" w:sz="4" w:space="0" w:color="auto"/>
            </w:tcBorders>
            <w:vAlign w:val="center"/>
            <w:hideMark/>
          </w:tcPr>
          <w:p w14:paraId="43C99B16" w14:textId="77777777" w:rsidR="009001F2" w:rsidRPr="00A72633" w:rsidRDefault="009001F2" w:rsidP="00576A70">
            <w:pPr>
              <w:pStyle w:val="Table-text"/>
              <w:keepNext/>
            </w:pPr>
            <w:r w:rsidRPr="00A72633">
              <w:t>55</w:t>
            </w:r>
          </w:p>
        </w:tc>
        <w:tc>
          <w:tcPr>
            <w:tcW w:w="753" w:type="dxa"/>
            <w:tcBorders>
              <w:top w:val="nil"/>
              <w:left w:val="nil"/>
              <w:bottom w:val="single" w:sz="4" w:space="0" w:color="auto"/>
              <w:right w:val="single" w:sz="4" w:space="0" w:color="auto"/>
            </w:tcBorders>
            <w:vAlign w:val="center"/>
            <w:hideMark/>
          </w:tcPr>
          <w:p w14:paraId="284F744F" w14:textId="77777777" w:rsidR="009001F2" w:rsidRPr="00A72633" w:rsidRDefault="009001F2" w:rsidP="00576A70">
            <w:pPr>
              <w:pStyle w:val="Table-text"/>
              <w:keepNext/>
            </w:pPr>
            <w:r w:rsidRPr="00A72633">
              <w:t>90</w:t>
            </w:r>
          </w:p>
        </w:tc>
        <w:tc>
          <w:tcPr>
            <w:tcW w:w="1139" w:type="dxa"/>
            <w:tcBorders>
              <w:top w:val="nil"/>
              <w:left w:val="nil"/>
              <w:bottom w:val="single" w:sz="4" w:space="0" w:color="auto"/>
              <w:right w:val="single" w:sz="4" w:space="0" w:color="auto"/>
            </w:tcBorders>
            <w:vAlign w:val="center"/>
            <w:hideMark/>
          </w:tcPr>
          <w:p w14:paraId="0B2DC1F6" w14:textId="77777777" w:rsidR="009001F2" w:rsidRPr="00A72633" w:rsidRDefault="009001F2" w:rsidP="00576A70">
            <w:pPr>
              <w:pStyle w:val="Table-text"/>
              <w:keepNext/>
              <w:rPr>
                <w:i/>
              </w:rPr>
            </w:pPr>
            <w:r w:rsidRPr="00A72633">
              <w:rPr>
                <w:i/>
              </w:rPr>
              <w:t>ε</w:t>
            </w:r>
          </w:p>
        </w:tc>
      </w:tr>
      <w:tr w:rsidR="009001F2" w:rsidRPr="00A72633" w14:paraId="0C44486A" w14:textId="77777777" w:rsidTr="00576A70">
        <w:trPr>
          <w:gridAfter w:val="1"/>
          <w:wAfter w:w="11" w:type="dxa"/>
          <w:cantSplit/>
          <w:jc w:val="center"/>
        </w:trPr>
        <w:tc>
          <w:tcPr>
            <w:tcW w:w="589" w:type="dxa"/>
            <w:tcBorders>
              <w:top w:val="nil"/>
              <w:left w:val="single" w:sz="4" w:space="0" w:color="auto"/>
              <w:bottom w:val="single" w:sz="4" w:space="0" w:color="auto"/>
              <w:right w:val="single" w:sz="4" w:space="0" w:color="auto"/>
            </w:tcBorders>
            <w:noWrap/>
            <w:hideMark/>
          </w:tcPr>
          <w:p w14:paraId="6379BA57" w14:textId="77777777" w:rsidR="009001F2" w:rsidRPr="00A72633" w:rsidRDefault="009001F2" w:rsidP="00576A70">
            <w:pPr>
              <w:pStyle w:val="Table-text"/>
              <w:keepNext/>
            </w:pPr>
            <w:r w:rsidRPr="00A72633">
              <w:t>2.3</w:t>
            </w:r>
          </w:p>
        </w:tc>
        <w:tc>
          <w:tcPr>
            <w:tcW w:w="3400" w:type="dxa"/>
            <w:tcBorders>
              <w:top w:val="nil"/>
              <w:left w:val="nil"/>
              <w:bottom w:val="single" w:sz="4" w:space="0" w:color="auto"/>
              <w:right w:val="single" w:sz="4" w:space="0" w:color="auto"/>
            </w:tcBorders>
            <w:noWrap/>
            <w:vAlign w:val="center"/>
            <w:hideMark/>
          </w:tcPr>
          <w:p w14:paraId="4FEE8015" w14:textId="77777777" w:rsidR="009001F2" w:rsidRPr="00A72633" w:rsidRDefault="009001F2" w:rsidP="00576A70">
            <w:pPr>
              <w:pStyle w:val="Table-text"/>
              <w:keepNext/>
              <w:jc w:val="left"/>
            </w:pPr>
            <w:r w:rsidRPr="00A72633">
              <w:t>Rain height (m) for specified latitude in item 2.4</w:t>
            </w:r>
          </w:p>
        </w:tc>
        <w:tc>
          <w:tcPr>
            <w:tcW w:w="749" w:type="dxa"/>
            <w:tcBorders>
              <w:top w:val="nil"/>
              <w:left w:val="nil"/>
              <w:bottom w:val="single" w:sz="4" w:space="0" w:color="auto"/>
              <w:right w:val="single" w:sz="4" w:space="0" w:color="auto"/>
            </w:tcBorders>
            <w:noWrap/>
            <w:vAlign w:val="center"/>
            <w:hideMark/>
          </w:tcPr>
          <w:p w14:paraId="0BB495BA" w14:textId="77777777" w:rsidR="009001F2" w:rsidRPr="00A72633" w:rsidRDefault="009001F2" w:rsidP="00576A70">
            <w:pPr>
              <w:pStyle w:val="Table-text"/>
              <w:keepNext/>
            </w:pPr>
            <w:r w:rsidRPr="00A72633">
              <w:t>5 000</w:t>
            </w:r>
          </w:p>
        </w:tc>
        <w:tc>
          <w:tcPr>
            <w:tcW w:w="750" w:type="dxa"/>
            <w:tcBorders>
              <w:top w:val="nil"/>
              <w:left w:val="nil"/>
              <w:bottom w:val="single" w:sz="4" w:space="0" w:color="auto"/>
              <w:right w:val="single" w:sz="4" w:space="0" w:color="auto"/>
            </w:tcBorders>
            <w:vAlign w:val="center"/>
            <w:hideMark/>
          </w:tcPr>
          <w:p w14:paraId="29E0A9DC" w14:textId="77777777" w:rsidR="009001F2" w:rsidRPr="00A72633" w:rsidRDefault="009001F2" w:rsidP="00576A70">
            <w:pPr>
              <w:pStyle w:val="Table-text"/>
              <w:keepNext/>
            </w:pPr>
            <w:r w:rsidRPr="00A72633">
              <w:t>3 950</w:t>
            </w:r>
          </w:p>
        </w:tc>
        <w:tc>
          <w:tcPr>
            <w:tcW w:w="770" w:type="dxa"/>
            <w:tcBorders>
              <w:top w:val="nil"/>
              <w:left w:val="nil"/>
              <w:bottom w:val="single" w:sz="4" w:space="0" w:color="auto"/>
              <w:right w:val="single" w:sz="4" w:space="0" w:color="auto"/>
            </w:tcBorders>
            <w:vAlign w:val="center"/>
            <w:hideMark/>
          </w:tcPr>
          <w:p w14:paraId="2AE1139F" w14:textId="77777777" w:rsidR="009001F2" w:rsidRPr="00A72633" w:rsidRDefault="009001F2" w:rsidP="00576A70">
            <w:pPr>
              <w:pStyle w:val="Table-text"/>
              <w:keepNext/>
            </w:pPr>
            <w:r w:rsidRPr="00A72633">
              <w:t>1 650</w:t>
            </w:r>
          </w:p>
        </w:tc>
        <w:tc>
          <w:tcPr>
            <w:tcW w:w="729" w:type="dxa"/>
            <w:tcBorders>
              <w:top w:val="nil"/>
              <w:left w:val="nil"/>
              <w:bottom w:val="single" w:sz="4" w:space="0" w:color="auto"/>
              <w:right w:val="single" w:sz="4" w:space="0" w:color="auto"/>
            </w:tcBorders>
            <w:vAlign w:val="center"/>
            <w:hideMark/>
          </w:tcPr>
          <w:p w14:paraId="17BA852B" w14:textId="77777777" w:rsidR="009001F2" w:rsidRPr="00A72633" w:rsidRDefault="009001F2" w:rsidP="00576A70">
            <w:pPr>
              <w:pStyle w:val="Table-text"/>
              <w:keepNext/>
            </w:pPr>
            <w:r w:rsidRPr="00A72633">
              <w:t>5 000</w:t>
            </w:r>
          </w:p>
        </w:tc>
        <w:tc>
          <w:tcPr>
            <w:tcW w:w="749" w:type="dxa"/>
            <w:tcBorders>
              <w:top w:val="nil"/>
              <w:left w:val="nil"/>
              <w:bottom w:val="single" w:sz="4" w:space="0" w:color="auto"/>
              <w:right w:val="single" w:sz="4" w:space="0" w:color="auto"/>
            </w:tcBorders>
            <w:vAlign w:val="center"/>
            <w:hideMark/>
          </w:tcPr>
          <w:p w14:paraId="69938442" w14:textId="77777777" w:rsidR="009001F2" w:rsidRPr="00A72633" w:rsidRDefault="009001F2" w:rsidP="00576A70">
            <w:pPr>
              <w:pStyle w:val="Table-text"/>
              <w:keepNext/>
            </w:pPr>
            <w:r w:rsidRPr="00A72633">
              <w:t>3 950</w:t>
            </w:r>
          </w:p>
        </w:tc>
        <w:tc>
          <w:tcPr>
            <w:tcW w:w="753" w:type="dxa"/>
            <w:tcBorders>
              <w:top w:val="nil"/>
              <w:left w:val="nil"/>
              <w:bottom w:val="single" w:sz="4" w:space="0" w:color="auto"/>
              <w:right w:val="single" w:sz="4" w:space="0" w:color="auto"/>
            </w:tcBorders>
            <w:vAlign w:val="center"/>
            <w:hideMark/>
          </w:tcPr>
          <w:p w14:paraId="5B45B64F" w14:textId="77777777" w:rsidR="009001F2" w:rsidRPr="00A72633" w:rsidRDefault="009001F2" w:rsidP="00576A70">
            <w:pPr>
              <w:pStyle w:val="Table-text"/>
              <w:keepNext/>
            </w:pPr>
            <w:r w:rsidRPr="00A72633">
              <w:t>5 000</w:t>
            </w:r>
          </w:p>
        </w:tc>
        <w:tc>
          <w:tcPr>
            <w:tcW w:w="1139" w:type="dxa"/>
            <w:tcBorders>
              <w:top w:val="nil"/>
              <w:left w:val="nil"/>
              <w:bottom w:val="single" w:sz="4" w:space="0" w:color="auto"/>
              <w:right w:val="single" w:sz="4" w:space="0" w:color="auto"/>
            </w:tcBorders>
            <w:vAlign w:val="center"/>
            <w:hideMark/>
          </w:tcPr>
          <w:p w14:paraId="1C6FE8D7" w14:textId="77777777" w:rsidR="009001F2" w:rsidRPr="00A72633" w:rsidRDefault="009001F2" w:rsidP="00576A70">
            <w:pPr>
              <w:pStyle w:val="Table-text"/>
              <w:keepNext/>
              <w:rPr>
                <w:i/>
                <w:iCs/>
              </w:rPr>
            </w:pPr>
            <w:r w:rsidRPr="00A72633">
              <w:rPr>
                <w:i/>
                <w:iCs/>
              </w:rPr>
              <w:t>h</w:t>
            </w:r>
            <w:r w:rsidRPr="00A72633">
              <w:rPr>
                <w:i/>
                <w:iCs/>
                <w:vertAlign w:val="subscript"/>
              </w:rPr>
              <w:t>rain</w:t>
            </w:r>
          </w:p>
        </w:tc>
      </w:tr>
      <w:tr w:rsidR="009001F2" w:rsidRPr="00A72633" w14:paraId="1BFE243E" w14:textId="77777777" w:rsidTr="00576A70">
        <w:trPr>
          <w:gridAfter w:val="1"/>
          <w:wAfter w:w="11" w:type="dxa"/>
          <w:cantSplit/>
          <w:jc w:val="center"/>
        </w:trPr>
        <w:tc>
          <w:tcPr>
            <w:tcW w:w="589" w:type="dxa"/>
            <w:tcBorders>
              <w:top w:val="nil"/>
              <w:left w:val="single" w:sz="4" w:space="0" w:color="auto"/>
              <w:bottom w:val="single" w:sz="4" w:space="0" w:color="auto"/>
              <w:right w:val="single" w:sz="4" w:space="0" w:color="auto"/>
            </w:tcBorders>
            <w:noWrap/>
            <w:hideMark/>
          </w:tcPr>
          <w:p w14:paraId="329AC8D9" w14:textId="77777777" w:rsidR="009001F2" w:rsidRPr="00A72633" w:rsidRDefault="009001F2" w:rsidP="00576A70">
            <w:pPr>
              <w:pStyle w:val="Table-text"/>
              <w:keepNext/>
            </w:pPr>
            <w:r w:rsidRPr="00A72633">
              <w:t>2.4</w:t>
            </w:r>
          </w:p>
        </w:tc>
        <w:tc>
          <w:tcPr>
            <w:tcW w:w="3400" w:type="dxa"/>
            <w:tcBorders>
              <w:top w:val="nil"/>
              <w:left w:val="nil"/>
              <w:bottom w:val="single" w:sz="4" w:space="0" w:color="auto"/>
              <w:right w:val="single" w:sz="4" w:space="0" w:color="auto"/>
            </w:tcBorders>
            <w:noWrap/>
            <w:vAlign w:val="center"/>
            <w:hideMark/>
          </w:tcPr>
          <w:p w14:paraId="77180B77" w14:textId="77777777" w:rsidR="009001F2" w:rsidRPr="00A72633" w:rsidRDefault="009001F2" w:rsidP="00576A70">
            <w:pPr>
              <w:pStyle w:val="Table-text"/>
              <w:keepNext/>
              <w:jc w:val="left"/>
            </w:pPr>
            <w:r w:rsidRPr="00A72633">
              <w:t xml:space="preserve">Latitude* (deg. </w:t>
            </w:r>
            <w:r w:rsidRPr="00A72633">
              <w:rPr>
                <w:i/>
                <w:iCs/>
              </w:rPr>
              <w:t>N</w:t>
            </w:r>
            <w:r w:rsidRPr="00A72633">
              <w:t>)</w:t>
            </w:r>
          </w:p>
        </w:tc>
        <w:tc>
          <w:tcPr>
            <w:tcW w:w="749" w:type="dxa"/>
            <w:tcBorders>
              <w:top w:val="nil"/>
              <w:left w:val="nil"/>
              <w:bottom w:val="single" w:sz="4" w:space="0" w:color="auto"/>
              <w:right w:val="single" w:sz="4" w:space="0" w:color="auto"/>
            </w:tcBorders>
            <w:noWrap/>
            <w:vAlign w:val="center"/>
            <w:hideMark/>
          </w:tcPr>
          <w:p w14:paraId="707CBDE0" w14:textId="77777777" w:rsidR="009001F2" w:rsidRPr="00A72633" w:rsidRDefault="009001F2" w:rsidP="00576A70">
            <w:pPr>
              <w:pStyle w:val="Table-text"/>
              <w:keepNext/>
            </w:pPr>
            <w:r w:rsidRPr="00A72633">
              <w:t>0</w:t>
            </w:r>
          </w:p>
        </w:tc>
        <w:tc>
          <w:tcPr>
            <w:tcW w:w="750" w:type="dxa"/>
            <w:tcBorders>
              <w:top w:val="nil"/>
              <w:left w:val="nil"/>
              <w:bottom w:val="single" w:sz="4" w:space="0" w:color="auto"/>
              <w:right w:val="single" w:sz="4" w:space="0" w:color="auto"/>
            </w:tcBorders>
            <w:vAlign w:val="center"/>
            <w:hideMark/>
          </w:tcPr>
          <w:p w14:paraId="7C8D3F12" w14:textId="77777777" w:rsidR="009001F2" w:rsidRPr="00A72633" w:rsidRDefault="009001F2" w:rsidP="00576A70">
            <w:pPr>
              <w:pStyle w:val="Table-text"/>
              <w:keepNext/>
            </w:pPr>
            <w:r w:rsidRPr="00A72633">
              <w:t>± 30</w:t>
            </w:r>
          </w:p>
        </w:tc>
        <w:tc>
          <w:tcPr>
            <w:tcW w:w="770" w:type="dxa"/>
            <w:tcBorders>
              <w:top w:val="nil"/>
              <w:left w:val="nil"/>
              <w:bottom w:val="single" w:sz="4" w:space="0" w:color="auto"/>
              <w:right w:val="single" w:sz="4" w:space="0" w:color="auto"/>
            </w:tcBorders>
            <w:vAlign w:val="center"/>
            <w:hideMark/>
          </w:tcPr>
          <w:p w14:paraId="51B989C1" w14:textId="77777777" w:rsidR="009001F2" w:rsidRPr="00A72633" w:rsidRDefault="009001F2" w:rsidP="00576A70">
            <w:pPr>
              <w:pStyle w:val="Table-text"/>
              <w:keepNext/>
            </w:pPr>
            <w:r w:rsidRPr="00A72633">
              <w:t>± 61.8</w:t>
            </w:r>
          </w:p>
        </w:tc>
        <w:tc>
          <w:tcPr>
            <w:tcW w:w="729" w:type="dxa"/>
            <w:tcBorders>
              <w:top w:val="nil"/>
              <w:left w:val="nil"/>
              <w:bottom w:val="single" w:sz="4" w:space="0" w:color="auto"/>
              <w:right w:val="single" w:sz="4" w:space="0" w:color="auto"/>
            </w:tcBorders>
            <w:vAlign w:val="center"/>
            <w:hideMark/>
          </w:tcPr>
          <w:p w14:paraId="55E68076" w14:textId="77777777" w:rsidR="009001F2" w:rsidRPr="00A72633" w:rsidRDefault="009001F2" w:rsidP="00576A70">
            <w:pPr>
              <w:pStyle w:val="Table-text"/>
              <w:keepNext/>
            </w:pPr>
            <w:r w:rsidRPr="00A72633">
              <w:t>0</w:t>
            </w:r>
          </w:p>
        </w:tc>
        <w:tc>
          <w:tcPr>
            <w:tcW w:w="749" w:type="dxa"/>
            <w:tcBorders>
              <w:top w:val="nil"/>
              <w:left w:val="nil"/>
              <w:bottom w:val="single" w:sz="4" w:space="0" w:color="auto"/>
              <w:right w:val="single" w:sz="4" w:space="0" w:color="auto"/>
            </w:tcBorders>
            <w:vAlign w:val="center"/>
            <w:hideMark/>
          </w:tcPr>
          <w:p w14:paraId="06DB166C" w14:textId="77777777" w:rsidR="009001F2" w:rsidRPr="00A72633" w:rsidRDefault="009001F2" w:rsidP="00576A70">
            <w:pPr>
              <w:pStyle w:val="Table-text"/>
              <w:keepNext/>
            </w:pPr>
            <w:r w:rsidRPr="00A72633">
              <w:t>± 30</w:t>
            </w:r>
          </w:p>
        </w:tc>
        <w:tc>
          <w:tcPr>
            <w:tcW w:w="753" w:type="dxa"/>
            <w:tcBorders>
              <w:top w:val="nil"/>
              <w:left w:val="nil"/>
              <w:bottom w:val="single" w:sz="4" w:space="0" w:color="auto"/>
              <w:right w:val="single" w:sz="4" w:space="0" w:color="auto"/>
            </w:tcBorders>
            <w:vAlign w:val="center"/>
            <w:hideMark/>
          </w:tcPr>
          <w:p w14:paraId="1DF7E1C3" w14:textId="77777777" w:rsidR="009001F2" w:rsidRPr="00A72633" w:rsidRDefault="009001F2" w:rsidP="00576A70">
            <w:pPr>
              <w:pStyle w:val="Table-text"/>
              <w:keepNext/>
            </w:pPr>
            <w:r w:rsidRPr="00A72633">
              <w:t>0</w:t>
            </w:r>
          </w:p>
        </w:tc>
        <w:tc>
          <w:tcPr>
            <w:tcW w:w="1139" w:type="dxa"/>
            <w:tcBorders>
              <w:top w:val="nil"/>
              <w:left w:val="nil"/>
              <w:bottom w:val="single" w:sz="4" w:space="0" w:color="auto"/>
              <w:right w:val="single" w:sz="4" w:space="0" w:color="auto"/>
            </w:tcBorders>
            <w:vAlign w:val="center"/>
            <w:hideMark/>
          </w:tcPr>
          <w:p w14:paraId="499CB5FA" w14:textId="77777777" w:rsidR="009001F2" w:rsidRPr="00A72633" w:rsidRDefault="009001F2" w:rsidP="00576A70">
            <w:pPr>
              <w:pStyle w:val="Table-text"/>
              <w:keepNext/>
            </w:pPr>
            <w:r w:rsidRPr="00A72633">
              <w:t>Lat</w:t>
            </w:r>
          </w:p>
        </w:tc>
      </w:tr>
      <w:tr w:rsidR="009001F2" w:rsidRPr="00A72633" w14:paraId="57BFA526" w14:textId="77777777" w:rsidTr="00576A70">
        <w:trPr>
          <w:gridAfter w:val="1"/>
          <w:wAfter w:w="11" w:type="dxa"/>
          <w:cantSplit/>
          <w:jc w:val="center"/>
        </w:trPr>
        <w:tc>
          <w:tcPr>
            <w:tcW w:w="589" w:type="dxa"/>
            <w:tcBorders>
              <w:top w:val="nil"/>
              <w:left w:val="single" w:sz="4" w:space="0" w:color="auto"/>
              <w:bottom w:val="single" w:sz="4" w:space="0" w:color="auto"/>
              <w:right w:val="single" w:sz="4" w:space="0" w:color="auto"/>
            </w:tcBorders>
            <w:noWrap/>
            <w:hideMark/>
          </w:tcPr>
          <w:p w14:paraId="7FC131FD" w14:textId="77777777" w:rsidR="009001F2" w:rsidRPr="00A72633" w:rsidRDefault="009001F2" w:rsidP="00576A70">
            <w:pPr>
              <w:pStyle w:val="Table-text"/>
              <w:keepNext/>
            </w:pPr>
            <w:r w:rsidRPr="00A72633">
              <w:t>2.5</w:t>
            </w:r>
          </w:p>
        </w:tc>
        <w:tc>
          <w:tcPr>
            <w:tcW w:w="3400" w:type="dxa"/>
            <w:tcBorders>
              <w:top w:val="nil"/>
              <w:left w:val="nil"/>
              <w:bottom w:val="single" w:sz="4" w:space="0" w:color="auto"/>
              <w:right w:val="single" w:sz="4" w:space="0" w:color="auto"/>
            </w:tcBorders>
            <w:noWrap/>
            <w:vAlign w:val="center"/>
            <w:hideMark/>
          </w:tcPr>
          <w:p w14:paraId="31A7C473" w14:textId="77777777" w:rsidR="009001F2" w:rsidRPr="00A72633" w:rsidRDefault="009001F2" w:rsidP="00576A70">
            <w:pPr>
              <w:pStyle w:val="Table-text"/>
              <w:keepNext/>
              <w:jc w:val="left"/>
            </w:pPr>
            <w:r w:rsidRPr="00A72633">
              <w:t>0.01% rain rate (mm/hr)</w:t>
            </w:r>
          </w:p>
        </w:tc>
        <w:tc>
          <w:tcPr>
            <w:tcW w:w="4500" w:type="dxa"/>
            <w:gridSpan w:val="6"/>
            <w:tcBorders>
              <w:top w:val="nil"/>
              <w:left w:val="nil"/>
              <w:bottom w:val="single" w:sz="4" w:space="0" w:color="auto"/>
              <w:right w:val="single" w:sz="4" w:space="0" w:color="auto"/>
            </w:tcBorders>
            <w:noWrap/>
            <w:vAlign w:val="center"/>
            <w:hideMark/>
          </w:tcPr>
          <w:p w14:paraId="0C284E44" w14:textId="77777777" w:rsidR="009001F2" w:rsidRPr="00A72633" w:rsidRDefault="009001F2" w:rsidP="00576A70">
            <w:pPr>
              <w:pStyle w:val="Table-text"/>
              <w:keepNext/>
            </w:pPr>
            <w:r w:rsidRPr="00A72633">
              <w:t>10, 50, 100</w:t>
            </w:r>
          </w:p>
        </w:tc>
        <w:tc>
          <w:tcPr>
            <w:tcW w:w="1139" w:type="dxa"/>
            <w:tcBorders>
              <w:top w:val="nil"/>
              <w:left w:val="nil"/>
              <w:bottom w:val="single" w:sz="4" w:space="0" w:color="auto"/>
              <w:right w:val="single" w:sz="4" w:space="0" w:color="auto"/>
            </w:tcBorders>
            <w:vAlign w:val="center"/>
            <w:hideMark/>
          </w:tcPr>
          <w:p w14:paraId="014F3C0E" w14:textId="77777777" w:rsidR="009001F2" w:rsidRPr="00A72633" w:rsidRDefault="009001F2" w:rsidP="00576A70">
            <w:pPr>
              <w:pStyle w:val="Table-text"/>
              <w:keepNext/>
            </w:pPr>
            <w:r w:rsidRPr="00A72633">
              <w:t>R</w:t>
            </w:r>
            <w:r w:rsidRPr="00A72633">
              <w:rPr>
                <w:vertAlign w:val="subscript"/>
              </w:rPr>
              <w:t>0.01</w:t>
            </w:r>
          </w:p>
        </w:tc>
      </w:tr>
      <w:tr w:rsidR="009001F2" w:rsidRPr="00A72633" w14:paraId="67EA9D67" w14:textId="77777777" w:rsidTr="00576A70">
        <w:trPr>
          <w:gridAfter w:val="1"/>
          <w:wAfter w:w="11" w:type="dxa"/>
          <w:cantSplit/>
          <w:jc w:val="center"/>
        </w:trPr>
        <w:tc>
          <w:tcPr>
            <w:tcW w:w="589" w:type="dxa"/>
            <w:tcBorders>
              <w:top w:val="nil"/>
              <w:left w:val="single" w:sz="4" w:space="0" w:color="auto"/>
              <w:bottom w:val="single" w:sz="4" w:space="0" w:color="auto"/>
              <w:right w:val="single" w:sz="4" w:space="0" w:color="auto"/>
            </w:tcBorders>
            <w:noWrap/>
            <w:hideMark/>
          </w:tcPr>
          <w:p w14:paraId="6E2F8842" w14:textId="77777777" w:rsidR="009001F2" w:rsidRPr="00A72633" w:rsidRDefault="009001F2" w:rsidP="00576A70">
            <w:pPr>
              <w:pStyle w:val="Table-text"/>
              <w:keepNext/>
            </w:pPr>
            <w:r w:rsidRPr="00A72633">
              <w:t>2.6</w:t>
            </w:r>
          </w:p>
        </w:tc>
        <w:tc>
          <w:tcPr>
            <w:tcW w:w="3400" w:type="dxa"/>
            <w:tcBorders>
              <w:top w:val="nil"/>
              <w:left w:val="nil"/>
              <w:bottom w:val="single" w:sz="4" w:space="0" w:color="auto"/>
              <w:right w:val="single" w:sz="4" w:space="0" w:color="auto"/>
            </w:tcBorders>
            <w:noWrap/>
            <w:vAlign w:val="center"/>
            <w:hideMark/>
          </w:tcPr>
          <w:p w14:paraId="308B2F08" w14:textId="77777777" w:rsidR="009001F2" w:rsidRPr="00A72633" w:rsidRDefault="009001F2" w:rsidP="00576A70">
            <w:pPr>
              <w:pStyle w:val="Table-text"/>
              <w:keepNext/>
              <w:jc w:val="left"/>
            </w:pPr>
            <w:r w:rsidRPr="00A72633">
              <w:t>Height of ES above mean sea level (m)</w:t>
            </w:r>
          </w:p>
        </w:tc>
        <w:tc>
          <w:tcPr>
            <w:tcW w:w="4500" w:type="dxa"/>
            <w:gridSpan w:val="6"/>
            <w:tcBorders>
              <w:top w:val="nil"/>
              <w:left w:val="nil"/>
              <w:bottom w:val="single" w:sz="4" w:space="0" w:color="auto"/>
              <w:right w:val="single" w:sz="4" w:space="0" w:color="auto"/>
            </w:tcBorders>
            <w:noWrap/>
            <w:vAlign w:val="center"/>
            <w:hideMark/>
          </w:tcPr>
          <w:p w14:paraId="669824D7" w14:textId="77777777" w:rsidR="009001F2" w:rsidRPr="00A72633" w:rsidRDefault="009001F2" w:rsidP="00576A70">
            <w:pPr>
              <w:pStyle w:val="Table-text"/>
              <w:keepNext/>
            </w:pPr>
            <w:r w:rsidRPr="00A72633">
              <w:t>0, 500, 1 000</w:t>
            </w:r>
          </w:p>
        </w:tc>
        <w:tc>
          <w:tcPr>
            <w:tcW w:w="1139" w:type="dxa"/>
            <w:tcBorders>
              <w:top w:val="nil"/>
              <w:left w:val="nil"/>
              <w:bottom w:val="single" w:sz="4" w:space="0" w:color="auto"/>
              <w:right w:val="single" w:sz="4" w:space="0" w:color="auto"/>
            </w:tcBorders>
            <w:vAlign w:val="center"/>
            <w:hideMark/>
          </w:tcPr>
          <w:p w14:paraId="75CA2B43" w14:textId="77777777" w:rsidR="009001F2" w:rsidRPr="00A72633" w:rsidRDefault="009001F2" w:rsidP="00576A70">
            <w:pPr>
              <w:pStyle w:val="Table-text"/>
              <w:keepNext/>
              <w:rPr>
                <w:i/>
                <w:iCs/>
              </w:rPr>
            </w:pPr>
            <w:r w:rsidRPr="00A72633">
              <w:rPr>
                <w:i/>
                <w:iCs/>
              </w:rPr>
              <w:t>h</w:t>
            </w:r>
            <w:r w:rsidRPr="00A72633">
              <w:rPr>
                <w:i/>
                <w:iCs/>
                <w:vertAlign w:val="subscript"/>
              </w:rPr>
              <w:t>ES</w:t>
            </w:r>
          </w:p>
        </w:tc>
      </w:tr>
      <w:tr w:rsidR="009001F2" w:rsidRPr="00A72633" w14:paraId="23817F37" w14:textId="77777777" w:rsidTr="00576A70">
        <w:trPr>
          <w:gridAfter w:val="1"/>
          <w:wAfter w:w="11" w:type="dxa"/>
          <w:cantSplit/>
          <w:jc w:val="center"/>
        </w:trPr>
        <w:tc>
          <w:tcPr>
            <w:tcW w:w="589" w:type="dxa"/>
            <w:tcBorders>
              <w:top w:val="nil"/>
              <w:left w:val="single" w:sz="4" w:space="0" w:color="auto"/>
              <w:bottom w:val="single" w:sz="4" w:space="0" w:color="auto"/>
              <w:right w:val="single" w:sz="4" w:space="0" w:color="auto"/>
            </w:tcBorders>
            <w:noWrap/>
            <w:hideMark/>
          </w:tcPr>
          <w:p w14:paraId="2EA56032" w14:textId="77777777" w:rsidR="009001F2" w:rsidRPr="00A72633" w:rsidRDefault="009001F2" w:rsidP="00576A70">
            <w:pPr>
              <w:pStyle w:val="Table-text"/>
              <w:keepNext/>
            </w:pPr>
            <w:r w:rsidRPr="00A72633">
              <w:t>2.7</w:t>
            </w:r>
          </w:p>
        </w:tc>
        <w:tc>
          <w:tcPr>
            <w:tcW w:w="3400" w:type="dxa"/>
            <w:tcBorders>
              <w:top w:val="nil"/>
              <w:left w:val="nil"/>
              <w:bottom w:val="single" w:sz="4" w:space="0" w:color="auto"/>
              <w:right w:val="single" w:sz="4" w:space="0" w:color="auto"/>
            </w:tcBorders>
            <w:noWrap/>
            <w:vAlign w:val="center"/>
            <w:hideMark/>
          </w:tcPr>
          <w:p w14:paraId="19682799" w14:textId="77777777" w:rsidR="009001F2" w:rsidRPr="00A72633" w:rsidRDefault="009001F2" w:rsidP="00576A70">
            <w:pPr>
              <w:pStyle w:val="Table-text"/>
              <w:keepNext/>
              <w:jc w:val="left"/>
            </w:pPr>
            <w:r w:rsidRPr="00A72633">
              <w:t>Satellite noise temperature (K)</w:t>
            </w:r>
          </w:p>
        </w:tc>
        <w:tc>
          <w:tcPr>
            <w:tcW w:w="4500" w:type="dxa"/>
            <w:gridSpan w:val="6"/>
            <w:tcBorders>
              <w:top w:val="nil"/>
              <w:left w:val="nil"/>
              <w:bottom w:val="single" w:sz="4" w:space="0" w:color="auto"/>
              <w:right w:val="single" w:sz="4" w:space="0" w:color="auto"/>
            </w:tcBorders>
            <w:noWrap/>
            <w:vAlign w:val="center"/>
            <w:hideMark/>
          </w:tcPr>
          <w:p w14:paraId="4BC3CC5B" w14:textId="77777777" w:rsidR="009001F2" w:rsidRPr="00A72633" w:rsidRDefault="009001F2" w:rsidP="00576A70">
            <w:pPr>
              <w:pStyle w:val="Table-text"/>
              <w:keepNext/>
            </w:pPr>
            <w:r w:rsidRPr="00A72633">
              <w:t>500, 1 600</w:t>
            </w:r>
          </w:p>
        </w:tc>
        <w:tc>
          <w:tcPr>
            <w:tcW w:w="1139" w:type="dxa"/>
            <w:tcBorders>
              <w:top w:val="nil"/>
              <w:left w:val="nil"/>
              <w:bottom w:val="single" w:sz="4" w:space="0" w:color="auto"/>
              <w:right w:val="single" w:sz="4" w:space="0" w:color="auto"/>
            </w:tcBorders>
            <w:vAlign w:val="center"/>
            <w:hideMark/>
          </w:tcPr>
          <w:p w14:paraId="3183AC9B" w14:textId="77777777" w:rsidR="009001F2" w:rsidRPr="00A72633" w:rsidRDefault="009001F2" w:rsidP="00576A70">
            <w:pPr>
              <w:pStyle w:val="Table-text"/>
              <w:keepNext/>
              <w:rPr>
                <w:i/>
              </w:rPr>
            </w:pPr>
            <w:r w:rsidRPr="00A72633">
              <w:rPr>
                <w:i/>
              </w:rPr>
              <w:t>T</w:t>
            </w:r>
          </w:p>
        </w:tc>
      </w:tr>
      <w:tr w:rsidR="009001F2" w:rsidRPr="00A72633" w14:paraId="17B73F68" w14:textId="77777777" w:rsidTr="00576A70">
        <w:trPr>
          <w:gridAfter w:val="1"/>
          <w:wAfter w:w="11" w:type="dxa"/>
          <w:cantSplit/>
          <w:jc w:val="center"/>
        </w:trPr>
        <w:tc>
          <w:tcPr>
            <w:tcW w:w="589" w:type="dxa"/>
            <w:tcBorders>
              <w:top w:val="nil"/>
              <w:left w:val="single" w:sz="4" w:space="0" w:color="auto"/>
              <w:bottom w:val="single" w:sz="4" w:space="0" w:color="auto"/>
              <w:right w:val="single" w:sz="4" w:space="0" w:color="auto"/>
            </w:tcBorders>
            <w:noWrap/>
            <w:hideMark/>
          </w:tcPr>
          <w:p w14:paraId="39FA30B4" w14:textId="77777777" w:rsidR="009001F2" w:rsidRPr="00A72633" w:rsidRDefault="009001F2" w:rsidP="00576A70">
            <w:pPr>
              <w:pStyle w:val="Table-text"/>
              <w:keepNext/>
            </w:pPr>
            <w:r w:rsidRPr="00A72633">
              <w:t>2.8</w:t>
            </w:r>
          </w:p>
        </w:tc>
        <w:tc>
          <w:tcPr>
            <w:tcW w:w="3400" w:type="dxa"/>
            <w:tcBorders>
              <w:top w:val="nil"/>
              <w:left w:val="nil"/>
              <w:bottom w:val="single" w:sz="4" w:space="0" w:color="auto"/>
              <w:right w:val="single" w:sz="4" w:space="0" w:color="auto"/>
            </w:tcBorders>
            <w:noWrap/>
            <w:vAlign w:val="center"/>
            <w:hideMark/>
          </w:tcPr>
          <w:p w14:paraId="4E2B4D6B" w14:textId="77777777" w:rsidR="009001F2" w:rsidRPr="00A72633" w:rsidRDefault="009001F2" w:rsidP="00576A70">
            <w:pPr>
              <w:pStyle w:val="Table-text"/>
              <w:keepNext/>
              <w:jc w:val="left"/>
            </w:pPr>
            <w:r w:rsidRPr="00A72633">
              <w:t xml:space="preserve">Threshold </w:t>
            </w:r>
            <w:r w:rsidRPr="00A72633">
              <w:rPr>
                <w:i/>
                <w:iCs/>
              </w:rPr>
              <w:t>C</w:t>
            </w:r>
            <w:r w:rsidRPr="00A72633">
              <w:t>/</w:t>
            </w:r>
            <w:r w:rsidRPr="00A72633">
              <w:rPr>
                <w:i/>
                <w:iCs/>
              </w:rPr>
              <w:t>N</w:t>
            </w:r>
            <w:r w:rsidRPr="00A72633">
              <w:t xml:space="preserve"> (dB)</w:t>
            </w:r>
          </w:p>
        </w:tc>
        <w:tc>
          <w:tcPr>
            <w:tcW w:w="4500" w:type="dxa"/>
            <w:gridSpan w:val="6"/>
            <w:tcBorders>
              <w:top w:val="nil"/>
              <w:left w:val="nil"/>
              <w:bottom w:val="single" w:sz="4" w:space="0" w:color="auto"/>
              <w:right w:val="single" w:sz="4" w:space="0" w:color="auto"/>
            </w:tcBorders>
            <w:noWrap/>
            <w:vAlign w:val="center"/>
            <w:hideMark/>
          </w:tcPr>
          <w:p w14:paraId="6E45EE84" w14:textId="77777777" w:rsidR="009001F2" w:rsidRPr="00A72633" w:rsidRDefault="009001F2" w:rsidP="00576A70">
            <w:pPr>
              <w:pStyle w:val="Table-text"/>
              <w:keepNext/>
            </w:pPr>
            <w:r w:rsidRPr="00A72633">
              <w:t>−2.5, 2.5, 5, 10</w:t>
            </w:r>
          </w:p>
        </w:tc>
        <w:tc>
          <w:tcPr>
            <w:tcW w:w="1139" w:type="dxa"/>
            <w:tcBorders>
              <w:top w:val="nil"/>
              <w:left w:val="nil"/>
              <w:bottom w:val="single" w:sz="4" w:space="0" w:color="auto"/>
              <w:right w:val="single" w:sz="4" w:space="0" w:color="auto"/>
            </w:tcBorders>
            <w:vAlign w:val="center"/>
            <w:hideMark/>
          </w:tcPr>
          <w:p w14:paraId="0BDC2655" w14:textId="3F994F61" w:rsidR="009001F2" w:rsidRPr="00A72633" w:rsidRDefault="009001F2" w:rsidP="00576A70">
            <w:pPr>
              <w:pStyle w:val="Table-text"/>
              <w:keepNext/>
            </w:pPr>
            <w:r w:rsidRPr="00A72633">
              <mc:AlternateContent>
                <mc:Choice Requires="wps">
                  <w:drawing>
                    <wp:anchor distT="0" distB="0" distL="114300" distR="114300" simplePos="0" relativeHeight="251659264" behindDoc="0" locked="0" layoutInCell="1" allowOverlap="1" wp14:anchorId="006D1D22" wp14:editId="58D00694">
                      <wp:simplePos x="0" y="0"/>
                      <wp:positionH relativeFrom="column">
                        <wp:posOffset>0</wp:posOffset>
                      </wp:positionH>
                      <wp:positionV relativeFrom="paragraph">
                        <wp:posOffset>0</wp:posOffset>
                      </wp:positionV>
                      <wp:extent cx="635000" cy="635000"/>
                      <wp:effectExtent l="0" t="0" r="0" b="0"/>
                      <wp:wrapNone/>
                      <wp:docPr id="21648" name="Rectangle 2164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B1CDB55" id="Rectangle 21648" o:spid="_x0000_s1026" style="position:absolute;margin-left:0;margin-top:0;width:50pt;height:50pt;z-index:251659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" filled="f" stroked="f">
                      <o:lock v:ext="edit" aspectratio="t" selection="t"/>
                    </v:rect>
                  </w:pict>
                </mc:Fallback>
              </mc:AlternateContent>
            </w:r>
            <w:r w:rsidRPr="00A72633">
              <w:rPr>
                <w:position w:val="-32"/>
                <w:sz w:val="24"/>
              </w:rPr>
              <w:object w:dxaOrig="720" w:dyaOrig="570" w14:anchorId="1DBA2518">
                <v:shape id="shape19" o:spid="_x0000_i1026" type="#_x0000_t75" style="width:38.2pt;height:29.45pt" o:ole="">
                  <v:imagedata r:id="rId14" o:title=""/>
                </v:shape>
                <o:OLEObject Type="Embed" ProgID="Equation.DSMT4" ShapeID="shape19" DrawAspect="Content" ObjectID="_1758631605" r:id="rId16"/>
              </w:object>
            </w:r>
          </w:p>
        </w:tc>
      </w:tr>
      <w:tr w:rsidR="009001F2" w:rsidRPr="00A72633" w14:paraId="448395D5" w14:textId="77777777" w:rsidTr="00ED01D9">
        <w:trPr>
          <w:gridAfter w:val="1"/>
          <w:wAfter w:w="11" w:type="dxa"/>
          <w:cantSplit/>
          <w:jc w:val="center"/>
          <w:ins w:id="43" w:author="Forhadul Parvez" w:date="2023-09-12T10:34:00Z"/>
        </w:trPr>
        <w:tc>
          <w:tcPr>
            <w:tcW w:w="589" w:type="dxa"/>
            <w:tcBorders>
              <w:top w:val="nil"/>
              <w:left w:val="single" w:sz="4" w:space="0" w:color="auto"/>
              <w:bottom w:val="single" w:sz="4" w:space="0" w:color="auto"/>
              <w:right w:val="single" w:sz="4" w:space="0" w:color="auto"/>
            </w:tcBorders>
            <w:noWrap/>
          </w:tcPr>
          <w:p w14:paraId="6C0838EB" w14:textId="77777777" w:rsidR="009001F2" w:rsidRPr="00A72633" w:rsidRDefault="009001F2" w:rsidP="00576A70">
            <w:pPr>
              <w:pStyle w:val="Table-text"/>
              <w:keepNext/>
              <w:rPr>
                <w:ins w:id="44" w:author="Forhadul Parvez" w:date="2023-09-12T10:34:00Z"/>
              </w:rPr>
            </w:pPr>
            <w:ins w:id="45" w:author="Forhadul Parvez" w:date="2023-09-12T10:34:00Z">
              <w:r w:rsidRPr="00A72633">
                <w:t>2.9</w:t>
              </w:r>
            </w:ins>
          </w:p>
        </w:tc>
        <w:tc>
          <w:tcPr>
            <w:tcW w:w="3400" w:type="dxa"/>
            <w:tcBorders>
              <w:top w:val="nil"/>
              <w:left w:val="nil"/>
              <w:bottom w:val="single" w:sz="4" w:space="0" w:color="auto"/>
              <w:right w:val="single" w:sz="4" w:space="0" w:color="auto"/>
            </w:tcBorders>
            <w:noWrap/>
          </w:tcPr>
          <w:p w14:paraId="127C7BCC" w14:textId="77777777" w:rsidR="009001F2" w:rsidRPr="00A72633" w:rsidRDefault="009001F2" w:rsidP="00576A70">
            <w:pPr>
              <w:pStyle w:val="Table-text"/>
              <w:keepNext/>
              <w:jc w:val="left"/>
              <w:rPr>
                <w:ins w:id="46" w:author="Forhadul Parvez" w:date="2023-09-12T10:34:00Z"/>
              </w:rPr>
            </w:pPr>
            <w:ins w:id="47" w:author="Forhadul Parvez" w:date="2023-09-12T10:34:00Z">
              <w:r w:rsidRPr="00A72633">
                <w:t>Probability of non-zero rain attenuation</w:t>
              </w:r>
            </w:ins>
          </w:p>
        </w:tc>
        <w:tc>
          <w:tcPr>
            <w:tcW w:w="4500" w:type="dxa"/>
            <w:gridSpan w:val="6"/>
            <w:tcBorders>
              <w:top w:val="nil"/>
              <w:left w:val="nil"/>
              <w:bottom w:val="single" w:sz="4" w:space="0" w:color="auto"/>
              <w:right w:val="single" w:sz="4" w:space="0" w:color="auto"/>
            </w:tcBorders>
            <w:noWrap/>
            <w:vAlign w:val="center"/>
          </w:tcPr>
          <w:p w14:paraId="4CA5EE4A" w14:textId="77777777" w:rsidR="009001F2" w:rsidRPr="00A72633" w:rsidRDefault="009001F2" w:rsidP="00576A70">
            <w:pPr>
              <w:pStyle w:val="Table-text"/>
              <w:keepNext/>
              <w:rPr>
                <w:ins w:id="48" w:author="Forhadul Parvez" w:date="2023-09-12T10:34:00Z"/>
              </w:rPr>
            </w:pPr>
            <w:ins w:id="49" w:author="Forhadul Parvez" w:date="2023-09-12T10:34:00Z">
              <w:r w:rsidRPr="00A72633">
                <w:t>10</w:t>
              </w:r>
            </w:ins>
          </w:p>
        </w:tc>
        <w:tc>
          <w:tcPr>
            <w:tcW w:w="1139" w:type="dxa"/>
            <w:tcBorders>
              <w:top w:val="nil"/>
              <w:left w:val="nil"/>
              <w:bottom w:val="single" w:sz="4" w:space="0" w:color="auto"/>
              <w:right w:val="single" w:sz="4" w:space="0" w:color="auto"/>
            </w:tcBorders>
            <w:vAlign w:val="center"/>
          </w:tcPr>
          <w:p w14:paraId="14B37B08" w14:textId="2F8B3DEA" w:rsidR="009001F2" w:rsidRPr="00A72633" w:rsidRDefault="009001F2" w:rsidP="00576A70">
            <w:pPr>
              <w:pStyle w:val="Table-text"/>
              <w:keepNext/>
              <w:rPr>
                <w:ins w:id="50" w:author="Forhadul Parvez" w:date="2023-09-12T10:34:00Z"/>
              </w:rPr>
            </w:pPr>
            <w:ins w:id="51" w:author="Forhadul Parvez" w:date="2023-09-12T10:34:00Z">
              <w:r w:rsidRPr="00A72633">
                <w:rPr>
                  <w:i/>
                  <w:iCs/>
                </w:rPr>
                <w:t>p</w:t>
              </w:r>
              <w:r w:rsidRPr="00A72633">
                <w:rPr>
                  <w:i/>
                  <w:iCs/>
                  <w:vertAlign w:val="subscript"/>
                </w:rPr>
                <w:t>max</w:t>
              </w:r>
              <w:r w:rsidRPr="00A72633">
                <w:rPr>
                  <w:i/>
                  <w:iCs/>
                </w:rPr>
                <w:t xml:space="preserve"> </w:t>
              </w:r>
              <w:r w:rsidRPr="00A72633">
                <w:t>(%)</w:t>
              </w:r>
            </w:ins>
          </w:p>
        </w:tc>
      </w:tr>
      <w:tr w:rsidR="009001F2" w:rsidRPr="00A72633" w14:paraId="450397BB" w14:textId="77777777" w:rsidTr="00576A70">
        <w:trPr>
          <w:cantSplit/>
          <w:jc w:val="center"/>
        </w:trPr>
        <w:tc>
          <w:tcPr>
            <w:tcW w:w="9639" w:type="dxa"/>
            <w:gridSpan w:val="10"/>
            <w:tcBorders>
              <w:top w:val="single" w:sz="4" w:space="0" w:color="auto"/>
              <w:left w:val="nil"/>
              <w:bottom w:val="nil"/>
              <w:right w:val="nil"/>
            </w:tcBorders>
            <w:noWrap/>
            <w:vAlign w:val="center"/>
            <w:hideMark/>
          </w:tcPr>
          <w:p w14:paraId="0717E180" w14:textId="77777777" w:rsidR="009001F2" w:rsidRPr="00A72633" w:rsidRDefault="009001F2" w:rsidP="00576A70">
            <w:pPr>
              <w:pStyle w:val="Tablelegend"/>
            </w:pPr>
            <w:r w:rsidRPr="00A72633">
              <w:t xml:space="preserve">NOTE – For items 2.2, 2.3 and 2.4, these three groups of data are be considered as unique sets of data to be used in the larger, overall set of total possible permutations. For example, 20 degrees of elevation angle will consider three different latitudes of 0, 30 and 61.8 degrees while 90 degrees of elevation will only consider a latitude of 0 degrees and one possible rain height 5 km. The above parameters are chosen as representative propagation parameters for purposes of calculations of precipitation fade statistics. These precipitation fades are representative of other geographic locations. </w:t>
            </w:r>
          </w:p>
          <w:p w14:paraId="3A32AC2A" w14:textId="6B1E62AB" w:rsidR="009001F2" w:rsidRPr="00A72633" w:rsidRDefault="009001F2" w:rsidP="00DF6E2C">
            <w:pPr>
              <w:pStyle w:val="Tablelegend"/>
              <w:rPr>
                <w:position w:val="-24"/>
                <w:lang w:eastAsia="zh-CN"/>
              </w:rPr>
            </w:pPr>
            <w:r w:rsidRPr="00A72633">
              <w:t>*</w:t>
            </w:r>
            <w:r w:rsidRPr="00A72633">
              <w:tab/>
              <w:t>Latitude is evaluated as a single value representing the absolute value of the latitude</w:t>
            </w:r>
            <w:r w:rsidR="0045596C" w:rsidRPr="00A72633">
              <w:t>.</w:t>
            </w:r>
          </w:p>
        </w:tc>
      </w:tr>
    </w:tbl>
    <w:p w14:paraId="35E0BDEC" w14:textId="77777777" w:rsidR="009001F2" w:rsidRPr="00A72633" w:rsidDel="00FE3593" w:rsidRDefault="009001F2" w:rsidP="009001F2">
      <w:pPr>
        <w:pStyle w:val="AnnexNo"/>
        <w:rPr>
          <w:del w:id="52" w:author="Forhadul Parvez" w:date="2023-09-12T10:35:00Z"/>
        </w:rPr>
      </w:pPr>
      <w:del w:id="53" w:author="Forhadul Parvez" w:date="2023-09-12T10:35:00Z">
        <w:r w:rsidRPr="00A72633" w:rsidDel="00FE3593">
          <w:lastRenderedPageBreak/>
          <w:delText>ANNEX 2 TO RESOLUTION 770 (WRC</w:delText>
        </w:r>
        <w:r w:rsidRPr="00A72633" w:rsidDel="00FE3593">
          <w:noBreakHyphen/>
          <w:delText>19)</w:delText>
        </w:r>
      </w:del>
    </w:p>
    <w:p w14:paraId="09E2CA2C" w14:textId="77777777" w:rsidR="009001F2" w:rsidRPr="00A72633" w:rsidDel="00FE3593" w:rsidRDefault="009001F2" w:rsidP="009001F2">
      <w:pPr>
        <w:pStyle w:val="Annextitle"/>
        <w:rPr>
          <w:del w:id="54" w:author="Forhadul Parvez" w:date="2023-09-12T10:35:00Z"/>
        </w:rPr>
      </w:pPr>
      <w:del w:id="55" w:author="Forhadul Parvez" w:date="2023-09-12T10:35:00Z">
        <w:r w:rsidRPr="00A72633" w:rsidDel="00FE3593">
          <w:delText xml:space="preserve">Description of parameters and procedures for the evaluation of interference from </w:delText>
        </w:r>
        <w:r w:rsidRPr="00A72633" w:rsidDel="00FE3593">
          <w:rPr>
            <w:szCs w:val="24"/>
          </w:rPr>
          <w:delText>any one</w:delText>
        </w:r>
        <w:r w:rsidRPr="00A72633" w:rsidDel="00FE3593">
          <w:delText xml:space="preserve"> non-GSO system into a global set of generic GSO reference links</w:delText>
        </w:r>
      </w:del>
    </w:p>
    <w:p w14:paraId="5C72BFBE" w14:textId="77777777" w:rsidR="009001F2" w:rsidRPr="00A72633" w:rsidDel="00FE3593" w:rsidRDefault="009001F2" w:rsidP="009001F2">
      <w:pPr>
        <w:pStyle w:val="Normalaftertitle0"/>
        <w:rPr>
          <w:del w:id="56" w:author="Forhadul Parvez" w:date="2023-09-12T10:35:00Z"/>
        </w:rPr>
      </w:pPr>
      <w:del w:id="57" w:author="Forhadul Parvez" w:date="2023-09-12T10:35:00Z">
        <w:r w:rsidRPr="00A72633" w:rsidDel="00FE3593">
          <w:delText>This Annex provides an overview of the process to validate compliance with the single-entry permissible interference of a non-GSO system into GSO networks using the generic GSO reference link parameters in Annex 1 and the interference impact using the latest version of Recommendation ITU</w:delText>
        </w:r>
        <w:r w:rsidRPr="00A72633" w:rsidDel="00FE3593">
          <w:noBreakHyphen/>
          <w:delText>R S.1503. The procedure to determine compliance with the single-entry permissible interference relies on the following principles.</w:delText>
        </w:r>
      </w:del>
    </w:p>
    <w:p w14:paraId="3932B9FC" w14:textId="77777777" w:rsidR="009001F2" w:rsidRPr="00A72633" w:rsidDel="00FE3593" w:rsidRDefault="009001F2" w:rsidP="009001F2">
      <w:pPr>
        <w:keepNext/>
        <w:rPr>
          <w:del w:id="58" w:author="Forhadul Parvez" w:date="2023-09-12T10:35:00Z"/>
        </w:rPr>
      </w:pPr>
      <w:del w:id="59" w:author="Forhadul Parvez" w:date="2023-09-12T10:35:00Z">
        <w:r w:rsidRPr="00A72633" w:rsidDel="00FE3593">
          <w:rPr>
            <w:i/>
            <w:iCs/>
          </w:rPr>
          <w:delText>Principle 1</w:delText>
        </w:r>
        <w:r w:rsidRPr="00A72633" w:rsidDel="00FE3593">
          <w:delText xml:space="preserve">: The two time-varying sources of link performance degradation considered in the verification are link fading (from rain) using the characteristics of the generic GSO reference link and interference from a non-GSO system. The total </w:delText>
        </w:r>
        <w:r w:rsidRPr="00A72633" w:rsidDel="00FE3593">
          <w:rPr>
            <w:i/>
            <w:iCs/>
          </w:rPr>
          <w:delText>C</w:delText>
        </w:r>
        <w:r w:rsidRPr="00A72633" w:rsidDel="00FE3593">
          <w:delText>/</w:delText>
        </w:r>
        <w:r w:rsidRPr="00A72633" w:rsidDel="00FE3593">
          <w:rPr>
            <w:i/>
            <w:iCs/>
          </w:rPr>
          <w:delText xml:space="preserve">N </w:delText>
        </w:r>
        <w:r w:rsidRPr="00A72633" w:rsidDel="00FE3593">
          <w:rPr>
            <w:iCs/>
          </w:rPr>
          <w:delText>in the reference bandwidth</w:delText>
        </w:r>
        <w:r w:rsidRPr="00A72633" w:rsidDel="00FE3593">
          <w:delText xml:space="preserve"> for a given carrier is:</w:delText>
        </w:r>
      </w:del>
    </w:p>
    <w:p w14:paraId="6A15C9D8" w14:textId="77777777" w:rsidR="009001F2" w:rsidRPr="00A72633" w:rsidDel="00FE3593" w:rsidRDefault="009001F2" w:rsidP="009001F2">
      <w:pPr>
        <w:pStyle w:val="Equation"/>
        <w:rPr>
          <w:del w:id="60" w:author="Forhadul Parvez" w:date="2023-09-12T10:35:00Z"/>
          <w:szCs w:val="24"/>
        </w:rPr>
      </w:pPr>
      <w:del w:id="61" w:author="Forhadul Parvez" w:date="2023-09-12T10:35:00Z">
        <w:r w:rsidRPr="00A72633" w:rsidDel="00FE3593">
          <w:rPr>
            <w:szCs w:val="24"/>
          </w:rPr>
          <w:tab/>
        </w:r>
        <w:r w:rsidRPr="00A72633" w:rsidDel="00FE3593">
          <w:rPr>
            <w:szCs w:val="24"/>
          </w:rPr>
          <w:tab/>
        </w:r>
        <w:r w:rsidRPr="00A72633" w:rsidDel="00FE3593">
          <w:object w:dxaOrig="1830" w:dyaOrig="360" w14:anchorId="092DCAAF">
            <v:shape id="shape35" o:spid="_x0000_i1027" type="#_x0000_t75" style="width:90.8pt;height:18.8pt" o:ole="">
              <v:imagedata r:id="rId17" o:title=""/>
            </v:shape>
            <o:OLEObject Type="Embed" ProgID="Equation.DSMT4" ShapeID="shape35" DrawAspect="Content" ObjectID="_1758631606" r:id="rId18"/>
          </w:object>
        </w:r>
        <w:r w:rsidRPr="00A72633" w:rsidDel="00FE3593">
          <w:rPr>
            <w:szCs w:val="24"/>
          </w:rPr>
          <w:tab/>
          <w:delText>(1)</w:delText>
        </w:r>
      </w:del>
    </w:p>
    <w:p w14:paraId="60ED4061" w14:textId="77777777" w:rsidR="009001F2" w:rsidRPr="00A72633" w:rsidDel="00FE3593" w:rsidRDefault="009001F2" w:rsidP="009001F2">
      <w:pPr>
        <w:rPr>
          <w:del w:id="62" w:author="Forhadul Parvez" w:date="2023-09-12T10:35:00Z"/>
        </w:rPr>
      </w:pPr>
      <w:del w:id="63" w:author="Forhadul Parvez" w:date="2023-09-12T10:35:00Z">
        <w:r w:rsidRPr="00A72633" w:rsidDel="00FE3593">
          <w:delText>where:</w:delText>
        </w:r>
      </w:del>
    </w:p>
    <w:p w14:paraId="08CBAC13" w14:textId="77777777" w:rsidR="009001F2" w:rsidRPr="00A72633" w:rsidDel="00FE3593" w:rsidRDefault="009001F2" w:rsidP="009001F2">
      <w:pPr>
        <w:pStyle w:val="Equationlegend"/>
        <w:rPr>
          <w:del w:id="64" w:author="Forhadul Parvez" w:date="2023-09-12T10:35:00Z"/>
          <w:szCs w:val="24"/>
        </w:rPr>
      </w:pPr>
      <w:del w:id="65" w:author="Forhadul Parvez" w:date="2023-09-12T10:35:00Z">
        <w:r w:rsidRPr="00A72633" w:rsidDel="00FE3593">
          <w:rPr>
            <w:i/>
          </w:rPr>
          <w:tab/>
        </w:r>
        <w:r w:rsidRPr="00A72633" w:rsidDel="00FE3593">
          <w:rPr>
            <w:i/>
            <w:iCs/>
            <w:szCs w:val="24"/>
          </w:rPr>
          <w:delText>C</w:delText>
        </w:r>
        <w:r w:rsidRPr="00A72633" w:rsidDel="00FE3593">
          <w:rPr>
            <w:szCs w:val="24"/>
          </w:rPr>
          <w:delText>:</w:delText>
        </w:r>
        <w:r w:rsidRPr="00A72633" w:rsidDel="00FE3593">
          <w:rPr>
            <w:szCs w:val="24"/>
          </w:rPr>
          <w:tab/>
          <w:delText>wanted signal power (W) in the reference bandwidth, which varies as a function of fades and also as a function of transmission configuration</w:delText>
        </w:r>
      </w:del>
    </w:p>
    <w:p w14:paraId="0894F86C" w14:textId="77777777" w:rsidR="009001F2" w:rsidRPr="00A72633" w:rsidDel="00FE3593" w:rsidRDefault="009001F2" w:rsidP="009001F2">
      <w:pPr>
        <w:pStyle w:val="Equationlegend"/>
        <w:rPr>
          <w:del w:id="66" w:author="Forhadul Parvez" w:date="2023-09-12T10:35:00Z"/>
        </w:rPr>
      </w:pPr>
      <w:del w:id="67" w:author="Forhadul Parvez" w:date="2023-09-12T10:35:00Z">
        <w:r w:rsidRPr="00A72633" w:rsidDel="00FE3593">
          <w:tab/>
        </w:r>
        <w:r w:rsidRPr="00A72633" w:rsidDel="00FE3593">
          <w:rPr>
            <w:i/>
            <w:iCs/>
            <w:szCs w:val="24"/>
          </w:rPr>
          <w:delText>N</w:delText>
        </w:r>
        <w:r w:rsidRPr="00A72633" w:rsidDel="00FE3593">
          <w:rPr>
            <w:i/>
            <w:iCs/>
            <w:vertAlign w:val="subscript"/>
          </w:rPr>
          <w:delText>T</w:delText>
        </w:r>
        <w:r w:rsidRPr="00A72633" w:rsidDel="00FE3593">
          <w:rPr>
            <w:szCs w:val="24"/>
          </w:rPr>
          <w:delText>:</w:delText>
        </w:r>
        <w:r w:rsidRPr="00A72633" w:rsidDel="00FE3593">
          <w:rPr>
            <w:szCs w:val="24"/>
          </w:rPr>
          <w:tab/>
          <w:delText>total system noise power (W) in the reference bandwidth</w:delText>
        </w:r>
      </w:del>
    </w:p>
    <w:p w14:paraId="560AFE75" w14:textId="77777777" w:rsidR="009001F2" w:rsidRPr="00A72633" w:rsidDel="00FE3593" w:rsidRDefault="009001F2" w:rsidP="009001F2">
      <w:pPr>
        <w:pStyle w:val="Equationlegend"/>
        <w:rPr>
          <w:del w:id="68" w:author="Forhadul Parvez" w:date="2023-09-12T10:35:00Z"/>
          <w:szCs w:val="24"/>
        </w:rPr>
      </w:pPr>
      <w:del w:id="69" w:author="Forhadul Parvez" w:date="2023-09-12T10:35:00Z">
        <w:r w:rsidRPr="00A72633" w:rsidDel="00FE3593">
          <w:rPr>
            <w:i/>
          </w:rPr>
          <w:tab/>
        </w:r>
        <w:r w:rsidRPr="00A72633" w:rsidDel="00FE3593">
          <w:rPr>
            <w:i/>
            <w:iCs/>
            <w:szCs w:val="24"/>
          </w:rPr>
          <w:delText>I</w:delText>
        </w:r>
        <w:r w:rsidRPr="00A72633" w:rsidDel="00FE3593">
          <w:rPr>
            <w:szCs w:val="24"/>
          </w:rPr>
          <w:delText>:</w:delText>
        </w:r>
        <w:r w:rsidRPr="00A72633" w:rsidDel="00FE3593">
          <w:rPr>
            <w:szCs w:val="24"/>
          </w:rPr>
          <w:tab/>
          <w:delText>time-varying interference power (W) in the reference bandwidth generated by other networks.</w:delText>
        </w:r>
      </w:del>
    </w:p>
    <w:p w14:paraId="7ED0A352" w14:textId="77777777" w:rsidR="009001F2" w:rsidRPr="00A72633" w:rsidDel="00FE3593" w:rsidRDefault="009001F2" w:rsidP="009001F2">
      <w:pPr>
        <w:rPr>
          <w:del w:id="70" w:author="Forhadul Parvez" w:date="2023-09-12T10:35:00Z"/>
        </w:rPr>
      </w:pPr>
      <w:del w:id="71" w:author="Forhadul Parvez" w:date="2023-09-12T10:35:00Z">
        <w:r w:rsidRPr="00A72633" w:rsidDel="00FE3593">
          <w:rPr>
            <w:i/>
            <w:iCs/>
          </w:rPr>
          <w:delText>Principle 2</w:delText>
        </w:r>
        <w:r w:rsidRPr="00A72633" w:rsidDel="00FE3593">
          <w:delText xml:space="preserve">: The calculation of spectral efficiency is focused on satellite systems utilizing adaptive coding and modulation (ACM) by calculating the throughput degradation as a function of </w:delText>
        </w:r>
        <w:r w:rsidRPr="00A72633" w:rsidDel="00FE3593">
          <w:rPr>
            <w:i/>
            <w:iCs/>
          </w:rPr>
          <w:delText>C</w:delText>
        </w:r>
        <w:r w:rsidRPr="00A72633" w:rsidDel="00FE3593">
          <w:delText>/</w:delText>
        </w:r>
        <w:r w:rsidRPr="00A72633" w:rsidDel="00FE3593">
          <w:rPr>
            <w:i/>
            <w:iCs/>
          </w:rPr>
          <w:delText>N</w:delText>
        </w:r>
        <w:r w:rsidRPr="00A72633" w:rsidDel="00FE3593">
          <w:delText>, which varies depending on the propagation and interference impacts on the satellite link over the long term.</w:delText>
        </w:r>
      </w:del>
    </w:p>
    <w:p w14:paraId="2516724F" w14:textId="77777777" w:rsidR="009001F2" w:rsidRPr="00A72633" w:rsidDel="00FE3593" w:rsidRDefault="009001F2" w:rsidP="009001F2">
      <w:pPr>
        <w:rPr>
          <w:del w:id="72" w:author="Forhadul Parvez" w:date="2023-09-12T10:35:00Z"/>
          <w:i/>
        </w:rPr>
      </w:pPr>
      <w:del w:id="73" w:author="Forhadul Parvez" w:date="2023-09-12T10:35:00Z">
        <w:r w:rsidRPr="00A72633" w:rsidDel="00FE3593">
          <w:rPr>
            <w:i/>
          </w:rPr>
          <w:delText>Principle 3:</w:delText>
        </w:r>
        <w:r w:rsidRPr="00A72633" w:rsidDel="00FE3593">
          <w:delText xml:space="preserve"> During a fading event in the downlink direction the interfering carrier is attenuated by the same amount as the wanted carrier. This principle results in slight underestimation of the impact of the downlink interference.</w:delText>
        </w:r>
      </w:del>
    </w:p>
    <w:p w14:paraId="692BFB5E" w14:textId="77777777" w:rsidR="009001F2" w:rsidRPr="00A72633" w:rsidDel="00FE3593" w:rsidRDefault="009001F2" w:rsidP="009001F2">
      <w:pPr>
        <w:pStyle w:val="Headingb"/>
        <w:rPr>
          <w:del w:id="74" w:author="Forhadul Parvez" w:date="2023-09-12T10:35:00Z"/>
          <w:rFonts w:eastAsiaTheme="minorHAnsi"/>
          <w:lang w:val="en-GB"/>
        </w:rPr>
      </w:pPr>
      <w:del w:id="75" w:author="Forhadul Parvez" w:date="2023-09-12T10:35:00Z">
        <w:r w:rsidRPr="00A72633" w:rsidDel="00FE3593">
          <w:rPr>
            <w:rFonts w:eastAsiaTheme="minorHAnsi"/>
            <w:lang w:val="en-GB"/>
          </w:rPr>
          <w:delText>Implementation of verification algorithm</w:delText>
        </w:r>
      </w:del>
    </w:p>
    <w:p w14:paraId="5757279A" w14:textId="77777777" w:rsidR="009001F2" w:rsidRPr="00A72633" w:rsidDel="00FE3593" w:rsidRDefault="009001F2" w:rsidP="009001F2">
      <w:pPr>
        <w:rPr>
          <w:del w:id="76" w:author="Forhadul Parvez" w:date="2023-09-12T10:35:00Z"/>
          <w:rFonts w:eastAsiaTheme="minorHAnsi"/>
        </w:rPr>
      </w:pPr>
      <w:del w:id="77" w:author="Forhadul Parvez" w:date="2023-09-12T10:35:00Z">
        <w:r w:rsidRPr="00A72633" w:rsidDel="00FE3593">
          <w:rPr>
            <w:rFonts w:eastAsiaTheme="minorHAnsi"/>
          </w:rPr>
          <w:delText>The generic GSO reference link parameters described in Annex 1 should be used as described in the following algorithm to determine if a non-GSO FSS network is compliant with No. </w:delText>
        </w:r>
        <w:r w:rsidRPr="00A72633" w:rsidDel="00FE3593">
          <w:rPr>
            <w:rStyle w:val="Artref"/>
            <w:rFonts w:eastAsiaTheme="minorHAnsi"/>
            <w:b/>
          </w:rPr>
          <w:delText>22.5L</w:delText>
        </w:r>
        <w:r w:rsidRPr="00A72633" w:rsidDel="00FE3593">
          <w:rPr>
            <w:rFonts w:eastAsiaTheme="minorHAnsi"/>
          </w:rPr>
          <w:delText>.</w:delText>
        </w:r>
      </w:del>
    </w:p>
    <w:p w14:paraId="459732B6" w14:textId="77777777" w:rsidR="009001F2" w:rsidRPr="00A72633" w:rsidDel="00FE3593" w:rsidRDefault="009001F2" w:rsidP="009001F2">
      <w:pPr>
        <w:rPr>
          <w:del w:id="78" w:author="Forhadul Parvez" w:date="2023-09-12T10:35:00Z"/>
          <w:rFonts w:eastAsiaTheme="minorHAnsi"/>
        </w:rPr>
      </w:pPr>
      <w:del w:id="79" w:author="Forhadul Parvez" w:date="2023-09-12T10:35:00Z">
        <w:r w:rsidRPr="00A72633" w:rsidDel="00FE3593">
          <w:rPr>
            <w:rFonts w:eastAsiaTheme="minorHAnsi"/>
          </w:rPr>
          <w:delText>Within the parametric analysis there are a range of values for each of the following parameters in Section 2 of Tables 1 and 2:</w:delText>
        </w:r>
      </w:del>
    </w:p>
    <w:p w14:paraId="54813BF2" w14:textId="77777777" w:rsidR="009001F2" w:rsidRPr="00A72633" w:rsidDel="00FE3593" w:rsidRDefault="009001F2" w:rsidP="009001F2">
      <w:pPr>
        <w:pStyle w:val="enumlev1"/>
        <w:rPr>
          <w:del w:id="80" w:author="Forhadul Parvez" w:date="2023-09-12T10:35:00Z"/>
          <w:rFonts w:eastAsiaTheme="minorHAnsi"/>
        </w:rPr>
      </w:pPr>
      <w:del w:id="81" w:author="Forhadul Parvez" w:date="2023-09-12T10:35:00Z">
        <w:r w:rsidRPr="00A72633" w:rsidDel="00FE3593">
          <w:rPr>
            <w:rFonts w:eastAsiaTheme="minorHAnsi"/>
          </w:rPr>
          <w:delText>−</w:delText>
        </w:r>
        <w:r w:rsidRPr="00A72633" w:rsidDel="00FE3593">
          <w:rPr>
            <w:rFonts w:eastAsiaTheme="minorHAnsi"/>
          </w:rPr>
          <w:tab/>
          <w:delText>e.i.r.p. density variation</w:delText>
        </w:r>
      </w:del>
    </w:p>
    <w:p w14:paraId="7CE585DB" w14:textId="77777777" w:rsidR="009001F2" w:rsidRPr="00A72633" w:rsidDel="00FE3593" w:rsidRDefault="009001F2" w:rsidP="009001F2">
      <w:pPr>
        <w:pStyle w:val="enumlev1"/>
        <w:rPr>
          <w:del w:id="82" w:author="Forhadul Parvez" w:date="2023-09-12T10:35:00Z"/>
          <w:rFonts w:eastAsiaTheme="minorHAnsi"/>
        </w:rPr>
      </w:pPr>
      <w:del w:id="83" w:author="Forhadul Parvez" w:date="2023-09-12T10:35:00Z">
        <w:r w:rsidRPr="00A72633" w:rsidDel="00FE3593">
          <w:rPr>
            <w:rFonts w:eastAsiaTheme="minorHAnsi"/>
          </w:rPr>
          <w:delText>−</w:delText>
        </w:r>
        <w:r w:rsidRPr="00A72633" w:rsidDel="00FE3593">
          <w:rPr>
            <w:rFonts w:eastAsiaTheme="minorHAnsi"/>
          </w:rPr>
          <w:tab/>
          <w:delText>elevation angle (degree)</w:delText>
        </w:r>
      </w:del>
    </w:p>
    <w:p w14:paraId="0C4D25B0" w14:textId="77777777" w:rsidR="009001F2" w:rsidRPr="00A72633" w:rsidDel="00FE3593" w:rsidRDefault="009001F2" w:rsidP="009001F2">
      <w:pPr>
        <w:pStyle w:val="enumlev1"/>
        <w:rPr>
          <w:del w:id="84" w:author="Forhadul Parvez" w:date="2023-09-12T10:35:00Z"/>
          <w:rFonts w:eastAsiaTheme="minorHAnsi"/>
        </w:rPr>
      </w:pPr>
      <w:del w:id="85" w:author="Forhadul Parvez" w:date="2023-09-12T10:35:00Z">
        <w:r w:rsidRPr="00A72633" w:rsidDel="00FE3593">
          <w:rPr>
            <w:rFonts w:eastAsiaTheme="minorHAnsi"/>
          </w:rPr>
          <w:delText>−</w:delText>
        </w:r>
        <w:r w:rsidRPr="00A72633" w:rsidDel="00FE3593">
          <w:rPr>
            <w:rFonts w:eastAsiaTheme="minorHAnsi"/>
          </w:rPr>
          <w:tab/>
          <w:delText>rain height (m)</w:delText>
        </w:r>
      </w:del>
    </w:p>
    <w:p w14:paraId="06AB7F9F" w14:textId="77777777" w:rsidR="009001F2" w:rsidRPr="00A72633" w:rsidDel="00FE3593" w:rsidRDefault="009001F2" w:rsidP="009001F2">
      <w:pPr>
        <w:pStyle w:val="enumlev1"/>
        <w:rPr>
          <w:del w:id="86" w:author="Forhadul Parvez" w:date="2023-09-12T10:35:00Z"/>
          <w:rFonts w:eastAsiaTheme="minorHAnsi"/>
        </w:rPr>
      </w:pPr>
      <w:del w:id="87" w:author="Forhadul Parvez" w:date="2023-09-12T10:35:00Z">
        <w:r w:rsidRPr="00A72633" w:rsidDel="00FE3593">
          <w:rPr>
            <w:rFonts w:eastAsiaTheme="minorHAnsi"/>
          </w:rPr>
          <w:delText>−</w:delText>
        </w:r>
        <w:r w:rsidRPr="00A72633" w:rsidDel="00FE3593">
          <w:rPr>
            <w:rFonts w:eastAsiaTheme="minorHAnsi"/>
          </w:rPr>
          <w:tab/>
          <w:delText>latitude (degree)</w:delText>
        </w:r>
      </w:del>
    </w:p>
    <w:p w14:paraId="7EBD4D18" w14:textId="77777777" w:rsidR="009001F2" w:rsidRPr="00A72633" w:rsidDel="00FE3593" w:rsidRDefault="009001F2" w:rsidP="009001F2">
      <w:pPr>
        <w:pStyle w:val="enumlev1"/>
        <w:rPr>
          <w:del w:id="88" w:author="Forhadul Parvez" w:date="2023-09-12T10:35:00Z"/>
          <w:rFonts w:eastAsiaTheme="minorHAnsi"/>
        </w:rPr>
      </w:pPr>
      <w:del w:id="89" w:author="Forhadul Parvez" w:date="2023-09-12T10:35:00Z">
        <w:r w:rsidRPr="00A72633" w:rsidDel="00FE3593">
          <w:rPr>
            <w:rFonts w:eastAsiaTheme="minorHAnsi"/>
          </w:rPr>
          <w:delText>−</w:delText>
        </w:r>
        <w:r w:rsidRPr="00A72633" w:rsidDel="00FE3593">
          <w:rPr>
            <w:rFonts w:eastAsiaTheme="minorHAnsi"/>
          </w:rPr>
          <w:tab/>
          <w:delText>0.01% rain rate (mm/hr)</w:delText>
        </w:r>
      </w:del>
    </w:p>
    <w:p w14:paraId="3F4394C5" w14:textId="77777777" w:rsidR="009001F2" w:rsidRPr="00A72633" w:rsidDel="00FE3593" w:rsidRDefault="009001F2" w:rsidP="009001F2">
      <w:pPr>
        <w:pStyle w:val="enumlev1"/>
        <w:rPr>
          <w:del w:id="90" w:author="Forhadul Parvez" w:date="2023-09-12T10:35:00Z"/>
          <w:rFonts w:eastAsiaTheme="minorHAnsi"/>
        </w:rPr>
      </w:pPr>
      <w:del w:id="91" w:author="Forhadul Parvez" w:date="2023-09-12T10:35:00Z">
        <w:r w:rsidRPr="00A72633" w:rsidDel="00FE3593">
          <w:rPr>
            <w:rFonts w:eastAsiaTheme="minorHAnsi"/>
          </w:rPr>
          <w:delText>−</w:delText>
        </w:r>
        <w:r w:rsidRPr="00A72633" w:rsidDel="00FE3593">
          <w:rPr>
            <w:rFonts w:eastAsiaTheme="minorHAnsi"/>
          </w:rPr>
          <w:tab/>
          <w:delText>height of ES (m)</w:delText>
        </w:r>
      </w:del>
    </w:p>
    <w:p w14:paraId="1EAF1792" w14:textId="77777777" w:rsidR="009001F2" w:rsidRPr="00A72633" w:rsidDel="00FE3593" w:rsidRDefault="009001F2" w:rsidP="009001F2">
      <w:pPr>
        <w:pStyle w:val="enumlev1"/>
        <w:rPr>
          <w:del w:id="92" w:author="Forhadul Parvez" w:date="2023-09-12T10:35:00Z"/>
          <w:rFonts w:eastAsiaTheme="minorHAnsi"/>
        </w:rPr>
      </w:pPr>
      <w:del w:id="93" w:author="Forhadul Parvez" w:date="2023-09-12T10:35:00Z">
        <w:r w:rsidRPr="00A72633" w:rsidDel="00FE3593">
          <w:rPr>
            <w:rFonts w:eastAsiaTheme="minorHAnsi"/>
          </w:rPr>
          <w:delText>−</w:delText>
        </w:r>
        <w:r w:rsidRPr="00A72633" w:rsidDel="00FE3593">
          <w:rPr>
            <w:rFonts w:eastAsiaTheme="minorHAnsi"/>
          </w:rPr>
          <w:tab/>
          <w:delText>ES noise temperature (K) or satellite noise temperature (K), as appropriate.</w:delText>
        </w:r>
      </w:del>
    </w:p>
    <w:p w14:paraId="3E27F2E3" w14:textId="77777777" w:rsidR="009001F2" w:rsidRPr="00A72633" w:rsidDel="00FE3593" w:rsidRDefault="009001F2" w:rsidP="009001F2">
      <w:pPr>
        <w:tabs>
          <w:tab w:val="clear" w:pos="1134"/>
          <w:tab w:val="clear" w:pos="1871"/>
          <w:tab w:val="clear" w:pos="2268"/>
          <w:tab w:val="left" w:pos="3038"/>
        </w:tabs>
        <w:rPr>
          <w:del w:id="94" w:author="Forhadul Parvez" w:date="2023-09-12T10:35:00Z"/>
          <w:rFonts w:eastAsiaTheme="minorHAnsi"/>
        </w:rPr>
      </w:pPr>
      <w:del w:id="95" w:author="Forhadul Parvez" w:date="2023-09-12T10:35:00Z">
        <w:r w:rsidRPr="00A72633" w:rsidDel="00FE3593">
          <w:rPr>
            <w:rFonts w:eastAsiaTheme="minorHAnsi"/>
          </w:rPr>
          <w:delText xml:space="preserve">A set of generic GSO reference links should be created using one per service case identified in Section 1 of Tables 1 and 2 and one value from each of the parametric analysis parameters in </w:delText>
        </w:r>
        <w:r w:rsidRPr="00A72633" w:rsidDel="00FE3593">
          <w:rPr>
            <w:rFonts w:eastAsiaTheme="minorHAnsi"/>
          </w:rPr>
          <w:lastRenderedPageBreak/>
          <w:delText>Section 2 of Tables 1 and 2. Then, with this set of generic GSO reference links, the following process should be undertaken:</w:delText>
        </w:r>
      </w:del>
    </w:p>
    <w:p w14:paraId="1D9DC6CF" w14:textId="77777777" w:rsidR="009001F2" w:rsidRPr="00A72633" w:rsidDel="00FE3593" w:rsidRDefault="009001F2" w:rsidP="009001F2">
      <w:pPr>
        <w:tabs>
          <w:tab w:val="clear" w:pos="1134"/>
          <w:tab w:val="clear" w:pos="1871"/>
          <w:tab w:val="clear" w:pos="2268"/>
          <w:tab w:val="left" w:pos="3038"/>
        </w:tabs>
        <w:ind w:left="720"/>
        <w:rPr>
          <w:del w:id="96" w:author="Forhadul Parvez" w:date="2023-09-12T10:35:00Z"/>
          <w:rFonts w:eastAsiaTheme="minorHAnsi"/>
          <w:i/>
          <w:iCs/>
        </w:rPr>
      </w:pPr>
      <w:del w:id="97" w:author="Forhadul Parvez" w:date="2023-09-12T10:35:00Z">
        <w:r w:rsidRPr="00A72633" w:rsidDel="00FE3593">
          <w:rPr>
            <w:i/>
            <w:iCs/>
          </w:rPr>
          <w:delText>Determine the frequency that should be used in the analysis, f</w:delText>
        </w:r>
        <w:r w:rsidRPr="00A72633" w:rsidDel="00FE3593">
          <w:rPr>
            <w:i/>
            <w:iCs/>
            <w:vertAlign w:val="subscript"/>
          </w:rPr>
          <w:delText>GHz</w:delText>
        </w:r>
        <w:r w:rsidRPr="00A72633" w:rsidDel="00FE3593">
          <w:rPr>
            <w:i/>
            <w:iCs/>
          </w:rPr>
          <w:delText>, by applying the methodology in Recommendation ITU</w:delText>
        </w:r>
        <w:r w:rsidRPr="00A72633" w:rsidDel="00FE3593">
          <w:rPr>
            <w:i/>
            <w:iCs/>
          </w:rPr>
          <w:noBreakHyphen/>
          <w:delText>R S.1503 to the non-GSO system filed frequencies and the frequency bands for which No. </w:delText>
        </w:r>
        <w:r w:rsidRPr="00A72633" w:rsidDel="00FE3593">
          <w:rPr>
            <w:rStyle w:val="Artref"/>
            <w:b/>
            <w:i/>
            <w:iCs/>
          </w:rPr>
          <w:delText>22.5L</w:delText>
        </w:r>
        <w:r w:rsidRPr="00A72633" w:rsidDel="00FE3593">
          <w:rPr>
            <w:i/>
            <w:iCs/>
          </w:rPr>
          <w:delText xml:space="preserve"> applies</w:delText>
        </w:r>
      </w:del>
    </w:p>
    <w:p w14:paraId="48E0AC98" w14:textId="77777777" w:rsidR="009001F2" w:rsidRPr="00A72633" w:rsidDel="00FE3593" w:rsidRDefault="009001F2" w:rsidP="009001F2">
      <w:pPr>
        <w:tabs>
          <w:tab w:val="clear" w:pos="1134"/>
          <w:tab w:val="clear" w:pos="1871"/>
          <w:tab w:val="clear" w:pos="2268"/>
          <w:tab w:val="left" w:pos="3038"/>
        </w:tabs>
        <w:ind w:left="720"/>
        <w:rPr>
          <w:del w:id="98" w:author="Forhadul Parvez" w:date="2023-09-12T10:35:00Z"/>
          <w:i/>
          <w:iCs/>
        </w:rPr>
      </w:pPr>
      <w:del w:id="99" w:author="Forhadul Parvez" w:date="2023-09-12T10:35:00Z">
        <w:r w:rsidRPr="00A72633" w:rsidDel="00FE3593">
          <w:rPr>
            <w:i/>
            <w:iCs/>
          </w:rPr>
          <w:delText>For each of the generic GSO reference links</w:delText>
        </w:r>
      </w:del>
    </w:p>
    <w:p w14:paraId="6E4A224D" w14:textId="77777777" w:rsidR="009001F2" w:rsidRPr="00A72633" w:rsidDel="00FE3593" w:rsidRDefault="009001F2" w:rsidP="009001F2">
      <w:pPr>
        <w:tabs>
          <w:tab w:val="clear" w:pos="1134"/>
          <w:tab w:val="clear" w:pos="1871"/>
          <w:tab w:val="clear" w:pos="2268"/>
          <w:tab w:val="left" w:pos="3038"/>
        </w:tabs>
        <w:ind w:left="720"/>
        <w:rPr>
          <w:del w:id="100" w:author="Forhadul Parvez" w:date="2023-09-12T10:35:00Z"/>
          <w:i/>
          <w:iCs/>
        </w:rPr>
      </w:pPr>
      <w:del w:id="101" w:author="Forhadul Parvez" w:date="2023-09-12T10:35:00Z">
        <w:r w:rsidRPr="00A72633" w:rsidDel="00FE3593">
          <w:rPr>
            <w:i/>
            <w:iCs/>
          </w:rPr>
          <w:delText>{</w:delText>
        </w:r>
      </w:del>
    </w:p>
    <w:p w14:paraId="2D12D112" w14:textId="77777777" w:rsidR="009001F2" w:rsidRPr="00A72633" w:rsidDel="00FE3593" w:rsidRDefault="009001F2" w:rsidP="009001F2">
      <w:pPr>
        <w:ind w:left="1134"/>
        <w:rPr>
          <w:del w:id="102" w:author="Forhadul Parvez" w:date="2023-09-12T10:35:00Z"/>
          <w:i/>
          <w:iCs/>
        </w:rPr>
      </w:pPr>
      <w:del w:id="103" w:author="Forhadul Parvez" w:date="2023-09-12T10:35:00Z">
        <w:r w:rsidRPr="00A72633" w:rsidDel="00FE3593">
          <w:rPr>
            <w:i/>
            <w:iCs/>
          </w:rPr>
          <w:delText>Step 0: Determine if this generic GSO reference link is valid and select the appropriate threshold</w:delText>
        </w:r>
      </w:del>
    </w:p>
    <w:p w14:paraId="45EB64FF" w14:textId="77777777" w:rsidR="009001F2" w:rsidRPr="00A72633" w:rsidDel="00FE3593" w:rsidRDefault="009001F2" w:rsidP="009001F2">
      <w:pPr>
        <w:ind w:left="1134"/>
        <w:rPr>
          <w:del w:id="104" w:author="Forhadul Parvez" w:date="2023-09-12T10:35:00Z"/>
          <w:i/>
          <w:iCs/>
        </w:rPr>
      </w:pPr>
      <w:del w:id="105" w:author="Forhadul Parvez" w:date="2023-09-12T10:35:00Z">
        <w:r w:rsidRPr="00A72633" w:rsidDel="00FE3593">
          <w:rPr>
            <w:i/>
            <w:iCs/>
          </w:rPr>
          <w:delText>If the generic GSO reference link is valid, then</w:delText>
        </w:r>
      </w:del>
    </w:p>
    <w:p w14:paraId="728E7316" w14:textId="77777777" w:rsidR="009001F2" w:rsidRPr="00A72633" w:rsidDel="00FE3593" w:rsidRDefault="009001F2" w:rsidP="009001F2">
      <w:pPr>
        <w:ind w:left="1134"/>
        <w:rPr>
          <w:del w:id="106" w:author="Forhadul Parvez" w:date="2023-09-12T10:35:00Z"/>
          <w:i/>
          <w:iCs/>
        </w:rPr>
      </w:pPr>
      <w:del w:id="107" w:author="Forhadul Parvez" w:date="2023-09-12T10:35:00Z">
        <w:r w:rsidRPr="00A72633" w:rsidDel="00FE3593">
          <w:rPr>
            <w:i/>
            <w:iCs/>
          </w:rPr>
          <w:delText>{</w:delText>
        </w:r>
      </w:del>
    </w:p>
    <w:p w14:paraId="5DE1F4C6" w14:textId="77777777" w:rsidR="009001F2" w:rsidRPr="00A72633" w:rsidDel="00FE3593" w:rsidRDefault="009001F2" w:rsidP="009001F2">
      <w:pPr>
        <w:ind w:left="1871" w:hanging="737"/>
        <w:rPr>
          <w:del w:id="108" w:author="Forhadul Parvez" w:date="2023-09-12T10:35:00Z"/>
          <w:i/>
          <w:iCs/>
        </w:rPr>
      </w:pPr>
      <w:del w:id="109" w:author="Forhadul Parvez" w:date="2023-09-12T10:35:00Z">
        <w:r w:rsidRPr="00A72633" w:rsidDel="00FE3593">
          <w:rPr>
            <w:i/>
            <w:iCs/>
          </w:rPr>
          <w:tab/>
          <w:delText>Step 1: Derive the probability density function (PDF) of the rain fade to use in the convolution</w:delText>
        </w:r>
      </w:del>
    </w:p>
    <w:p w14:paraId="40782B6B" w14:textId="77777777" w:rsidR="009001F2" w:rsidRPr="00A72633" w:rsidDel="00FE3593" w:rsidRDefault="009001F2" w:rsidP="009001F2">
      <w:pPr>
        <w:ind w:left="1871" w:hanging="737"/>
        <w:rPr>
          <w:del w:id="110" w:author="Forhadul Parvez" w:date="2023-09-12T10:35:00Z"/>
          <w:i/>
          <w:iCs/>
        </w:rPr>
      </w:pPr>
      <w:del w:id="111" w:author="Forhadul Parvez" w:date="2023-09-12T10:35:00Z">
        <w:r w:rsidRPr="00A72633" w:rsidDel="00FE3593">
          <w:rPr>
            <w:i/>
            <w:iCs/>
          </w:rPr>
          <w:tab/>
          <w:delText>Step 2: Recommendation ITU</w:delText>
        </w:r>
        <w:r w:rsidRPr="00A72633" w:rsidDel="00FE3593">
          <w:rPr>
            <w:i/>
            <w:iCs/>
          </w:rPr>
          <w:noBreakHyphen/>
          <w:delText>R S.1503 should be used to derive the PDF of the EPFD from the non-GSO FSS system</w:delText>
        </w:r>
      </w:del>
    </w:p>
    <w:p w14:paraId="5D267964" w14:textId="77777777" w:rsidR="009001F2" w:rsidRPr="00A72633" w:rsidDel="00FE3593" w:rsidRDefault="009001F2" w:rsidP="009001F2">
      <w:pPr>
        <w:ind w:left="1871" w:hanging="737"/>
        <w:rPr>
          <w:del w:id="112" w:author="Forhadul Parvez" w:date="2023-09-12T10:35:00Z"/>
          <w:i/>
          <w:iCs/>
        </w:rPr>
      </w:pPr>
      <w:del w:id="113" w:author="Forhadul Parvez" w:date="2023-09-12T10:35:00Z">
        <w:r w:rsidRPr="00A72633" w:rsidDel="00FE3593">
          <w:rPr>
            <w:i/>
            <w:iCs/>
          </w:rPr>
          <w:tab/>
          <w:delText>Step 3: Perform a modified convolution (space-to-Earth) or convolution (Earth-to-space) with the PDF of the rain fade and the PDF of the EPFD. This convolution yields a PDF of C</w:delText>
        </w:r>
        <w:r w:rsidRPr="00A72633" w:rsidDel="00FE3593">
          <w:rPr>
            <w:iCs/>
          </w:rPr>
          <w:delText>/</w:delText>
        </w:r>
        <w:r w:rsidRPr="00A72633" w:rsidDel="00FE3593">
          <w:rPr>
            <w:i/>
            <w:iCs/>
          </w:rPr>
          <w:delText>N and C</w:delText>
        </w:r>
        <w:r w:rsidRPr="00A72633" w:rsidDel="00FE3593">
          <w:rPr>
            <w:iCs/>
          </w:rPr>
          <w:delText>/</w:delText>
        </w:r>
        <w:r w:rsidRPr="00A72633" w:rsidDel="00FE3593">
          <w:rPr>
            <w:i/>
            <w:iCs/>
          </w:rPr>
          <w:delText>(N+I)</w:delText>
        </w:r>
      </w:del>
    </w:p>
    <w:p w14:paraId="280BE325" w14:textId="77777777" w:rsidR="009001F2" w:rsidRPr="00A72633" w:rsidDel="00FE3593" w:rsidRDefault="009001F2" w:rsidP="009001F2">
      <w:pPr>
        <w:ind w:left="2268" w:hanging="1134"/>
        <w:rPr>
          <w:del w:id="114" w:author="Forhadul Parvez" w:date="2023-09-12T10:35:00Z"/>
          <w:i/>
          <w:iCs/>
        </w:rPr>
      </w:pPr>
      <w:del w:id="115" w:author="Forhadul Parvez" w:date="2023-09-12T10:35:00Z">
        <w:r w:rsidRPr="00A72633" w:rsidDel="00FE3593">
          <w:rPr>
            <w:i/>
            <w:iCs/>
          </w:rPr>
          <w:tab/>
          <w:delText>Step 4: Use the C</w:delText>
        </w:r>
        <w:r w:rsidRPr="00A72633" w:rsidDel="00FE3593">
          <w:delText>/</w:delText>
        </w:r>
        <w:r w:rsidRPr="00A72633" w:rsidDel="00FE3593">
          <w:rPr>
            <w:i/>
            <w:iCs/>
          </w:rPr>
          <w:delText>N and C</w:delText>
        </w:r>
        <w:r w:rsidRPr="00A72633" w:rsidDel="00FE3593">
          <w:delText>/</w:delText>
        </w:r>
        <w:r w:rsidRPr="00A72633" w:rsidDel="00FE3593">
          <w:rPr>
            <w:i/>
            <w:iCs/>
          </w:rPr>
          <w:delText xml:space="preserve">(N+I) PDFs to determine compliance with No. </w:delText>
        </w:r>
        <w:r w:rsidRPr="00A72633" w:rsidDel="00FE3593">
          <w:rPr>
            <w:b/>
            <w:i/>
            <w:iCs/>
          </w:rPr>
          <w:delText>22.5L</w:delText>
        </w:r>
      </w:del>
    </w:p>
    <w:p w14:paraId="6B15D8E8" w14:textId="77777777" w:rsidR="009001F2" w:rsidRPr="00A72633" w:rsidDel="00FE3593" w:rsidRDefault="009001F2" w:rsidP="009001F2">
      <w:pPr>
        <w:ind w:left="1134"/>
        <w:rPr>
          <w:del w:id="116" w:author="Forhadul Parvez" w:date="2023-09-12T10:35:00Z"/>
          <w:i/>
          <w:iCs/>
        </w:rPr>
      </w:pPr>
      <w:del w:id="117" w:author="Forhadul Parvez" w:date="2023-09-12T10:35:00Z">
        <w:r w:rsidRPr="00A72633" w:rsidDel="00FE3593">
          <w:rPr>
            <w:i/>
            <w:iCs/>
          </w:rPr>
          <w:delText>}</w:delText>
        </w:r>
      </w:del>
    </w:p>
    <w:p w14:paraId="402F2DA6" w14:textId="77777777" w:rsidR="009001F2" w:rsidRPr="00A72633" w:rsidDel="00FE3593" w:rsidRDefault="009001F2" w:rsidP="009001F2">
      <w:pPr>
        <w:tabs>
          <w:tab w:val="clear" w:pos="1134"/>
          <w:tab w:val="clear" w:pos="1871"/>
          <w:tab w:val="clear" w:pos="2268"/>
          <w:tab w:val="left" w:pos="3038"/>
        </w:tabs>
        <w:ind w:left="720"/>
        <w:rPr>
          <w:del w:id="118" w:author="Forhadul Parvez" w:date="2023-09-12T10:35:00Z"/>
          <w:i/>
          <w:iCs/>
        </w:rPr>
      </w:pPr>
      <w:del w:id="119" w:author="Forhadul Parvez" w:date="2023-09-12T10:35:00Z">
        <w:r w:rsidRPr="00A72633" w:rsidDel="00FE3593">
          <w:rPr>
            <w:i/>
            <w:iCs/>
          </w:rPr>
          <w:delText>}</w:delText>
        </w:r>
      </w:del>
    </w:p>
    <w:p w14:paraId="6CF70C66" w14:textId="77777777" w:rsidR="009001F2" w:rsidRPr="00A72633" w:rsidDel="00FE3593" w:rsidRDefault="009001F2" w:rsidP="009001F2">
      <w:pPr>
        <w:tabs>
          <w:tab w:val="clear" w:pos="1134"/>
          <w:tab w:val="clear" w:pos="1871"/>
          <w:tab w:val="clear" w:pos="2268"/>
          <w:tab w:val="left" w:pos="3038"/>
        </w:tabs>
        <w:ind w:left="720"/>
        <w:rPr>
          <w:del w:id="120" w:author="Forhadul Parvez" w:date="2023-09-12T10:35:00Z"/>
          <w:i/>
          <w:iCs/>
        </w:rPr>
      </w:pPr>
      <w:del w:id="121" w:author="Forhadul Parvez" w:date="2023-09-12T10:35:00Z">
        <w:r w:rsidRPr="00A72633" w:rsidDel="00FE3593">
          <w:rPr>
            <w:i/>
            <w:iCs/>
          </w:rPr>
          <w:delText>If the non-GSO system under examination is found to comply with No. </w:delText>
        </w:r>
        <w:r w:rsidRPr="00A72633" w:rsidDel="00FE3593">
          <w:rPr>
            <w:b/>
            <w:i/>
            <w:iCs/>
          </w:rPr>
          <w:delText>22.5L</w:delText>
        </w:r>
        <w:r w:rsidRPr="00A72633" w:rsidDel="00FE3593">
          <w:rPr>
            <w:i/>
            <w:iCs/>
          </w:rPr>
          <w:delText xml:space="preserve"> with respect to all generic GSO reference links, then the result of the evaluation is pass otherwise it is an unfavourable finding.</w:delText>
        </w:r>
      </w:del>
    </w:p>
    <w:p w14:paraId="5CA38FC0" w14:textId="77777777" w:rsidR="009001F2" w:rsidRPr="00A72633" w:rsidDel="00FE3593" w:rsidRDefault="009001F2" w:rsidP="009001F2">
      <w:pPr>
        <w:rPr>
          <w:del w:id="122" w:author="Forhadul Parvez" w:date="2023-09-12T10:35:00Z"/>
        </w:rPr>
      </w:pPr>
      <w:del w:id="123" w:author="Forhadul Parvez" w:date="2023-09-12T10:35:00Z">
        <w:r w:rsidRPr="00A72633" w:rsidDel="00FE3593">
          <w:delText>Each of these steps are described further in Appendices </w:delText>
        </w:r>
        <w:r w:rsidRPr="00A72633" w:rsidDel="00FE3593">
          <w:rPr>
            <w:b/>
            <w:bCs/>
          </w:rPr>
          <w:delText>1</w:delText>
        </w:r>
        <w:r w:rsidRPr="00A72633" w:rsidDel="00FE3593">
          <w:delText xml:space="preserve"> and </w:delText>
        </w:r>
        <w:r w:rsidRPr="00A72633" w:rsidDel="00FE3593">
          <w:rPr>
            <w:b/>
            <w:bCs/>
          </w:rPr>
          <w:delText>2</w:delText>
        </w:r>
        <w:r w:rsidRPr="00A72633" w:rsidDel="00FE3593">
          <w:delText xml:space="preserve"> to this Annex for the space-to-Earth and Earth-to-space procedures, respectively.</w:delText>
        </w:r>
      </w:del>
    </w:p>
    <w:p w14:paraId="58A05113" w14:textId="77777777" w:rsidR="009001F2" w:rsidRPr="00A72633" w:rsidDel="00FE3593" w:rsidRDefault="009001F2" w:rsidP="009001F2">
      <w:pPr>
        <w:pStyle w:val="AppendixNo"/>
        <w:rPr>
          <w:del w:id="124" w:author="Forhadul Parvez" w:date="2023-09-12T10:35:00Z"/>
        </w:rPr>
      </w:pPr>
      <w:bookmarkStart w:id="125" w:name="_Toc35789424"/>
      <w:bookmarkStart w:id="126" w:name="_Toc35857121"/>
      <w:bookmarkStart w:id="127" w:name="_Toc35877756"/>
      <w:bookmarkStart w:id="128" w:name="_Toc35963699"/>
      <w:del w:id="129" w:author="Forhadul Parvez" w:date="2023-09-12T10:35:00Z">
        <w:r w:rsidRPr="00A72633" w:rsidDel="00FE3593">
          <w:delText>Appendix 1 TO Annex 2 to RESOLUTION 770 (WRC</w:delText>
        </w:r>
        <w:r w:rsidRPr="00A72633" w:rsidDel="00FE3593">
          <w:noBreakHyphen/>
          <w:delText>19)</w:delText>
        </w:r>
        <w:bookmarkEnd w:id="125"/>
        <w:bookmarkEnd w:id="126"/>
        <w:bookmarkEnd w:id="127"/>
        <w:bookmarkEnd w:id="128"/>
      </w:del>
    </w:p>
    <w:p w14:paraId="19531BB3" w14:textId="77777777" w:rsidR="009001F2" w:rsidRPr="00A72633" w:rsidDel="00FE3593" w:rsidRDefault="009001F2" w:rsidP="009001F2">
      <w:pPr>
        <w:pStyle w:val="Appendixtitle"/>
        <w:rPr>
          <w:del w:id="130" w:author="Forhadul Parvez" w:date="2023-09-12T10:35:00Z"/>
        </w:rPr>
      </w:pPr>
      <w:bookmarkStart w:id="131" w:name="_Toc35789425"/>
      <w:bookmarkStart w:id="132" w:name="_Toc35857122"/>
      <w:bookmarkStart w:id="133" w:name="_Toc35877757"/>
      <w:bookmarkStart w:id="134" w:name="_Toc35963700"/>
      <w:del w:id="135" w:author="Forhadul Parvez" w:date="2023-09-12T10:35:00Z">
        <w:r w:rsidRPr="00A72633" w:rsidDel="00FE3593">
          <w:delText>Algorithm steps to be applied in the space-to-Earth direction to determine compliance with No. 22.5L</w:delText>
        </w:r>
        <w:bookmarkEnd w:id="131"/>
        <w:bookmarkEnd w:id="132"/>
        <w:bookmarkEnd w:id="133"/>
        <w:bookmarkEnd w:id="134"/>
      </w:del>
    </w:p>
    <w:p w14:paraId="245A54AE" w14:textId="77777777" w:rsidR="009001F2" w:rsidRPr="00A72633" w:rsidDel="00FE3593" w:rsidRDefault="009001F2" w:rsidP="009001F2">
      <w:pPr>
        <w:pStyle w:val="Normalaftertitle0"/>
        <w:rPr>
          <w:del w:id="136" w:author="Forhadul Parvez" w:date="2023-09-12T10:35:00Z"/>
        </w:rPr>
      </w:pPr>
      <w:del w:id="137" w:author="Forhadul Parvez" w:date="2023-09-12T10:35:00Z">
        <w:r w:rsidRPr="00A72633" w:rsidDel="00FE3593">
          <w:delText>By applying the following steps, the single-entry interference impact from a non-GSO system on the availability and spectral efficiency of a generic GSO reference link is determined. The generic GSO reference link parameters of Annex 1 to this Resolution are used, considering all possible parametric permutations, in conjunction with the worst-case geometry (“WCG”) epfd output of the latest version of Recommendation ITU</w:delText>
        </w:r>
        <w:r w:rsidRPr="00A72633" w:rsidDel="00FE3593">
          <w:noBreakHyphen/>
          <w:delText>R S.1503. The output of Recommendation ITU</w:delText>
        </w:r>
        <w:r w:rsidRPr="00A72633" w:rsidDel="00FE3593">
          <w:noBreakHyphen/>
          <w:delText xml:space="preserve">R S.1503 is a set of interference statistics that a non-GSO system creates. These interference statistics are then used to determine the effect of the interference into each generic GSO reference link. </w:delText>
        </w:r>
      </w:del>
    </w:p>
    <w:p w14:paraId="386F68F5" w14:textId="77777777" w:rsidR="009001F2" w:rsidRPr="00A72633" w:rsidDel="00FE3593" w:rsidRDefault="009001F2" w:rsidP="009001F2">
      <w:pPr>
        <w:pStyle w:val="Headingb"/>
        <w:keepLines/>
        <w:rPr>
          <w:del w:id="138" w:author="Forhadul Parvez" w:date="2023-09-12T10:35:00Z"/>
          <w:lang w:val="en-GB"/>
        </w:rPr>
      </w:pPr>
      <w:del w:id="139" w:author="Forhadul Parvez" w:date="2023-09-12T10:35:00Z">
        <w:r w:rsidRPr="00A72633" w:rsidDel="00FE3593">
          <w:rPr>
            <w:lang w:val="en-GB"/>
          </w:rPr>
          <w:lastRenderedPageBreak/>
          <w:delText xml:space="preserve">Step 0: Verification of the generic GSO reference link and selection of </w:delText>
        </w:r>
        <w:r w:rsidRPr="00A72633" w:rsidDel="00FE3593">
          <w:rPr>
            <w:i/>
            <w:iCs/>
            <w:lang w:val="en-GB"/>
          </w:rPr>
          <w:delText>C</w:delText>
        </w:r>
        <w:r w:rsidRPr="00A72633" w:rsidDel="00FE3593">
          <w:rPr>
            <w:lang w:val="en-GB"/>
          </w:rPr>
          <w:delText>/</w:delText>
        </w:r>
        <w:r w:rsidRPr="00A72633" w:rsidDel="00FE3593">
          <w:rPr>
            <w:i/>
            <w:iCs/>
            <w:lang w:val="en-GB"/>
          </w:rPr>
          <w:delText>N</w:delText>
        </w:r>
        <w:r w:rsidRPr="00A72633" w:rsidDel="00FE3593">
          <w:rPr>
            <w:lang w:val="en-GB"/>
          </w:rPr>
          <w:delText xml:space="preserve"> threshold</w:delText>
        </w:r>
      </w:del>
    </w:p>
    <w:p w14:paraId="251A5F5D" w14:textId="77777777" w:rsidR="009001F2" w:rsidRPr="00A72633" w:rsidDel="00FE3593" w:rsidRDefault="009001F2" w:rsidP="009001F2">
      <w:pPr>
        <w:rPr>
          <w:del w:id="140" w:author="Forhadul Parvez" w:date="2023-09-12T10:35:00Z"/>
        </w:rPr>
      </w:pPr>
      <w:del w:id="141" w:author="Forhadul Parvez" w:date="2023-09-12T10:35:00Z">
        <w:r w:rsidRPr="00A72633" w:rsidDel="00FE3593">
          <w:delText xml:space="preserve">The following steps should be used to determine if the generic GSO reference link is valid and if so, which of the thresholds </w:delText>
        </w:r>
        <w:r w:rsidRPr="00A72633" w:rsidDel="00FE3593">
          <w:rPr>
            <w:position w:val="-32"/>
          </w:rPr>
          <w:object w:dxaOrig="720" w:dyaOrig="570" w14:anchorId="3CC5618F">
            <v:shape id="shape38" o:spid="_x0000_i1028" type="#_x0000_t75" style="width:38.2pt;height:29.45pt" o:ole="">
              <v:imagedata r:id="rId19" o:title=""/>
            </v:shape>
            <o:OLEObject Type="Embed" ProgID="Equation.DSMT4" ShapeID="shape38" DrawAspect="Content" ObjectID="_1758631607" r:id="rId20"/>
          </w:object>
        </w:r>
        <w:r w:rsidRPr="00A72633" w:rsidDel="00FE3593">
          <w:delText xml:space="preserve"> should be used. It is assumed that </w:delText>
        </w:r>
        <w:r w:rsidRPr="00A72633" w:rsidDel="00FE3593">
          <w:rPr>
            <w:i/>
          </w:rPr>
          <w:delText>R</w:delText>
        </w:r>
        <w:r w:rsidRPr="00A72633" w:rsidDel="00FE3593">
          <w:rPr>
            <w:i/>
            <w:vertAlign w:val="subscript"/>
          </w:rPr>
          <w:delText>s</w:delText>
        </w:r>
        <w:r w:rsidRPr="00A72633" w:rsidDel="00FE3593">
          <w:delText xml:space="preserve"> = 6 378.137 km, </w:delText>
        </w:r>
        <w:r w:rsidRPr="00A72633" w:rsidDel="00FE3593">
          <w:rPr>
            <w:i/>
          </w:rPr>
          <w:delText>R</w:delText>
        </w:r>
        <w:r w:rsidRPr="00A72633" w:rsidDel="00FE3593">
          <w:rPr>
            <w:i/>
            <w:vertAlign w:val="subscript"/>
          </w:rPr>
          <w:delText>geo</w:delText>
        </w:r>
        <w:r w:rsidRPr="00A72633" w:rsidDel="00FE3593">
          <w:delText> = 42 164 km and</w:delText>
        </w:r>
        <w:r w:rsidRPr="00A72633" w:rsidDel="00FE3593">
          <w:rPr>
            <w:i/>
            <w:iCs/>
          </w:rPr>
          <w:delText xml:space="preserve"> k</w:delText>
        </w:r>
        <w:r w:rsidRPr="00A72633" w:rsidDel="00FE3593">
          <w:rPr>
            <w:i/>
            <w:iCs/>
            <w:vertAlign w:val="subscript"/>
          </w:rPr>
          <w:delText>dB</w:delText>
        </w:r>
        <w:r w:rsidRPr="00A72633" w:rsidDel="00FE3593">
          <w:delText> = −228.6 dB(J/K). Note that the term “cumulative distribution function” is meant to include the concept of the complementary cumulative distribution function depending upon context.</w:delText>
        </w:r>
      </w:del>
    </w:p>
    <w:p w14:paraId="7FC93CE3" w14:textId="77777777" w:rsidR="009001F2" w:rsidRPr="00A72633" w:rsidDel="00FE3593" w:rsidRDefault="009001F2" w:rsidP="009001F2">
      <w:pPr>
        <w:pStyle w:val="enumlev1"/>
        <w:keepNext/>
        <w:rPr>
          <w:del w:id="142" w:author="Forhadul Parvez" w:date="2023-09-12T10:35:00Z"/>
        </w:rPr>
      </w:pPr>
      <w:del w:id="143" w:author="Forhadul Parvez" w:date="2023-09-12T10:35:00Z">
        <w:r w:rsidRPr="00A72633" w:rsidDel="00FE3593">
          <w:delText>1)</w:delText>
        </w:r>
        <w:r w:rsidRPr="00A72633" w:rsidDel="00FE3593">
          <w:tab/>
          <w:delText>Calculate the peak gain of the ES in dBi using:</w:delText>
        </w:r>
      </w:del>
    </w:p>
    <w:p w14:paraId="6631C2F4" w14:textId="77777777" w:rsidR="009001F2" w:rsidRPr="00A72633" w:rsidDel="00FE3593" w:rsidRDefault="009001F2" w:rsidP="009001F2">
      <w:pPr>
        <w:pStyle w:val="enumlev1"/>
        <w:keepNext/>
        <w:rPr>
          <w:del w:id="144" w:author="Forhadul Parvez" w:date="2023-09-12T10:35:00Z"/>
        </w:rPr>
      </w:pPr>
      <w:del w:id="145" w:author="Forhadul Parvez" w:date="2023-09-12T10:35:00Z">
        <w:r w:rsidRPr="00A72633" w:rsidDel="00FE3593">
          <w:tab/>
          <w:delText xml:space="preserve">for 20 ≤ </w:delText>
        </w:r>
        <w:r w:rsidRPr="00A72633" w:rsidDel="00FE3593">
          <w:rPr>
            <w:i/>
            <w:iCs/>
          </w:rPr>
          <w:delText>D</w:delText>
        </w:r>
        <w:r w:rsidRPr="00A72633" w:rsidDel="00FE3593">
          <w:delText>/λ ≤ 100</w:delText>
        </w:r>
      </w:del>
    </w:p>
    <w:p w14:paraId="1E10F976" w14:textId="77777777" w:rsidR="009001F2" w:rsidRPr="00A72633" w:rsidDel="00FE3593" w:rsidRDefault="009001F2" w:rsidP="009001F2">
      <w:pPr>
        <w:pStyle w:val="Equation"/>
        <w:rPr>
          <w:del w:id="146" w:author="Forhadul Parvez" w:date="2023-09-12T10:35:00Z"/>
        </w:rPr>
      </w:pPr>
      <w:del w:id="147" w:author="Forhadul Parvez" w:date="2023-09-12T10:35:00Z">
        <w:r w:rsidRPr="00A72633" w:rsidDel="00FE3593">
          <w:rPr>
            <w:i/>
          </w:rPr>
          <w:tab/>
        </w:r>
        <w:r w:rsidRPr="00A72633" w:rsidDel="00FE3593">
          <w:rPr>
            <w:i/>
          </w:rPr>
          <w:tab/>
          <w:delText>G</w:delText>
        </w:r>
        <w:r w:rsidRPr="00A72633" w:rsidDel="00FE3593">
          <w:rPr>
            <w:i/>
            <w:iCs/>
            <w:position w:val="-4"/>
            <w:sz w:val="20"/>
          </w:rPr>
          <w:delText>max</w:delText>
        </w:r>
        <w:r w:rsidRPr="00A72633" w:rsidDel="00FE3593">
          <w:delText xml:space="preserve">  </w:delText>
        </w:r>
        <w:r w:rsidRPr="00A72633" w:rsidDel="00FE3593">
          <w:rPr>
            <w:rFonts w:ascii="Symbol" w:hAnsi="Symbol"/>
            <w:position w:val="-4"/>
          </w:rPr>
          <w:delText></w:delText>
        </w:r>
        <w:r w:rsidRPr="00A72633" w:rsidDel="00FE3593">
          <w:delText xml:space="preserve">  </w:delText>
        </w:r>
        <w:r w:rsidRPr="00A72633" w:rsidDel="00FE3593">
          <w:rPr>
            <w:position w:val="-4"/>
          </w:rPr>
          <w:delText xml:space="preserve">20 log </w:delText>
        </w:r>
        <w:r w:rsidRPr="00A72633" w:rsidDel="00FE3593">
          <w:rPr>
            <w:position w:val="-30"/>
          </w:rPr>
          <w:object w:dxaOrig="435" w:dyaOrig="720" w14:anchorId="7B3C7773">
            <v:shape id="shape41" o:spid="_x0000_i1029" type="#_x0000_t75" style="width:21.9pt;height:38.2pt" o:ole="">
              <v:imagedata r:id="rId21" o:title=""/>
            </v:shape>
            <o:OLEObject Type="Embed" ProgID="Equation.3" ShapeID="shape41" DrawAspect="Content" ObjectID="_1758631608" r:id="rId22"/>
          </w:object>
        </w:r>
        <w:r w:rsidRPr="00A72633" w:rsidDel="00FE3593">
          <w:delText xml:space="preserve"> </w:delText>
        </w:r>
        <w:r w:rsidRPr="00A72633" w:rsidDel="00FE3593">
          <w:rPr>
            <w:rFonts w:ascii="Symbol" w:hAnsi="Symbol"/>
          </w:rPr>
          <w:delText></w:delText>
        </w:r>
        <w:r w:rsidRPr="00A72633" w:rsidDel="00FE3593">
          <w:delText xml:space="preserve"> 7.7           dBi</w:delText>
        </w:r>
      </w:del>
    </w:p>
    <w:p w14:paraId="0C3EF026" w14:textId="77777777" w:rsidR="009001F2" w:rsidRPr="00A72633" w:rsidDel="00FE3593" w:rsidRDefault="009001F2" w:rsidP="009001F2">
      <w:pPr>
        <w:pStyle w:val="enumlev1"/>
        <w:rPr>
          <w:del w:id="148" w:author="Forhadul Parvez" w:date="2023-09-12T10:35:00Z"/>
        </w:rPr>
      </w:pPr>
      <w:del w:id="149" w:author="Forhadul Parvez" w:date="2023-09-12T10:35:00Z">
        <w:r w:rsidRPr="00A72633" w:rsidDel="00FE3593">
          <w:tab/>
          <w:delText xml:space="preserve">for </w:delText>
        </w:r>
        <w:r w:rsidRPr="00A72633" w:rsidDel="00FE3593">
          <w:rPr>
            <w:i/>
            <w:iCs/>
          </w:rPr>
          <w:delText>D</w:delText>
        </w:r>
        <w:r w:rsidRPr="00A72633" w:rsidDel="00FE3593">
          <w:delText>/λ &gt; 100</w:delText>
        </w:r>
      </w:del>
    </w:p>
    <w:p w14:paraId="658F91D5" w14:textId="77777777" w:rsidR="009001F2" w:rsidRPr="00A72633" w:rsidDel="00FE3593" w:rsidRDefault="009001F2" w:rsidP="009001F2">
      <w:pPr>
        <w:pStyle w:val="Equation"/>
        <w:rPr>
          <w:del w:id="150" w:author="Forhadul Parvez" w:date="2023-09-12T10:35:00Z"/>
        </w:rPr>
      </w:pPr>
      <w:del w:id="151" w:author="Forhadul Parvez" w:date="2023-09-12T10:35:00Z">
        <w:r w:rsidRPr="00A72633" w:rsidDel="00FE3593">
          <w:rPr>
            <w:i/>
          </w:rPr>
          <w:tab/>
        </w:r>
        <w:r w:rsidRPr="00A72633" w:rsidDel="00FE3593">
          <w:rPr>
            <w:i/>
          </w:rPr>
          <w:tab/>
          <w:delText>G</w:delText>
        </w:r>
        <w:r w:rsidRPr="00A72633" w:rsidDel="00FE3593">
          <w:rPr>
            <w:i/>
            <w:iCs/>
            <w:position w:val="-4"/>
            <w:sz w:val="20"/>
          </w:rPr>
          <w:delText>max</w:delText>
        </w:r>
        <w:r w:rsidRPr="00A72633" w:rsidDel="00FE3593">
          <w:rPr>
            <w:position w:val="-4"/>
          </w:rPr>
          <w:delText xml:space="preserve">  =  20 log </w:delText>
        </w:r>
        <w:r w:rsidRPr="00A72633" w:rsidDel="00FE3593">
          <w:rPr>
            <w:position w:val="-30"/>
          </w:rPr>
          <w:object w:dxaOrig="435" w:dyaOrig="720" w14:anchorId="59BF6213">
            <v:shape id="shape44" o:spid="_x0000_i1030" type="#_x0000_t75" style="width:21.9pt;height:38.2pt" o:ole="" fillcolor="window">
              <v:imagedata r:id="rId23" o:title=""/>
            </v:shape>
            <o:OLEObject Type="Embed" ProgID="Equation.3" ShapeID="shape44" DrawAspect="Content" ObjectID="_1758631609" r:id="rId24"/>
          </w:object>
        </w:r>
        <w:r w:rsidRPr="00A72633" w:rsidDel="00FE3593">
          <w:delText xml:space="preserve"> + 8.4           dBi</w:delText>
        </w:r>
      </w:del>
    </w:p>
    <w:p w14:paraId="4FDA82C7" w14:textId="77777777" w:rsidR="009001F2" w:rsidRPr="00A72633" w:rsidDel="00FE3593" w:rsidRDefault="009001F2" w:rsidP="009001F2">
      <w:pPr>
        <w:pStyle w:val="enumlev1"/>
        <w:rPr>
          <w:del w:id="152" w:author="Forhadul Parvez" w:date="2023-09-12T10:35:00Z"/>
        </w:rPr>
      </w:pPr>
      <w:del w:id="153" w:author="Forhadul Parvez" w:date="2023-09-12T10:35:00Z">
        <w:r w:rsidRPr="00A72633" w:rsidDel="00FE3593">
          <w:delText>2)</w:delText>
        </w:r>
        <w:r w:rsidRPr="00A72633" w:rsidDel="00FE3593">
          <w:tab/>
          <w:delText xml:space="preserve">Calculate the slant distance in km using: </w:delText>
        </w:r>
      </w:del>
    </w:p>
    <w:p w14:paraId="0CD7E370" w14:textId="77777777" w:rsidR="009001F2" w:rsidRPr="00A72633" w:rsidDel="00FE3593" w:rsidRDefault="009001F2" w:rsidP="009001F2">
      <w:pPr>
        <w:pStyle w:val="Equation"/>
        <w:rPr>
          <w:del w:id="154" w:author="Forhadul Parvez" w:date="2023-09-12T10:35:00Z"/>
        </w:rPr>
      </w:pPr>
      <w:del w:id="155" w:author="Forhadul Parvez" w:date="2023-09-12T10:35:00Z">
        <w:r w:rsidRPr="00A72633" w:rsidDel="00FE3593">
          <w:tab/>
        </w:r>
        <w:r w:rsidRPr="00A72633" w:rsidDel="00FE3593">
          <w:tab/>
        </w:r>
        <w:r w:rsidRPr="00A72633" w:rsidDel="00FE3593">
          <w:rPr>
            <w:position w:val="-44"/>
          </w:rPr>
          <w:object w:dxaOrig="3600" w:dyaOrig="1005" w14:anchorId="1E2250F1">
            <v:shape id="shape47" o:spid="_x0000_i1031" type="#_x0000_t75" style="width:180.95pt;height:50.1pt" o:ole="">
              <v:imagedata r:id="rId25" o:title=""/>
            </v:shape>
            <o:OLEObject Type="Embed" ProgID="Equation.DSMT4" ShapeID="shape47" DrawAspect="Content" ObjectID="_1758631610" r:id="rId26"/>
          </w:object>
        </w:r>
      </w:del>
    </w:p>
    <w:p w14:paraId="513CFCAE" w14:textId="77777777" w:rsidR="009001F2" w:rsidRPr="00A72633" w:rsidDel="00FE3593" w:rsidRDefault="009001F2" w:rsidP="009001F2">
      <w:pPr>
        <w:pStyle w:val="enumlev1"/>
        <w:rPr>
          <w:del w:id="156" w:author="Forhadul Parvez" w:date="2023-09-12T10:35:00Z"/>
        </w:rPr>
      </w:pPr>
      <w:del w:id="157" w:author="Forhadul Parvez" w:date="2023-09-12T10:35:00Z">
        <w:r w:rsidRPr="00A72633" w:rsidDel="00FE3593">
          <w:delText>3)</w:delText>
        </w:r>
        <w:r w:rsidRPr="00A72633" w:rsidDel="00FE3593">
          <w:tab/>
          <w:delText>Calculate the free-space path loss in dB using:</w:delText>
        </w:r>
      </w:del>
    </w:p>
    <w:p w14:paraId="2BB67382" w14:textId="77777777" w:rsidR="009001F2" w:rsidRPr="00A72633" w:rsidDel="00FE3593" w:rsidRDefault="009001F2" w:rsidP="009001F2">
      <w:pPr>
        <w:pStyle w:val="Equation"/>
        <w:rPr>
          <w:del w:id="158" w:author="Forhadul Parvez" w:date="2023-09-12T10:35:00Z"/>
        </w:rPr>
      </w:pPr>
      <w:del w:id="159" w:author="Forhadul Parvez" w:date="2023-09-12T10:35:00Z">
        <w:r w:rsidRPr="00A72633" w:rsidDel="00FE3593">
          <w:rPr>
            <w:i/>
            <w:iCs/>
          </w:rPr>
          <w:tab/>
        </w:r>
        <w:r w:rsidRPr="00A72633" w:rsidDel="00FE3593">
          <w:rPr>
            <w:i/>
            <w:iCs/>
          </w:rPr>
          <w:tab/>
          <w:delText>L</w:delText>
        </w:r>
        <w:r w:rsidRPr="00A72633" w:rsidDel="00FE3593">
          <w:rPr>
            <w:i/>
            <w:iCs/>
            <w:vertAlign w:val="subscript"/>
          </w:rPr>
          <w:delText>fs</w:delText>
        </w:r>
        <w:r w:rsidRPr="00A72633" w:rsidDel="00FE3593">
          <w:delText xml:space="preserve"> = 92.45 + 20log(</w:delText>
        </w:r>
        <w:r w:rsidRPr="00A72633" w:rsidDel="00FE3593">
          <w:rPr>
            <w:i/>
            <w:iCs/>
          </w:rPr>
          <w:delText>f</w:delText>
        </w:r>
        <w:r w:rsidRPr="00A72633" w:rsidDel="00FE3593">
          <w:rPr>
            <w:i/>
            <w:iCs/>
            <w:vertAlign w:val="subscript"/>
          </w:rPr>
          <w:delText>GHz</w:delText>
        </w:r>
        <w:r w:rsidRPr="00A72633" w:rsidDel="00FE3593">
          <w:delText>) + 20log(</w:delText>
        </w:r>
        <w:r w:rsidRPr="00A72633" w:rsidDel="00FE3593">
          <w:rPr>
            <w:i/>
            <w:iCs/>
          </w:rPr>
          <w:delText>d</w:delText>
        </w:r>
        <w:r w:rsidRPr="00A72633" w:rsidDel="00FE3593">
          <w:rPr>
            <w:i/>
            <w:iCs/>
            <w:vertAlign w:val="subscript"/>
          </w:rPr>
          <w:delText>km</w:delText>
        </w:r>
        <w:r w:rsidRPr="00A72633" w:rsidDel="00FE3593">
          <w:delText>)</w:delText>
        </w:r>
      </w:del>
    </w:p>
    <w:p w14:paraId="117A02F8" w14:textId="77777777" w:rsidR="009001F2" w:rsidRPr="00A72633" w:rsidDel="00FE3593" w:rsidRDefault="009001F2" w:rsidP="009001F2">
      <w:pPr>
        <w:pStyle w:val="enumlev1"/>
        <w:rPr>
          <w:del w:id="160" w:author="Forhadul Parvez" w:date="2023-09-12T10:35:00Z"/>
        </w:rPr>
      </w:pPr>
      <w:del w:id="161" w:author="Forhadul Parvez" w:date="2023-09-12T10:35:00Z">
        <w:r w:rsidRPr="00A72633" w:rsidDel="00FE3593">
          <w:delText>4)</w:delText>
        </w:r>
        <w:r w:rsidRPr="00A72633" w:rsidDel="00FE3593">
          <w:tab/>
          <w:delText>Calculate the wanted signal power in the reference bandwidth in dBW accounting for additional link losses:</w:delText>
        </w:r>
      </w:del>
    </w:p>
    <w:p w14:paraId="10D0952D" w14:textId="77777777" w:rsidR="009001F2" w:rsidRPr="00A72633" w:rsidDel="00FE3593" w:rsidRDefault="009001F2" w:rsidP="009001F2">
      <w:pPr>
        <w:pStyle w:val="Equation"/>
        <w:rPr>
          <w:del w:id="162" w:author="Forhadul Parvez" w:date="2023-09-12T10:35:00Z"/>
        </w:rPr>
      </w:pPr>
      <w:del w:id="163" w:author="Forhadul Parvez" w:date="2023-09-12T10:35:00Z">
        <w:r w:rsidRPr="00A72633" w:rsidDel="00FE3593">
          <w:tab/>
        </w:r>
        <w:r w:rsidRPr="00A72633" w:rsidDel="00FE3593">
          <w:tab/>
        </w:r>
        <w:r w:rsidRPr="00A72633" w:rsidDel="00FE3593">
          <w:rPr>
            <w:i/>
            <w:iCs/>
          </w:rPr>
          <w:delText>C</w:delText>
        </w:r>
        <w:r w:rsidRPr="00A72633" w:rsidDel="00FE3593">
          <w:delText xml:space="preserve"> = </w:delText>
        </w:r>
        <w:r w:rsidRPr="00A72633" w:rsidDel="00FE3593">
          <w:rPr>
            <w:i/>
            <w:iCs/>
          </w:rPr>
          <w:delText>eirp</w:delText>
        </w:r>
        <w:r w:rsidRPr="00A72633" w:rsidDel="00FE3593">
          <w:delText xml:space="preserve"> + </w:delText>
        </w:r>
        <w:r w:rsidRPr="00A72633" w:rsidDel="00FE3593">
          <w:sym w:font="Symbol" w:char="F044"/>
        </w:r>
        <w:r w:rsidRPr="00A72633" w:rsidDel="00FE3593">
          <w:rPr>
            <w:i/>
            <w:iCs/>
          </w:rPr>
          <w:delText>eirp</w:delText>
        </w:r>
        <w:r w:rsidRPr="00A72633" w:rsidDel="00FE3593">
          <w:delText xml:space="preserve"> − </w:delText>
        </w:r>
        <w:r w:rsidRPr="00A72633" w:rsidDel="00FE3593">
          <w:rPr>
            <w:i/>
            <w:iCs/>
          </w:rPr>
          <w:delText>L</w:delText>
        </w:r>
        <w:r w:rsidRPr="00A72633" w:rsidDel="00FE3593">
          <w:rPr>
            <w:i/>
            <w:iCs/>
            <w:vertAlign w:val="subscript"/>
          </w:rPr>
          <w:delText>fs</w:delText>
        </w:r>
        <w:r w:rsidRPr="00A72633" w:rsidDel="00FE3593">
          <w:delText xml:space="preserve"> + </w:delText>
        </w:r>
        <w:r w:rsidRPr="00A72633" w:rsidDel="00FE3593">
          <w:rPr>
            <w:i/>
            <w:iCs/>
          </w:rPr>
          <w:delText>G</w:delText>
        </w:r>
        <w:r w:rsidRPr="00A72633" w:rsidDel="00FE3593">
          <w:rPr>
            <w:i/>
            <w:iCs/>
            <w:vertAlign w:val="subscript"/>
          </w:rPr>
          <w:delText>max</w:delText>
        </w:r>
        <w:r w:rsidRPr="00A72633" w:rsidDel="00FE3593">
          <w:rPr>
            <w:i/>
            <w:iCs/>
          </w:rPr>
          <w:delText xml:space="preserve"> </w:delText>
        </w:r>
        <w:r w:rsidRPr="00A72633" w:rsidDel="00FE3593">
          <w:delText xml:space="preserve">− </w:delText>
        </w:r>
        <w:r w:rsidRPr="00A72633" w:rsidDel="00FE3593">
          <w:rPr>
            <w:i/>
            <w:iCs/>
          </w:rPr>
          <w:delText>L</w:delText>
        </w:r>
        <w:r w:rsidRPr="00A72633" w:rsidDel="00FE3593">
          <w:rPr>
            <w:i/>
            <w:iCs/>
            <w:vertAlign w:val="subscript"/>
          </w:rPr>
          <w:delText>o</w:delText>
        </w:r>
      </w:del>
    </w:p>
    <w:p w14:paraId="2CF791DA" w14:textId="77777777" w:rsidR="009001F2" w:rsidRPr="00A72633" w:rsidDel="00FE3593" w:rsidRDefault="009001F2" w:rsidP="009001F2">
      <w:pPr>
        <w:pStyle w:val="enumlev1"/>
        <w:rPr>
          <w:del w:id="164" w:author="Forhadul Parvez" w:date="2023-09-12T10:35:00Z"/>
        </w:rPr>
      </w:pPr>
      <w:del w:id="165" w:author="Forhadul Parvez" w:date="2023-09-12T10:35:00Z">
        <w:r w:rsidRPr="00A72633" w:rsidDel="00FE3593">
          <w:delText>5)</w:delText>
        </w:r>
        <w:r w:rsidRPr="00A72633" w:rsidDel="00FE3593">
          <w:tab/>
          <w:delText>Calculate the total noise power in the reference bandwidth in dBW/MHz using:</w:delText>
        </w:r>
      </w:del>
    </w:p>
    <w:p w14:paraId="30A31C02" w14:textId="77777777" w:rsidR="009001F2" w:rsidRPr="00A72633" w:rsidDel="00FE3593" w:rsidRDefault="009001F2" w:rsidP="009001F2">
      <w:pPr>
        <w:pStyle w:val="Equation"/>
        <w:rPr>
          <w:del w:id="166" w:author="Forhadul Parvez" w:date="2023-09-12T10:35:00Z"/>
        </w:rPr>
      </w:pPr>
      <w:del w:id="167" w:author="Forhadul Parvez" w:date="2023-09-12T10:35:00Z">
        <w:r w:rsidRPr="00A72633" w:rsidDel="00FE3593">
          <w:tab/>
        </w:r>
        <w:r w:rsidRPr="00A72633" w:rsidDel="00FE3593">
          <w:tab/>
        </w:r>
        <w:r w:rsidRPr="00A72633" w:rsidDel="00FE3593">
          <w:rPr>
            <w:i/>
            <w:iCs/>
          </w:rPr>
          <w:delText>N</w:delText>
        </w:r>
        <w:r w:rsidRPr="00A72633" w:rsidDel="00FE3593">
          <w:rPr>
            <w:i/>
            <w:iCs/>
            <w:vertAlign w:val="subscript"/>
          </w:rPr>
          <w:delText>T</w:delText>
        </w:r>
        <w:r w:rsidRPr="00A72633" w:rsidDel="00FE3593">
          <w:rPr>
            <w:i/>
            <w:iCs/>
          </w:rPr>
          <w:delText xml:space="preserve"> </w:delText>
        </w:r>
        <w:r w:rsidRPr="00A72633" w:rsidDel="00FE3593">
          <w:delText>= 10log(</w:delText>
        </w:r>
        <w:r w:rsidRPr="00A72633" w:rsidDel="00FE3593">
          <w:rPr>
            <w:i/>
            <w:iCs/>
          </w:rPr>
          <w:delText>T ∙ B</w:delText>
        </w:r>
        <w:r w:rsidRPr="00A72633" w:rsidDel="00FE3593">
          <w:rPr>
            <w:i/>
            <w:iCs/>
            <w:vertAlign w:val="subscript"/>
          </w:rPr>
          <w:delText>MHz</w:delText>
        </w:r>
        <w:r w:rsidRPr="00A72633" w:rsidDel="00FE3593">
          <w:delText> ∙ 10</w:delText>
        </w:r>
        <w:r w:rsidRPr="00A72633" w:rsidDel="00FE3593">
          <w:rPr>
            <w:vertAlign w:val="superscript"/>
          </w:rPr>
          <w:delText>6</w:delText>
        </w:r>
        <w:r w:rsidRPr="00A72633" w:rsidDel="00FE3593">
          <w:delText xml:space="preserve">) + </w:delText>
        </w:r>
        <w:r w:rsidRPr="00A72633" w:rsidDel="00FE3593">
          <w:rPr>
            <w:i/>
            <w:iCs/>
          </w:rPr>
          <w:delText>k</w:delText>
        </w:r>
        <w:r w:rsidRPr="00A72633" w:rsidDel="00FE3593">
          <w:rPr>
            <w:i/>
            <w:iCs/>
            <w:vertAlign w:val="subscript"/>
          </w:rPr>
          <w:delText>dB</w:delText>
        </w:r>
        <w:r w:rsidRPr="00A72633" w:rsidDel="00FE3593">
          <w:delText xml:space="preserve"> + </w:delText>
        </w:r>
        <w:r w:rsidRPr="00A72633" w:rsidDel="00FE3593">
          <w:rPr>
            <w:i/>
            <w:iCs/>
          </w:rPr>
          <w:delText>M</w:delText>
        </w:r>
        <w:r w:rsidRPr="00A72633" w:rsidDel="00FE3593">
          <w:rPr>
            <w:i/>
            <w:iCs/>
            <w:vertAlign w:val="subscript"/>
          </w:rPr>
          <w:delText>ointra</w:delText>
        </w:r>
        <w:r w:rsidRPr="00A72633" w:rsidDel="00FE3593">
          <w:rPr>
            <w:vertAlign w:val="subscript"/>
          </w:rPr>
          <w:delText xml:space="preserve"> </w:delText>
        </w:r>
        <w:r w:rsidRPr="00A72633" w:rsidDel="00FE3593">
          <w:delText xml:space="preserve">+ </w:delText>
        </w:r>
        <w:r w:rsidRPr="00A72633" w:rsidDel="00FE3593">
          <w:rPr>
            <w:i/>
            <w:iCs/>
          </w:rPr>
          <w:delText>M</w:delText>
        </w:r>
        <w:r w:rsidRPr="00A72633" w:rsidDel="00FE3593">
          <w:rPr>
            <w:i/>
            <w:iCs/>
            <w:vertAlign w:val="subscript"/>
          </w:rPr>
          <w:delText>ointer</w:delText>
        </w:r>
        <w:r w:rsidRPr="00A72633" w:rsidDel="00FE3593">
          <w:delText xml:space="preserve"> </w:delText>
        </w:r>
      </w:del>
    </w:p>
    <w:p w14:paraId="5EC0DF15" w14:textId="77777777" w:rsidR="009001F2" w:rsidRPr="00A72633" w:rsidDel="00FE3593" w:rsidRDefault="009001F2" w:rsidP="009001F2">
      <w:pPr>
        <w:pStyle w:val="enumlev1"/>
        <w:rPr>
          <w:del w:id="168" w:author="Forhadul Parvez" w:date="2023-09-12T10:35:00Z"/>
        </w:rPr>
      </w:pPr>
      <w:del w:id="169" w:author="Forhadul Parvez" w:date="2023-09-12T10:35:00Z">
        <w:r w:rsidRPr="00A72633" w:rsidDel="00FE3593">
          <w:delText>6)</w:delText>
        </w:r>
        <w:r w:rsidRPr="00A72633" w:rsidDel="00FE3593">
          <w:tab/>
          <w:delText>For each threshold (</w:delText>
        </w:r>
        <w:r w:rsidRPr="00A72633" w:rsidDel="00FE3593">
          <w:rPr>
            <w:i/>
            <w:iCs/>
          </w:rPr>
          <w:delText>C</w:delText>
        </w:r>
        <w:r w:rsidRPr="00A72633" w:rsidDel="00FE3593">
          <w:delText>/</w:delText>
        </w:r>
        <w:r w:rsidRPr="00A72633" w:rsidDel="00FE3593">
          <w:rPr>
            <w:i/>
            <w:iCs/>
          </w:rPr>
          <w:delText>N</w:delText>
        </w:r>
        <w:r w:rsidRPr="00A72633" w:rsidDel="00FE3593">
          <w:delText>)</w:delText>
        </w:r>
        <w:r w:rsidRPr="00A72633" w:rsidDel="00FE3593">
          <w:rPr>
            <w:i/>
            <w:iCs/>
            <w:vertAlign w:val="subscript"/>
          </w:rPr>
          <w:delText>Thr,i</w:delText>
        </w:r>
        <w:r w:rsidRPr="00A72633" w:rsidDel="00FE3593">
          <w:delText>, derive the margin available for precipitation for that case in dB:</w:delText>
        </w:r>
      </w:del>
    </w:p>
    <w:p w14:paraId="283B223D" w14:textId="77777777" w:rsidR="009001F2" w:rsidRPr="00A72633" w:rsidDel="00FE3593" w:rsidRDefault="009001F2" w:rsidP="009001F2">
      <w:pPr>
        <w:pStyle w:val="Equation"/>
        <w:rPr>
          <w:del w:id="170" w:author="Forhadul Parvez" w:date="2023-09-12T10:35:00Z"/>
        </w:rPr>
      </w:pPr>
      <w:del w:id="171" w:author="Forhadul Parvez" w:date="2023-09-12T10:35:00Z">
        <w:r w:rsidRPr="00A72633" w:rsidDel="00FE3593">
          <w:rPr>
            <w:iCs/>
          </w:rPr>
          <w:tab/>
        </w:r>
        <w:r w:rsidRPr="00A72633" w:rsidDel="00FE3593">
          <w:rPr>
            <w:iCs/>
          </w:rPr>
          <w:tab/>
        </w:r>
        <w:r w:rsidRPr="00A72633" w:rsidDel="00FE3593">
          <w:rPr>
            <w:iCs/>
            <w:position w:val="-32"/>
          </w:rPr>
          <w:object w:dxaOrig="2595" w:dyaOrig="720" w14:anchorId="2587DF74">
            <v:shape id="shape50" o:spid="_x0000_i1032" type="#_x0000_t75" style="width:128.35pt;height:38.2pt" o:ole="">
              <v:imagedata r:id="rId27" o:title=""/>
            </v:shape>
            <o:OLEObject Type="Embed" ProgID="Equation.DSMT4" ShapeID="shape50" DrawAspect="Content" ObjectID="_1758631611" r:id="rId28"/>
          </w:object>
        </w:r>
      </w:del>
    </w:p>
    <w:p w14:paraId="7F9D506E" w14:textId="77777777" w:rsidR="009001F2" w:rsidRPr="00A72633" w:rsidDel="00FE3593" w:rsidRDefault="009001F2" w:rsidP="009001F2">
      <w:pPr>
        <w:pStyle w:val="enumlev1"/>
        <w:rPr>
          <w:del w:id="172" w:author="Forhadul Parvez" w:date="2023-09-12T10:35:00Z"/>
        </w:rPr>
      </w:pPr>
      <w:del w:id="173" w:author="Forhadul Parvez" w:date="2023-09-12T10:35:00Z">
        <w:r w:rsidRPr="00A72633" w:rsidDel="00FE3593">
          <w:delText>7)</w:delText>
        </w:r>
        <w:r w:rsidRPr="00A72633" w:rsidDel="00FE3593">
          <w:tab/>
          <w:delText>If for each threshold (</w:delText>
        </w:r>
        <w:r w:rsidRPr="00A72633" w:rsidDel="00FE3593">
          <w:rPr>
            <w:i/>
            <w:iCs/>
          </w:rPr>
          <w:delText>C</w:delText>
        </w:r>
        <w:r w:rsidRPr="00A72633" w:rsidDel="00FE3593">
          <w:delText>/</w:delText>
        </w:r>
        <w:r w:rsidRPr="00A72633" w:rsidDel="00FE3593">
          <w:rPr>
            <w:i/>
            <w:iCs/>
          </w:rPr>
          <w:delText>N</w:delText>
        </w:r>
        <w:r w:rsidRPr="00A72633" w:rsidDel="00FE3593">
          <w:delText>)</w:delText>
        </w:r>
        <w:r w:rsidRPr="00A72633" w:rsidDel="00FE3593">
          <w:rPr>
            <w:i/>
            <w:iCs/>
            <w:vertAlign w:val="subscript"/>
          </w:rPr>
          <w:delText>Thr,i</w:delText>
        </w:r>
        <w:r w:rsidRPr="00A72633" w:rsidDel="00FE3593">
          <w:delText xml:space="preserve"> the margin </w:delText>
        </w:r>
        <w:r w:rsidRPr="00A72633" w:rsidDel="00FE3593">
          <w:rPr>
            <w:i/>
            <w:iCs/>
          </w:rPr>
          <w:delText>A</w:delText>
        </w:r>
        <w:r w:rsidRPr="00A72633" w:rsidDel="00FE3593">
          <w:rPr>
            <w:i/>
            <w:iCs/>
            <w:vertAlign w:val="subscript"/>
          </w:rPr>
          <w:delText>rain,i</w:delText>
        </w:r>
        <w:r w:rsidRPr="00A72633" w:rsidDel="00FE3593">
          <w:delText xml:space="preserve"> </w:delText>
        </w:r>
        <w:r w:rsidRPr="00A72633" w:rsidDel="00FE3593">
          <w:sym w:font="Symbol" w:char="F0A3"/>
        </w:r>
        <w:r w:rsidRPr="00A72633" w:rsidDel="00FE3593">
          <w:delText xml:space="preserve"> </w:delText>
        </w:r>
        <w:r w:rsidRPr="00A72633" w:rsidDel="00FE3593">
          <w:rPr>
            <w:i/>
            <w:iCs/>
          </w:rPr>
          <w:delText>A</w:delText>
        </w:r>
        <w:r w:rsidRPr="00A72633" w:rsidDel="00FE3593">
          <w:rPr>
            <w:i/>
            <w:iCs/>
            <w:vertAlign w:val="subscript"/>
          </w:rPr>
          <w:delText>min</w:delText>
        </w:r>
        <w:r w:rsidRPr="00A72633" w:rsidDel="00FE3593">
          <w:delText>, then this generic GSO reference link is not valid.</w:delText>
        </w:r>
      </w:del>
    </w:p>
    <w:p w14:paraId="512376BC" w14:textId="77777777" w:rsidR="009001F2" w:rsidRPr="00A72633" w:rsidDel="00FE3593" w:rsidRDefault="009001F2" w:rsidP="009001F2">
      <w:pPr>
        <w:pStyle w:val="enumlev1"/>
        <w:rPr>
          <w:del w:id="174" w:author="Forhadul Parvez" w:date="2023-09-12T10:35:00Z"/>
        </w:rPr>
      </w:pPr>
      <w:del w:id="175" w:author="Forhadul Parvez" w:date="2023-09-12T10:35:00Z">
        <w:r w:rsidRPr="00A72633" w:rsidDel="00FE3593">
          <w:delText>8)</w:delText>
        </w:r>
        <w:r w:rsidRPr="00A72633" w:rsidDel="00FE3593">
          <w:tab/>
          <w:delText>For each of the thresholds (</w:delText>
        </w:r>
        <w:r w:rsidRPr="00A72633" w:rsidDel="00FE3593">
          <w:rPr>
            <w:i/>
            <w:iCs/>
          </w:rPr>
          <w:delText>C</w:delText>
        </w:r>
        <w:r w:rsidRPr="00A72633" w:rsidDel="00FE3593">
          <w:delText>/</w:delText>
        </w:r>
        <w:r w:rsidRPr="00A72633" w:rsidDel="00FE3593">
          <w:rPr>
            <w:i/>
            <w:iCs/>
          </w:rPr>
          <w:delText>N</w:delText>
        </w:r>
        <w:r w:rsidRPr="00A72633" w:rsidDel="00FE3593">
          <w:delText>)</w:delText>
        </w:r>
        <w:r w:rsidRPr="00A72633" w:rsidDel="00FE3593">
          <w:rPr>
            <w:i/>
            <w:iCs/>
            <w:vertAlign w:val="subscript"/>
          </w:rPr>
          <w:delText>Thr,i</w:delText>
        </w:r>
        <w:r w:rsidRPr="00A72633" w:rsidDel="00FE3593">
          <w:rPr>
            <w:i/>
            <w:iCs/>
          </w:rPr>
          <w:delText xml:space="preserve"> </w:delText>
        </w:r>
        <w:r w:rsidRPr="00A72633" w:rsidDel="00FE3593">
          <w:delText xml:space="preserve">for which </w:delText>
        </w:r>
        <w:r w:rsidRPr="00A72633" w:rsidDel="00FE3593">
          <w:rPr>
            <w:i/>
            <w:iCs/>
          </w:rPr>
          <w:delText>A</w:delText>
        </w:r>
        <w:r w:rsidRPr="00A72633" w:rsidDel="00FE3593">
          <w:rPr>
            <w:i/>
            <w:iCs/>
            <w:vertAlign w:val="subscript"/>
          </w:rPr>
          <w:delText>rain,i</w:delText>
        </w:r>
        <w:r w:rsidRPr="00A72633" w:rsidDel="00FE3593">
          <w:delText xml:space="preserve"> &gt; </w:delText>
        </w:r>
        <w:r w:rsidRPr="00A72633" w:rsidDel="00FE3593">
          <w:rPr>
            <w:i/>
            <w:iCs/>
          </w:rPr>
          <w:delText>A</w:delText>
        </w:r>
        <w:r w:rsidRPr="00A72633" w:rsidDel="00FE3593">
          <w:rPr>
            <w:i/>
            <w:iCs/>
            <w:vertAlign w:val="subscript"/>
          </w:rPr>
          <w:delText>min</w:delText>
        </w:r>
        <w:r w:rsidRPr="00A72633" w:rsidDel="00FE3593">
          <w:delText xml:space="preserve">, undertake step 9: </w:delText>
        </w:r>
      </w:del>
    </w:p>
    <w:p w14:paraId="588EDDFE" w14:textId="77777777" w:rsidR="009001F2" w:rsidRPr="00A72633" w:rsidDel="00FE3593" w:rsidRDefault="009001F2" w:rsidP="009001F2">
      <w:pPr>
        <w:pStyle w:val="enumlev1"/>
        <w:rPr>
          <w:del w:id="176" w:author="Forhadul Parvez" w:date="2023-09-12T10:35:00Z"/>
        </w:rPr>
      </w:pPr>
      <w:del w:id="177" w:author="Forhadul Parvez" w:date="2023-09-12T10:35:00Z">
        <w:r w:rsidRPr="00A72633" w:rsidDel="00FE3593">
          <w:delText>9)</w:delText>
        </w:r>
        <w:r w:rsidRPr="00A72633" w:rsidDel="00FE3593">
          <w:tab/>
          <w:delText>Using the precipitation model in Recommendation ITU</w:delText>
        </w:r>
        <w:r w:rsidRPr="00A72633" w:rsidDel="00FE3593">
          <w:noBreakHyphen/>
          <w:delText xml:space="preserve">R P.618 together with the </w:delText>
        </w:r>
        <w:bookmarkStart w:id="178" w:name="_Hlk23857300"/>
        <w:r w:rsidRPr="00A72633" w:rsidDel="00FE3593">
          <w:delText xml:space="preserve">selected rain rate, ES height, rain height, ES latitude, elevation angle, frequency, calculated rain fade margin and an assumed polarization of vertical, calculate the associated percentage of time, </w:delText>
        </w:r>
        <w:r w:rsidRPr="00A72633" w:rsidDel="00FE3593">
          <w:rPr>
            <w:i/>
            <w:iCs/>
          </w:rPr>
          <w:delText>p</w:delText>
        </w:r>
        <w:r w:rsidRPr="00A72633" w:rsidDel="00FE3593">
          <w:rPr>
            <w:i/>
            <w:iCs/>
            <w:vertAlign w:val="subscript"/>
          </w:rPr>
          <w:delText>rain,i</w:delText>
        </w:r>
        <w:bookmarkEnd w:id="178"/>
        <w:r w:rsidRPr="00A72633" w:rsidDel="00FE3593">
          <w:delText>.</w:delText>
        </w:r>
      </w:del>
    </w:p>
    <w:p w14:paraId="7BE72EFD" w14:textId="77777777" w:rsidR="009001F2" w:rsidRPr="00A72633" w:rsidDel="00FE3593" w:rsidRDefault="009001F2" w:rsidP="009001F2">
      <w:pPr>
        <w:pStyle w:val="enumlev1"/>
        <w:rPr>
          <w:del w:id="179" w:author="Forhadul Parvez" w:date="2023-09-12T10:35:00Z"/>
        </w:rPr>
      </w:pPr>
      <w:del w:id="180" w:author="Forhadul Parvez" w:date="2023-09-12T10:35:00Z">
        <w:r w:rsidRPr="00A72633" w:rsidDel="00FE3593">
          <w:delText>10)</w:delText>
        </w:r>
        <w:r w:rsidRPr="00A72633" w:rsidDel="00FE3593">
          <w:tab/>
          <w:delText>If for each threshold (</w:delText>
        </w:r>
        <w:r w:rsidRPr="00A72633" w:rsidDel="00FE3593">
          <w:rPr>
            <w:i/>
            <w:iCs/>
          </w:rPr>
          <w:delText>C</w:delText>
        </w:r>
        <w:r w:rsidRPr="00A72633" w:rsidDel="00FE3593">
          <w:delText>/</w:delText>
        </w:r>
        <w:r w:rsidRPr="00A72633" w:rsidDel="00FE3593">
          <w:rPr>
            <w:i/>
            <w:iCs/>
          </w:rPr>
          <w:delText>N</w:delText>
        </w:r>
        <w:r w:rsidRPr="00A72633" w:rsidDel="00FE3593">
          <w:delText>)</w:delText>
        </w:r>
        <w:r w:rsidRPr="00A72633" w:rsidDel="00FE3593">
          <w:rPr>
            <w:i/>
            <w:iCs/>
            <w:vertAlign w:val="subscript"/>
          </w:rPr>
          <w:delText>Thr,i</w:delText>
        </w:r>
        <w:r w:rsidRPr="00A72633" w:rsidDel="00FE3593">
          <w:delText xml:space="preserve"> the associated percentage of time is not within the range:</w:delText>
        </w:r>
      </w:del>
    </w:p>
    <w:p w14:paraId="6F029851" w14:textId="77777777" w:rsidR="009001F2" w:rsidRPr="00A72633" w:rsidDel="00FE3593" w:rsidRDefault="009001F2" w:rsidP="009001F2">
      <w:pPr>
        <w:pStyle w:val="Equation"/>
        <w:rPr>
          <w:del w:id="181" w:author="Forhadul Parvez" w:date="2023-09-12T10:35:00Z"/>
        </w:rPr>
      </w:pPr>
      <w:del w:id="182" w:author="Forhadul Parvez" w:date="2023-09-12T10:35:00Z">
        <w:r w:rsidRPr="00A72633" w:rsidDel="00FE3593">
          <w:tab/>
        </w:r>
        <w:r w:rsidRPr="00A72633" w:rsidDel="00FE3593">
          <w:tab/>
        </w:r>
        <w:r w:rsidRPr="00A72633" w:rsidDel="00FE3593">
          <w:rPr>
            <w:position w:val="-16"/>
          </w:rPr>
          <w:object w:dxaOrig="2310" w:dyaOrig="435" w14:anchorId="68943DEE">
            <v:shape id="shape53" o:spid="_x0000_i1033" type="#_x0000_t75" style="width:116.45pt;height:21.9pt" o:ole="">
              <v:imagedata r:id="rId29" o:title=""/>
            </v:shape>
            <o:OLEObject Type="Embed" ProgID="Equation.DSMT4" ShapeID="shape53" DrawAspect="Content" ObjectID="_1758631612" r:id="rId30"/>
          </w:object>
        </w:r>
      </w:del>
    </w:p>
    <w:p w14:paraId="519A57BB" w14:textId="77777777" w:rsidR="009001F2" w:rsidRPr="00A72633" w:rsidDel="00FE3593" w:rsidRDefault="009001F2" w:rsidP="009001F2">
      <w:pPr>
        <w:pStyle w:val="enumlev1"/>
        <w:rPr>
          <w:del w:id="183" w:author="Forhadul Parvez" w:date="2023-09-12T10:35:00Z"/>
        </w:rPr>
      </w:pPr>
      <w:del w:id="184" w:author="Forhadul Parvez" w:date="2023-09-12T10:35:00Z">
        <w:r w:rsidRPr="00A72633" w:rsidDel="00FE3593">
          <w:tab/>
          <w:delText>then this generic GSO reference link is not valid.</w:delText>
        </w:r>
      </w:del>
    </w:p>
    <w:p w14:paraId="292487F6" w14:textId="77777777" w:rsidR="009001F2" w:rsidRPr="00A72633" w:rsidDel="00FE3593" w:rsidRDefault="009001F2" w:rsidP="009001F2">
      <w:pPr>
        <w:pStyle w:val="enumlev1"/>
        <w:rPr>
          <w:del w:id="185" w:author="Forhadul Parvez" w:date="2023-09-12T10:35:00Z"/>
        </w:rPr>
      </w:pPr>
      <w:del w:id="186" w:author="Forhadul Parvez" w:date="2023-09-12T10:35:00Z">
        <w:r w:rsidRPr="00A72633" w:rsidDel="00FE3593">
          <w:lastRenderedPageBreak/>
          <w:delText>11)</w:delText>
        </w:r>
        <w:r w:rsidRPr="00A72633" w:rsidDel="00FE3593">
          <w:tab/>
          <w:delText>If at least one threshold meets the criteria in steps 7 and 10, then the lowest threshold, (</w:delText>
        </w:r>
        <w:r w:rsidRPr="00A72633" w:rsidDel="00FE3593">
          <w:rPr>
            <w:i/>
            <w:iCs/>
          </w:rPr>
          <w:delText>C</w:delText>
        </w:r>
        <w:r w:rsidRPr="00A72633" w:rsidDel="00FE3593">
          <w:delText>/</w:delText>
        </w:r>
        <w:r w:rsidRPr="00A72633" w:rsidDel="00FE3593">
          <w:rPr>
            <w:i/>
            <w:iCs/>
          </w:rPr>
          <w:delText>N</w:delText>
        </w:r>
        <w:r w:rsidRPr="00A72633" w:rsidDel="00FE3593">
          <w:delText>)</w:delText>
        </w:r>
        <w:r w:rsidRPr="00A72633" w:rsidDel="00FE3593">
          <w:rPr>
            <w:i/>
            <w:iCs/>
            <w:vertAlign w:val="subscript"/>
          </w:rPr>
          <w:delText>Thr</w:delText>
        </w:r>
        <w:r w:rsidRPr="00A72633" w:rsidDel="00FE3593">
          <w:delText xml:space="preserve"> that meets these criteria is used in the analysis.</w:delText>
        </w:r>
      </w:del>
    </w:p>
    <w:p w14:paraId="7980B8D6" w14:textId="77777777" w:rsidR="009001F2" w:rsidRPr="00A72633" w:rsidDel="00FE3593" w:rsidRDefault="009001F2" w:rsidP="009001F2">
      <w:pPr>
        <w:pStyle w:val="Note"/>
        <w:rPr>
          <w:del w:id="187" w:author="Forhadul Parvez" w:date="2023-09-12T10:35:00Z"/>
        </w:rPr>
      </w:pPr>
      <w:del w:id="188" w:author="Forhadul Parvez" w:date="2023-09-12T10:35:00Z">
        <w:r w:rsidRPr="00A72633" w:rsidDel="00FE3593">
          <w:delText xml:space="preserve">NOTE – </w:delText>
        </w:r>
        <w:r w:rsidRPr="00A72633" w:rsidDel="00FE3593">
          <w:rPr>
            <w:i/>
            <w:iCs/>
          </w:rPr>
          <w:delText>A</w:delText>
        </w:r>
        <w:r w:rsidRPr="00A72633" w:rsidDel="00FE3593">
          <w:rPr>
            <w:i/>
            <w:iCs/>
            <w:vertAlign w:val="subscript"/>
          </w:rPr>
          <w:delText>min</w:delText>
        </w:r>
        <w:r w:rsidRPr="00A72633" w:rsidDel="00FE3593">
          <w:delText xml:space="preserve"> is 3 dB.</w:delText>
        </w:r>
      </w:del>
    </w:p>
    <w:p w14:paraId="5A3FED17" w14:textId="77777777" w:rsidR="009001F2" w:rsidRPr="00A72633" w:rsidDel="00FE3593" w:rsidRDefault="009001F2" w:rsidP="009001F2">
      <w:pPr>
        <w:pStyle w:val="Headingb"/>
        <w:rPr>
          <w:del w:id="189" w:author="Forhadul Parvez" w:date="2023-09-12T10:35:00Z"/>
          <w:lang w:val="en-GB"/>
        </w:rPr>
      </w:pPr>
      <w:del w:id="190" w:author="Forhadul Parvez" w:date="2023-09-12T10:35:00Z">
        <w:r w:rsidRPr="00A72633" w:rsidDel="00FE3593">
          <w:rPr>
            <w:lang w:val="en-GB"/>
          </w:rPr>
          <w:delText>Step 1: Generation of precipitation fade PDF</w:delText>
        </w:r>
      </w:del>
    </w:p>
    <w:p w14:paraId="6177753A" w14:textId="77777777" w:rsidR="009001F2" w:rsidRPr="00A72633" w:rsidDel="00FE3593" w:rsidRDefault="009001F2" w:rsidP="009001F2">
      <w:pPr>
        <w:keepNext/>
        <w:rPr>
          <w:del w:id="191" w:author="Forhadul Parvez" w:date="2023-09-12T10:35:00Z"/>
        </w:rPr>
      </w:pPr>
      <w:del w:id="192" w:author="Forhadul Parvez" w:date="2023-09-12T10:35:00Z">
        <w:r w:rsidRPr="00A72633" w:rsidDel="00FE3593">
          <w:delText>The precipitation fade PDF should be generated using Recommendation ITU</w:delText>
        </w:r>
        <w:r w:rsidRPr="00A72633" w:rsidDel="00FE3593">
          <w:noBreakHyphen/>
          <w:delText xml:space="preserve">R P.618 from the selected rain rate, ES height, ES latitude, rain height, elevation angle, frequency and an assumed polarization of vertical as follows: </w:delText>
        </w:r>
      </w:del>
    </w:p>
    <w:p w14:paraId="3ED92529" w14:textId="77777777" w:rsidR="009001F2" w:rsidRPr="00A72633" w:rsidDel="00FE3593" w:rsidRDefault="009001F2" w:rsidP="009001F2">
      <w:pPr>
        <w:pStyle w:val="enumlev1"/>
        <w:rPr>
          <w:del w:id="193" w:author="Forhadul Parvez" w:date="2023-09-12T10:35:00Z"/>
        </w:rPr>
      </w:pPr>
      <w:del w:id="194" w:author="Forhadul Parvez" w:date="2023-09-12T10:35:00Z">
        <w:r w:rsidRPr="00A72633" w:rsidDel="00FE3593">
          <w:delText>1)</w:delText>
        </w:r>
        <w:r w:rsidRPr="00A72633" w:rsidDel="00FE3593">
          <w:tab/>
          <w:delText xml:space="preserve">Calculate the maximum fade depth </w:delText>
        </w:r>
        <w:r w:rsidRPr="00A72633" w:rsidDel="00FE3593">
          <w:rPr>
            <w:i/>
            <w:iCs/>
          </w:rPr>
          <w:delText>A</w:delText>
        </w:r>
        <w:r w:rsidRPr="00A72633" w:rsidDel="00FE3593">
          <w:rPr>
            <w:i/>
            <w:iCs/>
            <w:vertAlign w:val="subscript"/>
          </w:rPr>
          <w:delText>max</w:delText>
        </w:r>
        <w:r w:rsidRPr="00A72633" w:rsidDel="00FE3593">
          <w:delText xml:space="preserve"> using </w:delText>
        </w:r>
        <w:r w:rsidRPr="00A72633" w:rsidDel="00FE3593">
          <w:rPr>
            <w:i/>
            <w:iCs/>
          </w:rPr>
          <w:delText>p</w:delText>
        </w:r>
        <w:r w:rsidRPr="00A72633" w:rsidDel="00FE3593">
          <w:delText xml:space="preserve"> = 0.001%</w:delText>
        </w:r>
      </w:del>
    </w:p>
    <w:p w14:paraId="2B736FBC" w14:textId="77777777" w:rsidR="009001F2" w:rsidRPr="00A72633" w:rsidDel="00FE3593" w:rsidRDefault="009001F2" w:rsidP="009001F2">
      <w:pPr>
        <w:pStyle w:val="enumlev1"/>
        <w:rPr>
          <w:del w:id="195" w:author="Forhadul Parvez" w:date="2023-09-12T10:35:00Z"/>
        </w:rPr>
      </w:pPr>
      <w:del w:id="196" w:author="Forhadul Parvez" w:date="2023-09-12T10:35:00Z">
        <w:r w:rsidRPr="00A72633" w:rsidDel="00FE3593">
          <w:delText>2)</w:delText>
        </w:r>
        <w:r w:rsidRPr="00A72633" w:rsidDel="00FE3593">
          <w:tab/>
          <w:delText xml:space="preserve">Create a set of 0.1 dB bins of precipitation fade </w:delText>
        </w:r>
        <w:r w:rsidRPr="00A72633" w:rsidDel="00FE3593">
          <w:rPr>
            <w:i/>
            <w:iCs/>
          </w:rPr>
          <w:delText>A</w:delText>
        </w:r>
        <w:r w:rsidRPr="00A72633" w:rsidDel="00FE3593">
          <w:rPr>
            <w:i/>
            <w:iCs/>
            <w:vertAlign w:val="subscript"/>
          </w:rPr>
          <w:delText>rain</w:delText>
        </w:r>
        <w:r w:rsidRPr="00A72633" w:rsidDel="00FE3593">
          <w:delText xml:space="preserve"> between 0 dB and </w:delText>
        </w:r>
        <w:r w:rsidRPr="00A72633" w:rsidDel="00FE3593">
          <w:rPr>
            <w:i/>
            <w:iCs/>
          </w:rPr>
          <w:delText>A</w:delText>
        </w:r>
        <w:r w:rsidRPr="00A72633" w:rsidDel="00FE3593">
          <w:rPr>
            <w:i/>
            <w:iCs/>
            <w:vertAlign w:val="subscript"/>
          </w:rPr>
          <w:delText xml:space="preserve">max </w:delText>
        </w:r>
      </w:del>
    </w:p>
    <w:p w14:paraId="069250F9" w14:textId="77777777" w:rsidR="009001F2" w:rsidRPr="00A72633" w:rsidDel="00FE3593" w:rsidRDefault="009001F2" w:rsidP="009001F2">
      <w:pPr>
        <w:pStyle w:val="enumlev1"/>
        <w:rPr>
          <w:del w:id="197" w:author="Forhadul Parvez" w:date="2023-09-12T10:35:00Z"/>
        </w:rPr>
      </w:pPr>
      <w:del w:id="198" w:author="Forhadul Parvez" w:date="2023-09-12T10:35:00Z">
        <w:r w:rsidRPr="00A72633" w:rsidDel="00FE3593">
          <w:delText>3)</w:delText>
        </w:r>
        <w:r w:rsidRPr="00A72633" w:rsidDel="00FE3593">
          <w:tab/>
          <w:delText xml:space="preserve">For each of the bins, determine the associate probability </w:delText>
        </w:r>
        <w:r w:rsidRPr="00A72633" w:rsidDel="00FE3593">
          <w:rPr>
            <w:i/>
            <w:iCs/>
          </w:rPr>
          <w:delText>p</w:delText>
        </w:r>
        <w:r w:rsidRPr="00A72633" w:rsidDel="00FE3593">
          <w:delText xml:space="preserve"> to create a cumulative distribution function (CDF) of </w:delText>
        </w:r>
        <w:r w:rsidRPr="00A72633" w:rsidDel="00FE3593">
          <w:rPr>
            <w:i/>
            <w:iCs/>
          </w:rPr>
          <w:delText>A</w:delText>
        </w:r>
        <w:r w:rsidRPr="00A72633" w:rsidDel="00FE3593">
          <w:rPr>
            <w:i/>
            <w:iCs/>
            <w:vertAlign w:val="subscript"/>
          </w:rPr>
          <w:delText>rain</w:delText>
        </w:r>
      </w:del>
    </w:p>
    <w:p w14:paraId="3639137C" w14:textId="77777777" w:rsidR="009001F2" w:rsidRPr="00A72633" w:rsidDel="00FE3593" w:rsidRDefault="009001F2" w:rsidP="009001F2">
      <w:pPr>
        <w:pStyle w:val="enumlev1"/>
        <w:rPr>
          <w:del w:id="199" w:author="Forhadul Parvez" w:date="2023-09-12T10:35:00Z"/>
        </w:rPr>
      </w:pPr>
      <w:del w:id="200" w:author="Forhadul Parvez" w:date="2023-09-12T10:35:00Z">
        <w:r w:rsidRPr="00A72633" w:rsidDel="00FE3593">
          <w:delText>4)</w:delText>
        </w:r>
        <w:r w:rsidRPr="00A72633" w:rsidDel="00FE3593">
          <w:tab/>
          <w:delText xml:space="preserve">For each of the bins, convert this CDF into a PDF of </w:delText>
        </w:r>
        <w:r w:rsidRPr="00A72633" w:rsidDel="00FE3593">
          <w:rPr>
            <w:i/>
            <w:iCs/>
          </w:rPr>
          <w:delText>A</w:delText>
        </w:r>
        <w:r w:rsidRPr="00A72633" w:rsidDel="00FE3593">
          <w:rPr>
            <w:i/>
            <w:iCs/>
            <w:vertAlign w:val="subscript"/>
          </w:rPr>
          <w:delText>rain</w:delText>
        </w:r>
      </w:del>
    </w:p>
    <w:p w14:paraId="46AD4A46" w14:textId="77777777" w:rsidR="009001F2" w:rsidRPr="00A72633" w:rsidDel="00FE3593" w:rsidRDefault="009001F2" w:rsidP="009001F2">
      <w:pPr>
        <w:rPr>
          <w:del w:id="201" w:author="Forhadul Parvez" w:date="2023-09-12T10:35:00Z"/>
        </w:rPr>
      </w:pPr>
      <w:del w:id="202" w:author="Forhadul Parvez" w:date="2023-09-12T10:35:00Z">
        <w:r w:rsidRPr="00A72633" w:rsidDel="00FE3593">
          <w:delText>When using Recommendation ITU</w:delText>
        </w:r>
        <w:r w:rsidRPr="00A72633" w:rsidDel="00FE3593">
          <w:noBreakHyphen/>
          <w:delText>R P.618, the precipitation attenuation should be 0 dB for time percentages above</w:delText>
        </w:r>
        <w:r w:rsidRPr="00A72633" w:rsidDel="00FE3593">
          <w:rPr>
            <w:i/>
          </w:rPr>
          <w:delText xml:space="preserve"> p</w:delText>
        </w:r>
        <w:r w:rsidRPr="00A72633" w:rsidDel="00FE3593">
          <w:rPr>
            <w:i/>
            <w:vertAlign w:val="subscript"/>
          </w:rPr>
          <w:delText>max</w:delText>
        </w:r>
        <w:r w:rsidRPr="00A72633" w:rsidDel="00FE3593">
          <w:delText xml:space="preserve"> where </w:delText>
        </w:r>
        <w:r w:rsidRPr="00A72633" w:rsidDel="00FE3593">
          <w:rPr>
            <w:i/>
          </w:rPr>
          <w:delText>p</w:delText>
        </w:r>
        <w:r w:rsidRPr="00A72633" w:rsidDel="00FE3593">
          <w:rPr>
            <w:i/>
            <w:vertAlign w:val="subscript"/>
          </w:rPr>
          <w:delText xml:space="preserve">max </w:delText>
        </w:r>
        <w:r w:rsidRPr="00A72633" w:rsidDel="00FE3593">
          <w:delText>is the minimum value of a) 10% and b) the probability of rain attenuation on a slant path calculated from § 2.2.1.2. of Recommendation ITU</w:delText>
        </w:r>
        <w:r w:rsidRPr="00A72633" w:rsidDel="00FE3593">
          <w:noBreakHyphen/>
          <w:delText>R P.618</w:delText>
        </w:r>
        <w:r w:rsidRPr="00A72633" w:rsidDel="00FE3593">
          <w:noBreakHyphen/>
          <w:delText xml:space="preserve">13. </w:delText>
        </w:r>
      </w:del>
    </w:p>
    <w:p w14:paraId="01072B30" w14:textId="77777777" w:rsidR="009001F2" w:rsidRPr="00A72633" w:rsidDel="00FE3593" w:rsidRDefault="009001F2" w:rsidP="009001F2">
      <w:pPr>
        <w:rPr>
          <w:del w:id="203" w:author="Forhadul Parvez" w:date="2023-09-12T10:35:00Z"/>
        </w:rPr>
      </w:pPr>
      <w:del w:id="204" w:author="Forhadul Parvez" w:date="2023-09-12T10:35:00Z">
        <w:r w:rsidRPr="00A72633" w:rsidDel="00FE3593">
          <w:delText>A bin size of 0.1 dB should be used to ensure consistency with the output from Recommendation ITU</w:delText>
        </w:r>
        <w:r w:rsidRPr="00A72633" w:rsidDel="00FE3593">
          <w:noBreakHyphen/>
          <w:delText xml:space="preserve">R S.1503. Each bin of the CDF contains the probability that the precipitation fade is at least </w:delText>
        </w:r>
        <w:r w:rsidRPr="00A72633" w:rsidDel="00FE3593">
          <w:rPr>
            <w:i/>
            <w:iCs/>
          </w:rPr>
          <w:delText>A</w:delText>
        </w:r>
        <w:r w:rsidRPr="00A72633" w:rsidDel="00FE3593">
          <w:rPr>
            <w:i/>
            <w:iCs/>
            <w:vertAlign w:val="subscript"/>
          </w:rPr>
          <w:delText>rain</w:delText>
        </w:r>
        <w:r w:rsidRPr="00A72633" w:rsidDel="00FE3593">
          <w:delText xml:space="preserve"> dB. Each bin of the PDF contains the probability that the precipitation fade is between </w:delText>
        </w:r>
        <w:r w:rsidRPr="00A72633" w:rsidDel="00FE3593">
          <w:rPr>
            <w:i/>
            <w:iCs/>
          </w:rPr>
          <w:delText>A</w:delText>
        </w:r>
        <w:r w:rsidRPr="00A72633" w:rsidDel="00FE3593">
          <w:rPr>
            <w:i/>
            <w:iCs/>
            <w:vertAlign w:val="subscript"/>
          </w:rPr>
          <w:delText>rain</w:delText>
        </w:r>
        <w:r w:rsidRPr="00A72633" w:rsidDel="00FE3593">
          <w:rPr>
            <w:i/>
            <w:iCs/>
          </w:rPr>
          <w:delText xml:space="preserve"> </w:delText>
        </w:r>
        <w:r w:rsidRPr="00A72633" w:rsidDel="00FE3593">
          <w:delText xml:space="preserve">and </w:delText>
        </w:r>
        <w:r w:rsidRPr="00A72633" w:rsidDel="00FE3593">
          <w:rPr>
            <w:i/>
            <w:iCs/>
          </w:rPr>
          <w:delText>A</w:delText>
        </w:r>
        <w:r w:rsidRPr="00A72633" w:rsidDel="00FE3593">
          <w:rPr>
            <w:i/>
            <w:iCs/>
            <w:vertAlign w:val="subscript"/>
          </w:rPr>
          <w:delText>rain</w:delText>
        </w:r>
        <w:r w:rsidRPr="00A72633" w:rsidDel="00FE3593">
          <w:rPr>
            <w:i/>
            <w:iCs/>
          </w:rPr>
          <w:delText> </w:delText>
        </w:r>
        <w:r w:rsidRPr="00A72633" w:rsidDel="00FE3593">
          <w:delText xml:space="preserve">+ 0.1 dB. During implementation, the array of bins can be capped at the minimum of </w:delText>
        </w:r>
        <w:r w:rsidRPr="00A72633" w:rsidDel="00FE3593">
          <w:rPr>
            <w:i/>
            <w:iCs/>
          </w:rPr>
          <w:delText>A</w:delText>
        </w:r>
        <w:r w:rsidRPr="00A72633" w:rsidDel="00FE3593">
          <w:rPr>
            <w:i/>
            <w:iCs/>
            <w:vertAlign w:val="subscript"/>
          </w:rPr>
          <w:delText>max</w:delText>
        </w:r>
        <w:r w:rsidRPr="00A72633" w:rsidDel="00FE3593">
          <w:delText xml:space="preserve"> and the fade for which the resulting </w:delText>
        </w:r>
        <w:r w:rsidRPr="00A72633" w:rsidDel="00FE3593">
          <w:rPr>
            <w:i/>
            <w:iCs/>
          </w:rPr>
          <w:delText>C</w:delText>
        </w:r>
        <w:r w:rsidRPr="00A72633" w:rsidDel="00FE3593">
          <w:delText>/</w:delText>
        </w:r>
        <w:r w:rsidRPr="00A72633" w:rsidDel="00FE3593">
          <w:rPr>
            <w:i/>
            <w:iCs/>
          </w:rPr>
          <w:delText>N</w:delText>
        </w:r>
        <w:r w:rsidRPr="00A72633" w:rsidDel="00FE3593">
          <w:delText xml:space="preserve"> would lead to the link being unavailable or have zero through-put. </w:delText>
        </w:r>
      </w:del>
    </w:p>
    <w:p w14:paraId="118DB19C" w14:textId="77777777" w:rsidR="009001F2" w:rsidRPr="00A72633" w:rsidDel="00FE3593" w:rsidRDefault="009001F2" w:rsidP="009001F2">
      <w:pPr>
        <w:pStyle w:val="Headingb"/>
        <w:rPr>
          <w:del w:id="205" w:author="Forhadul Parvez" w:date="2023-09-12T10:35:00Z"/>
          <w:lang w:val="en-GB"/>
        </w:rPr>
      </w:pPr>
      <w:del w:id="206" w:author="Forhadul Parvez" w:date="2023-09-12T10:35:00Z">
        <w:r w:rsidRPr="00A72633" w:rsidDel="00FE3593">
          <w:rPr>
            <w:lang w:val="en-GB"/>
          </w:rPr>
          <w:delText>Step 2: Generation of epfd PDF</w:delText>
        </w:r>
      </w:del>
    </w:p>
    <w:p w14:paraId="03E36755" w14:textId="77777777" w:rsidR="009001F2" w:rsidRPr="00A72633" w:rsidDel="00FE3593" w:rsidRDefault="009001F2" w:rsidP="009001F2">
      <w:pPr>
        <w:rPr>
          <w:del w:id="207" w:author="Forhadul Parvez" w:date="2023-09-12T10:35:00Z"/>
        </w:rPr>
      </w:pPr>
      <w:del w:id="208" w:author="Forhadul Parvez" w:date="2023-09-12T10:35:00Z">
        <w:r w:rsidRPr="00A72633" w:rsidDel="00FE3593">
          <w:delText>Recommendation ITU</w:delText>
        </w:r>
        <w:r w:rsidRPr="00A72633" w:rsidDel="00FE3593">
          <w:noBreakHyphen/>
          <w:delText>R S.1503 should be used to determine the epfd CDF from the non-GSO FSS parameters and the frequency, dish size and ES gain pattern. The epfd CDF will be calculated at the worst-case geometry from Recommendation ITU</w:delText>
        </w:r>
        <w:r w:rsidRPr="00A72633" w:rsidDel="00FE3593">
          <w:noBreakHyphen/>
          <w:delText>R S.1503.</w:delText>
        </w:r>
      </w:del>
    </w:p>
    <w:p w14:paraId="45FFE5CF" w14:textId="77777777" w:rsidR="009001F2" w:rsidRPr="00A72633" w:rsidDel="00FE3593" w:rsidRDefault="009001F2" w:rsidP="009001F2">
      <w:pPr>
        <w:rPr>
          <w:del w:id="209" w:author="Forhadul Parvez" w:date="2023-09-12T10:35:00Z"/>
        </w:rPr>
      </w:pPr>
      <w:del w:id="210" w:author="Forhadul Parvez" w:date="2023-09-12T10:35:00Z">
        <w:r w:rsidRPr="00A72633" w:rsidDel="00FE3593">
          <w:delText xml:space="preserve">The epfd CDF should then be converted into a PDF. </w:delText>
        </w:r>
      </w:del>
    </w:p>
    <w:p w14:paraId="052001B2" w14:textId="77777777" w:rsidR="009001F2" w:rsidRPr="00A72633" w:rsidDel="00FE3593" w:rsidRDefault="009001F2" w:rsidP="009001F2">
      <w:pPr>
        <w:pStyle w:val="Headingb"/>
        <w:rPr>
          <w:del w:id="211" w:author="Forhadul Parvez" w:date="2023-09-12T10:35:00Z"/>
          <w:lang w:val="en-GB"/>
        </w:rPr>
      </w:pPr>
      <w:del w:id="212" w:author="Forhadul Parvez" w:date="2023-09-12T10:35:00Z">
        <w:r w:rsidRPr="00A72633" w:rsidDel="00FE3593">
          <w:rPr>
            <w:lang w:val="en-GB"/>
          </w:rPr>
          <w:delText xml:space="preserve">Step 3: Creation of </w:delText>
        </w:r>
        <w:r w:rsidRPr="00A72633" w:rsidDel="00FE3593">
          <w:rPr>
            <w:i/>
            <w:iCs/>
            <w:lang w:val="en-GB"/>
          </w:rPr>
          <w:delText>C</w:delText>
        </w:r>
        <w:r w:rsidRPr="00A72633" w:rsidDel="00FE3593">
          <w:rPr>
            <w:lang w:val="en-GB"/>
          </w:rPr>
          <w:delText>/</w:delText>
        </w:r>
        <w:r w:rsidRPr="00A72633" w:rsidDel="00FE3593">
          <w:rPr>
            <w:i/>
            <w:iCs/>
            <w:lang w:val="en-GB"/>
          </w:rPr>
          <w:delText>N</w:delText>
        </w:r>
        <w:r w:rsidRPr="00A72633" w:rsidDel="00FE3593">
          <w:rPr>
            <w:lang w:val="en-GB"/>
          </w:rPr>
          <w:delText xml:space="preserve"> and </w:delText>
        </w:r>
        <w:r w:rsidRPr="00A72633" w:rsidDel="00FE3593">
          <w:rPr>
            <w:i/>
            <w:iCs/>
            <w:lang w:val="en-GB"/>
          </w:rPr>
          <w:delText>C</w:delText>
        </w:r>
        <w:r w:rsidRPr="00A72633" w:rsidDel="00FE3593">
          <w:rPr>
            <w:lang w:val="en-GB"/>
          </w:rPr>
          <w:delText>/(</w:delText>
        </w:r>
        <w:r w:rsidRPr="00A72633" w:rsidDel="00FE3593">
          <w:rPr>
            <w:i/>
            <w:iCs/>
            <w:lang w:val="en-GB"/>
          </w:rPr>
          <w:delText>N</w:delText>
        </w:r>
        <w:r w:rsidRPr="00A72633" w:rsidDel="00FE3593">
          <w:rPr>
            <w:lang w:val="en-GB"/>
          </w:rPr>
          <w:delText>+</w:delText>
        </w:r>
        <w:r w:rsidRPr="00A72633" w:rsidDel="00FE3593">
          <w:rPr>
            <w:i/>
            <w:iCs/>
            <w:lang w:val="en-GB"/>
          </w:rPr>
          <w:delText>I</w:delText>
        </w:r>
        <w:r w:rsidRPr="00A72633" w:rsidDel="00FE3593">
          <w:rPr>
            <w:lang w:val="en-GB"/>
          </w:rPr>
          <w:delText>) CDFs by modified convolution of precipitation fade PDF with epfd PDF</w:delText>
        </w:r>
      </w:del>
    </w:p>
    <w:p w14:paraId="37EDAA09" w14:textId="77777777" w:rsidR="009001F2" w:rsidRPr="00A72633" w:rsidDel="00FE3593" w:rsidRDefault="009001F2" w:rsidP="009001F2">
      <w:pPr>
        <w:rPr>
          <w:del w:id="213" w:author="Forhadul Parvez" w:date="2023-09-12T10:35:00Z"/>
        </w:rPr>
      </w:pPr>
      <w:del w:id="214" w:author="Forhadul Parvez" w:date="2023-09-12T10:35:00Z">
        <w:r w:rsidRPr="00A72633" w:rsidDel="00FE3593">
          <w:delText xml:space="preserve">For the selected generic GSO reference link, the </w:delText>
        </w:r>
        <w:r w:rsidRPr="00A72633" w:rsidDel="00FE3593">
          <w:rPr>
            <w:i/>
            <w:iCs/>
          </w:rPr>
          <w:delText>C</w:delText>
        </w:r>
        <w:r w:rsidRPr="00A72633" w:rsidDel="00FE3593">
          <w:delText>/</w:delText>
        </w:r>
        <w:r w:rsidRPr="00A72633" w:rsidDel="00FE3593">
          <w:rPr>
            <w:i/>
            <w:iCs/>
          </w:rPr>
          <w:delText>N</w:delText>
        </w:r>
        <w:r w:rsidRPr="00A72633" w:rsidDel="00FE3593">
          <w:delText xml:space="preserve"> and </w:delText>
        </w:r>
        <w:r w:rsidRPr="00A72633" w:rsidDel="00FE3593">
          <w:rPr>
            <w:i/>
            <w:iCs/>
          </w:rPr>
          <w:delText>C</w:delText>
        </w:r>
        <w:r w:rsidRPr="00A72633" w:rsidDel="00FE3593">
          <w:delText>/(</w:delText>
        </w:r>
        <w:r w:rsidRPr="00A72633" w:rsidDel="00FE3593">
          <w:rPr>
            <w:i/>
            <w:iCs/>
          </w:rPr>
          <w:delText>N</w:delText>
        </w:r>
        <w:r w:rsidRPr="00A72633" w:rsidDel="00FE3593">
          <w:delText>+</w:delText>
        </w:r>
        <w:r w:rsidRPr="00A72633" w:rsidDel="00FE3593">
          <w:rPr>
            <w:i/>
            <w:iCs/>
          </w:rPr>
          <w:delText>I</w:delText>
        </w:r>
        <w:r w:rsidRPr="00A72633" w:rsidDel="00FE3593">
          <w:delText>) PDFs should be generated using the following steps to undertake the modified discrete convolution:</w:delText>
        </w:r>
      </w:del>
    </w:p>
    <w:p w14:paraId="33A0E0BB" w14:textId="77777777" w:rsidR="009001F2" w:rsidRPr="00A72633" w:rsidDel="00FE3593" w:rsidRDefault="009001F2" w:rsidP="009001F2">
      <w:pPr>
        <w:pStyle w:val="enumlev1"/>
        <w:rPr>
          <w:del w:id="215" w:author="Forhadul Parvez" w:date="2023-09-12T10:35:00Z"/>
          <w:i/>
          <w:iCs/>
        </w:rPr>
      </w:pPr>
      <w:del w:id="216" w:author="Forhadul Parvez" w:date="2023-09-12T10:35:00Z">
        <w:r w:rsidRPr="00A72633" w:rsidDel="00FE3593">
          <w:rPr>
            <w:i/>
            <w:iCs/>
          </w:rPr>
          <w:tab/>
          <w:delText>Initialize the C</w:delText>
        </w:r>
        <w:r w:rsidRPr="00A72633" w:rsidDel="00FE3593">
          <w:rPr>
            <w:iCs/>
          </w:rPr>
          <w:delText>/</w:delText>
        </w:r>
        <w:r w:rsidRPr="00A72633" w:rsidDel="00FE3593">
          <w:rPr>
            <w:i/>
            <w:iCs/>
          </w:rPr>
          <w:delText>N and C</w:delText>
        </w:r>
        <w:r w:rsidRPr="00A72633" w:rsidDel="00FE3593">
          <w:rPr>
            <w:iCs/>
          </w:rPr>
          <w:delText>/</w:delText>
        </w:r>
        <w:r w:rsidRPr="00A72633" w:rsidDel="00FE3593">
          <w:rPr>
            <w:i/>
            <w:iCs/>
          </w:rPr>
          <w:delText>(N+I) distributions with bin size of 0.1 dB</w:delText>
        </w:r>
      </w:del>
    </w:p>
    <w:p w14:paraId="3DDA2805" w14:textId="77777777" w:rsidR="009001F2" w:rsidRPr="00A72633" w:rsidDel="00FE3593" w:rsidRDefault="009001F2" w:rsidP="009001F2">
      <w:pPr>
        <w:pStyle w:val="enumlev1"/>
        <w:rPr>
          <w:del w:id="217" w:author="Forhadul Parvez" w:date="2023-09-12T10:35:00Z"/>
          <w:i/>
          <w:iCs/>
        </w:rPr>
      </w:pPr>
      <w:del w:id="218" w:author="Forhadul Parvez" w:date="2023-09-12T10:35:00Z">
        <w:r w:rsidRPr="00A72633" w:rsidDel="00FE3593">
          <w:rPr>
            <w:i/>
            <w:iCs/>
          </w:rPr>
          <w:tab/>
          <w:delText xml:space="preserve">Calculate the effective area of an isotropic antenna at wavelength </w:delText>
        </w:r>
        <w:r w:rsidRPr="00A72633" w:rsidDel="00FE3593">
          <w:rPr>
            <w:i/>
            <w:iCs/>
          </w:rPr>
          <w:sym w:font="Symbol" w:char="F06C"/>
        </w:r>
        <w:r w:rsidRPr="00A72633" w:rsidDel="00FE3593">
          <w:rPr>
            <w:i/>
            <w:iCs/>
          </w:rPr>
          <w:delText xml:space="preserve"> using:</w:delText>
        </w:r>
      </w:del>
    </w:p>
    <w:p w14:paraId="753E2998" w14:textId="77777777" w:rsidR="009001F2" w:rsidRPr="00A72633" w:rsidDel="00FE3593" w:rsidRDefault="009001F2" w:rsidP="009001F2">
      <w:pPr>
        <w:pStyle w:val="Equation"/>
        <w:rPr>
          <w:del w:id="219" w:author="Forhadul Parvez" w:date="2023-09-12T10:35:00Z"/>
          <w:iCs/>
        </w:rPr>
      </w:pPr>
      <w:del w:id="220" w:author="Forhadul Parvez" w:date="2023-09-12T10:35:00Z">
        <w:r w:rsidRPr="00A72633" w:rsidDel="00FE3593">
          <w:rPr>
            <w:i/>
            <w:iCs/>
          </w:rPr>
          <w:tab/>
        </w:r>
        <w:r w:rsidRPr="00A72633" w:rsidDel="00FE3593">
          <w:rPr>
            <w:i/>
            <w:iCs/>
          </w:rPr>
          <w:tab/>
        </w:r>
        <w:r w:rsidRPr="00A72633" w:rsidDel="00FE3593">
          <w:rPr>
            <w:i/>
            <w:iCs/>
            <w:position w:val="-34"/>
          </w:rPr>
          <w:object w:dxaOrig="1875" w:dyaOrig="720" w14:anchorId="1A18B6AB">
            <v:shape id="shape56" o:spid="_x0000_i1034" type="#_x0000_t75" style="width:92.05pt;height:38.2pt" o:ole="">
              <v:imagedata r:id="rId31" o:title=""/>
            </v:shape>
            <o:OLEObject Type="Embed" ProgID="Equation.DSMT4" ShapeID="shape56" DrawAspect="Content" ObjectID="_1758631613" r:id="rId32"/>
          </w:object>
        </w:r>
      </w:del>
    </w:p>
    <w:p w14:paraId="6CCEADFE" w14:textId="77777777" w:rsidR="009001F2" w:rsidRPr="00A72633" w:rsidDel="00FE3593" w:rsidRDefault="009001F2" w:rsidP="009001F2">
      <w:pPr>
        <w:pStyle w:val="enumlev1"/>
        <w:rPr>
          <w:del w:id="221" w:author="Forhadul Parvez" w:date="2023-09-12T10:35:00Z"/>
          <w:i/>
          <w:iCs/>
        </w:rPr>
      </w:pPr>
      <w:del w:id="222" w:author="Forhadul Parvez" w:date="2023-09-12T10:35:00Z">
        <w:r w:rsidRPr="00A72633" w:rsidDel="00FE3593">
          <w:rPr>
            <w:i/>
            <w:iCs/>
          </w:rPr>
          <w:tab/>
          <w:delText>Calculate the wanted signal power accounting for additional link losses and gain at edge of coverage:</w:delText>
        </w:r>
      </w:del>
    </w:p>
    <w:p w14:paraId="4FF5DA31" w14:textId="77777777" w:rsidR="009001F2" w:rsidRPr="00A72633" w:rsidDel="00FE3593" w:rsidRDefault="009001F2" w:rsidP="009001F2">
      <w:pPr>
        <w:pStyle w:val="Equation"/>
        <w:rPr>
          <w:del w:id="223" w:author="Forhadul Parvez" w:date="2023-09-12T10:35:00Z"/>
          <w:i/>
          <w:iCs/>
        </w:rPr>
      </w:pPr>
      <w:del w:id="224" w:author="Forhadul Parvez" w:date="2023-09-12T10:35:00Z">
        <w:r w:rsidRPr="00A72633" w:rsidDel="00FE3593">
          <w:rPr>
            <w:iCs/>
          </w:rPr>
          <w:tab/>
        </w:r>
        <w:r w:rsidRPr="00A72633" w:rsidDel="00FE3593">
          <w:rPr>
            <w:iCs/>
          </w:rPr>
          <w:tab/>
        </w:r>
        <w:r w:rsidRPr="00A72633" w:rsidDel="00FE3593">
          <w:rPr>
            <w:i/>
            <w:iCs/>
          </w:rPr>
          <w:delText xml:space="preserve">C = eirp + </w:delText>
        </w:r>
        <w:r w:rsidRPr="00A72633" w:rsidDel="00FE3593">
          <w:sym w:font="Symbol" w:char="F044"/>
        </w:r>
        <w:r w:rsidRPr="00A72633" w:rsidDel="00FE3593">
          <w:rPr>
            <w:i/>
            <w:iCs/>
          </w:rPr>
          <w:delText>eirp − L</w:delText>
        </w:r>
        <w:r w:rsidRPr="00A72633" w:rsidDel="00FE3593">
          <w:rPr>
            <w:i/>
            <w:iCs/>
            <w:vertAlign w:val="subscript"/>
          </w:rPr>
          <w:delText>fs</w:delText>
        </w:r>
        <w:r w:rsidRPr="00A72633" w:rsidDel="00FE3593">
          <w:rPr>
            <w:i/>
            <w:iCs/>
          </w:rPr>
          <w:delText xml:space="preserve"> + G</w:delText>
        </w:r>
        <w:r w:rsidRPr="00A72633" w:rsidDel="00FE3593">
          <w:rPr>
            <w:i/>
            <w:iCs/>
            <w:vertAlign w:val="subscript"/>
          </w:rPr>
          <w:delText>max</w:delText>
        </w:r>
        <w:r w:rsidRPr="00A72633" w:rsidDel="00FE3593">
          <w:rPr>
            <w:i/>
            <w:iCs/>
          </w:rPr>
          <w:delText xml:space="preserve"> − L</w:delText>
        </w:r>
        <w:r w:rsidRPr="00A72633" w:rsidDel="00FE3593">
          <w:rPr>
            <w:i/>
            <w:iCs/>
            <w:vertAlign w:val="subscript"/>
          </w:rPr>
          <w:delText>o</w:delText>
        </w:r>
      </w:del>
    </w:p>
    <w:p w14:paraId="25C05974" w14:textId="77777777" w:rsidR="009001F2" w:rsidRPr="00A72633" w:rsidDel="00FE3593" w:rsidRDefault="009001F2" w:rsidP="009001F2">
      <w:pPr>
        <w:pStyle w:val="enumlev1"/>
        <w:rPr>
          <w:del w:id="225" w:author="Forhadul Parvez" w:date="2023-09-12T10:35:00Z"/>
          <w:i/>
          <w:iCs/>
        </w:rPr>
      </w:pPr>
      <w:del w:id="226" w:author="Forhadul Parvez" w:date="2023-09-12T10:35:00Z">
        <w:r w:rsidRPr="00A72633" w:rsidDel="00FE3593">
          <w:rPr>
            <w:i/>
            <w:iCs/>
          </w:rPr>
          <w:tab/>
          <w:delText>Calculate the system noise power using:</w:delText>
        </w:r>
      </w:del>
    </w:p>
    <w:p w14:paraId="5F346DD6" w14:textId="77777777" w:rsidR="009001F2" w:rsidRPr="00A72633" w:rsidDel="00FE3593" w:rsidRDefault="009001F2" w:rsidP="009001F2">
      <w:pPr>
        <w:pStyle w:val="Equation"/>
        <w:rPr>
          <w:del w:id="227" w:author="Forhadul Parvez" w:date="2023-09-12T10:35:00Z"/>
          <w:i/>
          <w:iCs/>
          <w:vertAlign w:val="subscript"/>
        </w:rPr>
      </w:pPr>
      <w:del w:id="228" w:author="Forhadul Parvez" w:date="2023-09-12T10:35:00Z">
        <w:r w:rsidRPr="00A72633" w:rsidDel="00FE3593">
          <w:rPr>
            <w:i/>
            <w:iCs/>
          </w:rPr>
          <w:tab/>
        </w:r>
        <w:r w:rsidRPr="00A72633" w:rsidDel="00FE3593">
          <w:rPr>
            <w:i/>
            <w:iCs/>
          </w:rPr>
          <w:tab/>
          <w:delText>N</w:delText>
        </w:r>
        <w:r w:rsidRPr="00A72633" w:rsidDel="00FE3593">
          <w:rPr>
            <w:i/>
            <w:iCs/>
            <w:vertAlign w:val="subscript"/>
          </w:rPr>
          <w:delText>T</w:delText>
        </w:r>
        <w:r w:rsidRPr="00A72633" w:rsidDel="00FE3593">
          <w:rPr>
            <w:i/>
            <w:iCs/>
          </w:rPr>
          <w:delText xml:space="preserve"> </w:delText>
        </w:r>
        <w:r w:rsidRPr="00A72633" w:rsidDel="00FE3593">
          <w:rPr>
            <w:b/>
            <w:i/>
            <w:iCs/>
          </w:rPr>
          <w:delText>=</w:delText>
        </w:r>
        <w:r w:rsidRPr="00A72633" w:rsidDel="00FE3593">
          <w:rPr>
            <w:i/>
            <w:iCs/>
          </w:rPr>
          <w:delText xml:space="preserve"> </w:delText>
        </w:r>
        <w:r w:rsidRPr="00A72633" w:rsidDel="00FE3593">
          <w:delText>10log</w:delText>
        </w:r>
        <w:r w:rsidRPr="00A72633" w:rsidDel="00FE3593">
          <w:rPr>
            <w:i/>
            <w:iCs/>
          </w:rPr>
          <w:delText>(T ∙ B</w:delText>
        </w:r>
        <w:r w:rsidRPr="00A72633" w:rsidDel="00FE3593">
          <w:rPr>
            <w:i/>
            <w:iCs/>
            <w:vertAlign w:val="subscript"/>
          </w:rPr>
          <w:delText>MHz</w:delText>
        </w:r>
        <w:r w:rsidRPr="00A72633" w:rsidDel="00FE3593">
          <w:rPr>
            <w:i/>
            <w:iCs/>
          </w:rPr>
          <w:delText> ∙ </w:delText>
        </w:r>
        <w:r w:rsidRPr="00A72633" w:rsidDel="00FE3593">
          <w:delText>10</w:delText>
        </w:r>
        <w:r w:rsidRPr="00A72633" w:rsidDel="00FE3593">
          <w:rPr>
            <w:vertAlign w:val="superscript"/>
          </w:rPr>
          <w:delText>6</w:delText>
        </w:r>
        <w:r w:rsidRPr="00A72633" w:rsidDel="00FE3593">
          <w:rPr>
            <w:i/>
            <w:iCs/>
          </w:rPr>
          <w:delText>) +k</w:delText>
        </w:r>
        <w:r w:rsidRPr="00A72633" w:rsidDel="00FE3593">
          <w:rPr>
            <w:i/>
            <w:iCs/>
            <w:vertAlign w:val="subscript"/>
          </w:rPr>
          <w:delText>dB</w:delText>
        </w:r>
        <w:r w:rsidRPr="00A72633" w:rsidDel="00FE3593">
          <w:rPr>
            <w:i/>
            <w:iCs/>
          </w:rPr>
          <w:delText xml:space="preserve"> + M</w:delText>
        </w:r>
        <w:r w:rsidRPr="00A72633" w:rsidDel="00FE3593">
          <w:rPr>
            <w:i/>
            <w:iCs/>
            <w:vertAlign w:val="subscript"/>
          </w:rPr>
          <w:delText>ointra</w:delText>
        </w:r>
      </w:del>
    </w:p>
    <w:p w14:paraId="79669B82" w14:textId="77777777" w:rsidR="009001F2" w:rsidRPr="00A72633" w:rsidDel="00FE3593" w:rsidRDefault="009001F2" w:rsidP="009001F2">
      <w:pPr>
        <w:pStyle w:val="enumlev1"/>
        <w:rPr>
          <w:del w:id="229" w:author="Forhadul Parvez" w:date="2023-09-12T10:35:00Z"/>
          <w:i/>
          <w:iCs/>
        </w:rPr>
      </w:pPr>
      <w:del w:id="230" w:author="Forhadul Parvez" w:date="2023-09-12T10:35:00Z">
        <w:r w:rsidRPr="00A72633" w:rsidDel="00FE3593">
          <w:rPr>
            <w:i/>
            <w:iCs/>
          </w:rPr>
          <w:tab/>
          <w:delText>For each value A</w:delText>
        </w:r>
        <w:r w:rsidRPr="00A72633" w:rsidDel="00FE3593">
          <w:rPr>
            <w:i/>
            <w:iCs/>
            <w:vertAlign w:val="subscript"/>
          </w:rPr>
          <w:delText>rain</w:delText>
        </w:r>
        <w:r w:rsidRPr="00A72633" w:rsidDel="00FE3593">
          <w:rPr>
            <w:i/>
            <w:iCs/>
          </w:rPr>
          <w:delText xml:space="preserve"> in the precipitation fade PDF</w:delText>
        </w:r>
      </w:del>
    </w:p>
    <w:p w14:paraId="7068B239" w14:textId="77777777" w:rsidR="009001F2" w:rsidRPr="00A72633" w:rsidDel="00FE3593" w:rsidRDefault="009001F2" w:rsidP="009001F2">
      <w:pPr>
        <w:ind w:left="720"/>
        <w:rPr>
          <w:del w:id="231" w:author="Forhadul Parvez" w:date="2023-09-12T10:35:00Z"/>
          <w:i/>
          <w:iCs/>
        </w:rPr>
      </w:pPr>
      <w:del w:id="232" w:author="Forhadul Parvez" w:date="2023-09-12T10:35:00Z">
        <w:r w:rsidRPr="00A72633" w:rsidDel="00FE3593">
          <w:rPr>
            <w:i/>
            <w:iCs/>
          </w:rPr>
          <w:lastRenderedPageBreak/>
          <w:delText>{</w:delText>
        </w:r>
      </w:del>
    </w:p>
    <w:p w14:paraId="7B8A3967" w14:textId="77777777" w:rsidR="009001F2" w:rsidRPr="00A72633" w:rsidDel="00FE3593" w:rsidRDefault="009001F2" w:rsidP="009001F2">
      <w:pPr>
        <w:pStyle w:val="enumlev1"/>
        <w:rPr>
          <w:del w:id="233" w:author="Forhadul Parvez" w:date="2023-09-12T10:35:00Z"/>
          <w:i/>
          <w:iCs/>
        </w:rPr>
      </w:pPr>
      <w:del w:id="234" w:author="Forhadul Parvez" w:date="2023-09-12T10:35:00Z">
        <w:r w:rsidRPr="00A72633" w:rsidDel="00FE3593">
          <w:rPr>
            <w:i/>
            <w:iCs/>
          </w:rPr>
          <w:tab/>
          <w:delText>Calculate the faded wanted signal power using:</w:delText>
        </w:r>
      </w:del>
    </w:p>
    <w:p w14:paraId="00C918A3" w14:textId="77777777" w:rsidR="009001F2" w:rsidRPr="00A72633" w:rsidDel="00FE3593" w:rsidRDefault="009001F2" w:rsidP="009001F2">
      <w:pPr>
        <w:pStyle w:val="Equation"/>
        <w:rPr>
          <w:del w:id="235" w:author="Forhadul Parvez" w:date="2023-09-12T10:35:00Z"/>
          <w:i/>
          <w:iCs/>
        </w:rPr>
      </w:pPr>
      <w:del w:id="236" w:author="Forhadul Parvez" w:date="2023-09-12T10:35:00Z">
        <w:r w:rsidRPr="00A72633" w:rsidDel="00FE3593">
          <w:rPr>
            <w:iCs/>
          </w:rPr>
          <w:tab/>
        </w:r>
        <w:r w:rsidRPr="00A72633" w:rsidDel="00FE3593">
          <w:rPr>
            <w:iCs/>
          </w:rPr>
          <w:tab/>
        </w:r>
        <w:r w:rsidRPr="00A72633" w:rsidDel="00FE3593">
          <w:rPr>
            <w:i/>
            <w:iCs/>
          </w:rPr>
          <w:delText>C</w:delText>
        </w:r>
        <w:r w:rsidRPr="00A72633" w:rsidDel="00FE3593">
          <w:rPr>
            <w:i/>
            <w:iCs/>
            <w:vertAlign w:val="subscript"/>
          </w:rPr>
          <w:delText>f</w:delText>
        </w:r>
        <w:r w:rsidRPr="00A72633" w:rsidDel="00FE3593">
          <w:rPr>
            <w:i/>
            <w:iCs/>
          </w:rPr>
          <w:delText xml:space="preserve"> = C − A</w:delText>
        </w:r>
        <w:r w:rsidRPr="00A72633" w:rsidDel="00FE3593">
          <w:rPr>
            <w:i/>
            <w:iCs/>
            <w:vertAlign w:val="subscript"/>
          </w:rPr>
          <w:delText>rain</w:delText>
        </w:r>
      </w:del>
    </w:p>
    <w:p w14:paraId="3DC2CE33" w14:textId="77777777" w:rsidR="009001F2" w:rsidRPr="00A72633" w:rsidDel="00FE3593" w:rsidRDefault="009001F2" w:rsidP="009001F2">
      <w:pPr>
        <w:pStyle w:val="enumlev1"/>
        <w:rPr>
          <w:del w:id="237" w:author="Forhadul Parvez" w:date="2023-09-12T10:35:00Z"/>
          <w:i/>
          <w:iCs/>
        </w:rPr>
      </w:pPr>
      <w:del w:id="238" w:author="Forhadul Parvez" w:date="2023-09-12T10:35:00Z">
        <w:r w:rsidRPr="00A72633" w:rsidDel="00FE3593">
          <w:rPr>
            <w:i/>
            <w:iCs/>
          </w:rPr>
          <w:tab/>
          <w:delText>Calculate the C</w:delText>
        </w:r>
        <w:r w:rsidRPr="00A72633" w:rsidDel="00FE3593">
          <w:delText>/</w:delText>
        </w:r>
        <w:r w:rsidRPr="00A72633" w:rsidDel="00FE3593">
          <w:rPr>
            <w:i/>
            <w:iCs/>
          </w:rPr>
          <w:delText>N using:</w:delText>
        </w:r>
      </w:del>
    </w:p>
    <w:p w14:paraId="756D6214" w14:textId="77777777" w:rsidR="009001F2" w:rsidRPr="00A72633" w:rsidDel="00FE3593" w:rsidRDefault="009001F2" w:rsidP="009001F2">
      <w:pPr>
        <w:pStyle w:val="Equation"/>
        <w:rPr>
          <w:del w:id="239" w:author="Forhadul Parvez" w:date="2023-09-12T10:35:00Z"/>
          <w:iCs/>
        </w:rPr>
      </w:pPr>
      <w:del w:id="240" w:author="Forhadul Parvez" w:date="2023-09-12T10:35:00Z">
        <w:r w:rsidRPr="00A72633" w:rsidDel="00FE3593">
          <w:rPr>
            <w:i/>
            <w:iCs/>
          </w:rPr>
          <w:tab/>
        </w:r>
        <w:r w:rsidRPr="00A72633" w:rsidDel="00FE3593">
          <w:rPr>
            <w:i/>
            <w:iCs/>
          </w:rPr>
          <w:tab/>
        </w:r>
        <w:r w:rsidRPr="00A72633" w:rsidDel="00FE3593">
          <w:rPr>
            <w:i/>
            <w:iCs/>
            <w:position w:val="-24"/>
          </w:rPr>
          <w:object w:dxaOrig="1300" w:dyaOrig="620" w14:anchorId="4124847B">
            <v:shape id="shape59" o:spid="_x0000_i1035" type="#_x0000_t75" style="width:65.75pt;height:30.05pt" o:ole="">
              <v:imagedata r:id="rId33" o:title=""/>
            </v:shape>
            <o:OLEObject Type="Embed" ProgID="Equation.DSMT4" ShapeID="shape59" DrawAspect="Content" ObjectID="_1758631614" r:id="rId34"/>
          </w:object>
        </w:r>
      </w:del>
    </w:p>
    <w:p w14:paraId="00587F9F" w14:textId="77777777" w:rsidR="009001F2" w:rsidRPr="00A72633" w:rsidDel="00FE3593" w:rsidRDefault="009001F2" w:rsidP="009001F2">
      <w:pPr>
        <w:pStyle w:val="enumlev1"/>
        <w:rPr>
          <w:del w:id="241" w:author="Forhadul Parvez" w:date="2023-09-12T10:35:00Z"/>
          <w:i/>
          <w:iCs/>
        </w:rPr>
      </w:pPr>
      <w:del w:id="242" w:author="Forhadul Parvez" w:date="2023-09-12T10:35:00Z">
        <w:r w:rsidRPr="00A72633" w:rsidDel="00FE3593">
          <w:rPr>
            <w:i/>
            <w:iCs/>
          </w:rPr>
          <w:tab/>
          <w:delText>Update the C</w:delText>
        </w:r>
        <w:r w:rsidRPr="00A72633" w:rsidDel="00FE3593">
          <w:delText>/</w:delText>
        </w:r>
        <w:r w:rsidRPr="00A72633" w:rsidDel="00FE3593">
          <w:rPr>
            <w:i/>
            <w:iCs/>
          </w:rPr>
          <w:delText>N distribution with this C</w:delText>
        </w:r>
        <w:r w:rsidRPr="00A72633" w:rsidDel="00FE3593">
          <w:rPr>
            <w:iCs/>
          </w:rPr>
          <w:delText>/</w:delText>
        </w:r>
        <w:r w:rsidRPr="00A72633" w:rsidDel="00FE3593">
          <w:rPr>
            <w:i/>
            <w:iCs/>
          </w:rPr>
          <w:delText>N and the probability associated with this A</w:delText>
        </w:r>
        <w:r w:rsidRPr="00A72633" w:rsidDel="00FE3593">
          <w:rPr>
            <w:i/>
            <w:iCs/>
            <w:vertAlign w:val="subscript"/>
          </w:rPr>
          <w:delText>rain</w:delText>
        </w:r>
      </w:del>
    </w:p>
    <w:p w14:paraId="5E24AF08" w14:textId="77777777" w:rsidR="009001F2" w:rsidRPr="00A72633" w:rsidDel="00FE3593" w:rsidRDefault="009001F2" w:rsidP="009001F2">
      <w:pPr>
        <w:pStyle w:val="enumlev1"/>
        <w:rPr>
          <w:del w:id="243" w:author="Forhadul Parvez" w:date="2023-09-12T10:35:00Z"/>
          <w:i/>
          <w:iCs/>
        </w:rPr>
      </w:pPr>
      <w:del w:id="244" w:author="Forhadul Parvez" w:date="2023-09-12T10:35:00Z">
        <w:r w:rsidRPr="00A72633" w:rsidDel="00FE3593">
          <w:rPr>
            <w:i/>
            <w:iCs/>
          </w:rPr>
          <w:tab/>
          <w:delText>For each value EPFD in the EPFD PDF</w:delText>
        </w:r>
      </w:del>
    </w:p>
    <w:p w14:paraId="405BAF8F" w14:textId="77777777" w:rsidR="009001F2" w:rsidRPr="00A72633" w:rsidDel="00FE3593" w:rsidRDefault="009001F2" w:rsidP="009001F2">
      <w:pPr>
        <w:ind w:left="720"/>
        <w:rPr>
          <w:del w:id="245" w:author="Forhadul Parvez" w:date="2023-09-12T10:35:00Z"/>
          <w:i/>
          <w:iCs/>
        </w:rPr>
      </w:pPr>
      <w:del w:id="246" w:author="Forhadul Parvez" w:date="2023-09-12T10:35:00Z">
        <w:r w:rsidRPr="00A72633" w:rsidDel="00FE3593">
          <w:rPr>
            <w:i/>
            <w:iCs/>
          </w:rPr>
          <w:tab/>
          <w:delText>{</w:delText>
        </w:r>
      </w:del>
    </w:p>
    <w:p w14:paraId="186AC729" w14:textId="77777777" w:rsidR="009001F2" w:rsidRPr="00A72633" w:rsidDel="00FE3593" w:rsidRDefault="009001F2" w:rsidP="009001F2">
      <w:pPr>
        <w:pStyle w:val="enumlev2"/>
        <w:rPr>
          <w:del w:id="247" w:author="Forhadul Parvez" w:date="2023-09-12T10:35:00Z"/>
          <w:i/>
          <w:iCs/>
        </w:rPr>
      </w:pPr>
      <w:del w:id="248" w:author="Forhadul Parvez" w:date="2023-09-12T10:35:00Z">
        <w:r w:rsidRPr="00A72633" w:rsidDel="00FE3593">
          <w:rPr>
            <w:i/>
            <w:iCs/>
          </w:rPr>
          <w:tab/>
          <w:delText>Calculate the interference from the EPFD taking into account the precipitation fading using:</w:delText>
        </w:r>
      </w:del>
    </w:p>
    <w:p w14:paraId="53672AF0" w14:textId="77777777" w:rsidR="009001F2" w:rsidRPr="00A72633" w:rsidDel="00FE3593" w:rsidRDefault="009001F2" w:rsidP="009001F2">
      <w:pPr>
        <w:pStyle w:val="Equation"/>
        <w:rPr>
          <w:del w:id="249" w:author="Forhadul Parvez" w:date="2023-09-12T10:35:00Z"/>
          <w:iCs/>
        </w:rPr>
      </w:pPr>
      <w:del w:id="250" w:author="Forhadul Parvez" w:date="2023-09-12T10:35:00Z">
        <w:r w:rsidRPr="00A72633" w:rsidDel="00FE3593">
          <w:rPr>
            <w:i/>
          </w:rPr>
          <w:tab/>
        </w:r>
        <w:r w:rsidRPr="00A72633" w:rsidDel="00FE3593">
          <w:rPr>
            <w:i/>
          </w:rPr>
          <w:tab/>
        </w:r>
        <w:r w:rsidRPr="00A72633" w:rsidDel="00FE3593">
          <w:rPr>
            <w:i/>
            <w:position w:val="-16"/>
          </w:rPr>
          <w:object w:dxaOrig="3165" w:dyaOrig="435" w14:anchorId="30FB2BAA">
            <v:shape id="shape62" o:spid="_x0000_i1036" type="#_x0000_t75" style="width:159.65pt;height:21.9pt" o:ole="">
              <v:imagedata r:id="rId35" o:title=""/>
            </v:shape>
            <o:OLEObject Type="Embed" ProgID="Equation.DSMT4" ShapeID="shape62" DrawAspect="Content" ObjectID="_1758631615" r:id="rId36"/>
          </w:object>
        </w:r>
      </w:del>
    </w:p>
    <w:p w14:paraId="37E7181F" w14:textId="77777777" w:rsidR="009001F2" w:rsidRPr="00A72633" w:rsidDel="00FE3593" w:rsidRDefault="009001F2" w:rsidP="009001F2">
      <w:pPr>
        <w:pStyle w:val="enumlev2"/>
        <w:rPr>
          <w:del w:id="251" w:author="Forhadul Parvez" w:date="2023-09-12T10:35:00Z"/>
          <w:i/>
          <w:iCs/>
        </w:rPr>
      </w:pPr>
      <w:del w:id="252" w:author="Forhadul Parvez" w:date="2023-09-12T10:35:00Z">
        <w:r w:rsidRPr="00A72633" w:rsidDel="00FE3593">
          <w:tab/>
        </w:r>
        <w:r w:rsidRPr="00A72633" w:rsidDel="00FE3593">
          <w:rPr>
            <w:i/>
            <w:iCs/>
          </w:rPr>
          <w:delText>Calculate the noise plus interference using:</w:delText>
        </w:r>
      </w:del>
    </w:p>
    <w:p w14:paraId="37953C6C" w14:textId="77777777" w:rsidR="009001F2" w:rsidRPr="00A72633" w:rsidDel="00FE3593" w:rsidRDefault="009001F2" w:rsidP="009001F2">
      <w:pPr>
        <w:pStyle w:val="Equation"/>
        <w:rPr>
          <w:del w:id="253" w:author="Forhadul Parvez" w:date="2023-09-12T10:35:00Z"/>
          <w:iCs/>
        </w:rPr>
      </w:pPr>
      <w:del w:id="254" w:author="Forhadul Parvez" w:date="2023-09-12T10:35:00Z">
        <w:r w:rsidRPr="00A72633" w:rsidDel="00FE3593">
          <w:rPr>
            <w:i/>
          </w:rPr>
          <w:tab/>
        </w:r>
        <w:r w:rsidRPr="00A72633" w:rsidDel="00FE3593">
          <w:rPr>
            <w:i/>
          </w:rPr>
          <w:tab/>
        </w:r>
        <w:r w:rsidRPr="00A72633" w:rsidDel="00FE3593">
          <w:rPr>
            <w:i/>
            <w:position w:val="-20"/>
          </w:rPr>
          <w:object w:dxaOrig="3420" w:dyaOrig="520" w14:anchorId="2EC6EF74">
            <v:shape id="shape65" o:spid="_x0000_i1037" type="#_x0000_t75" style="width:167.8pt;height:23.15pt" o:ole="">
              <v:imagedata r:id="rId37" o:title=""/>
            </v:shape>
            <o:OLEObject Type="Embed" ProgID="Equation.DSMT4" ShapeID="shape65" DrawAspect="Content" ObjectID="_1758631616" r:id="rId38"/>
          </w:object>
        </w:r>
      </w:del>
    </w:p>
    <w:p w14:paraId="57986086" w14:textId="77777777" w:rsidR="009001F2" w:rsidRPr="00A72633" w:rsidDel="00FE3593" w:rsidRDefault="009001F2" w:rsidP="009001F2">
      <w:pPr>
        <w:pStyle w:val="enumlev2"/>
        <w:rPr>
          <w:del w:id="255" w:author="Forhadul Parvez" w:date="2023-09-12T10:35:00Z"/>
        </w:rPr>
      </w:pPr>
      <w:del w:id="256" w:author="Forhadul Parvez" w:date="2023-09-12T10:35:00Z">
        <w:r w:rsidRPr="00A72633" w:rsidDel="00FE3593">
          <w:tab/>
        </w:r>
        <w:r w:rsidRPr="00A72633" w:rsidDel="00FE3593">
          <w:rPr>
            <w:i/>
            <w:iCs/>
          </w:rPr>
          <w:delText>Calculate the C</w:delText>
        </w:r>
        <w:r w:rsidRPr="00A72633" w:rsidDel="00FE3593">
          <w:rPr>
            <w:iCs/>
          </w:rPr>
          <w:delText>/</w:delText>
        </w:r>
        <w:r w:rsidRPr="00A72633" w:rsidDel="00FE3593">
          <w:rPr>
            <w:i/>
            <w:iCs/>
          </w:rPr>
          <w:delText>(N+I) using</w:delText>
        </w:r>
        <w:r w:rsidRPr="00A72633" w:rsidDel="00FE3593">
          <w:delText>:</w:delText>
        </w:r>
      </w:del>
    </w:p>
    <w:p w14:paraId="0BBBDD82" w14:textId="77777777" w:rsidR="009001F2" w:rsidRPr="00A72633" w:rsidDel="00FE3593" w:rsidRDefault="009001F2" w:rsidP="009001F2">
      <w:pPr>
        <w:pStyle w:val="Equation"/>
        <w:rPr>
          <w:del w:id="257" w:author="Forhadul Parvez" w:date="2023-09-12T10:35:00Z"/>
          <w:iCs/>
        </w:rPr>
      </w:pPr>
      <w:del w:id="258" w:author="Forhadul Parvez" w:date="2023-09-12T10:35:00Z">
        <w:r w:rsidRPr="00A72633" w:rsidDel="00FE3593">
          <w:rPr>
            <w:iCs/>
          </w:rPr>
          <w:tab/>
        </w:r>
        <w:r w:rsidRPr="00A72633" w:rsidDel="00FE3593">
          <w:rPr>
            <w:iCs/>
          </w:rPr>
          <w:tab/>
        </w:r>
        <w:r w:rsidRPr="00A72633" w:rsidDel="00FE3593">
          <w:rPr>
            <w:iCs/>
            <w:position w:val="-24"/>
          </w:rPr>
          <w:object w:dxaOrig="2240" w:dyaOrig="620" w14:anchorId="20DCEEB0">
            <v:shape id="shape68" o:spid="_x0000_i1038" type="#_x0000_t75" style="width:113.95pt;height:30.05pt" o:ole="">
              <v:imagedata r:id="rId39" o:title=""/>
            </v:shape>
            <o:OLEObject Type="Embed" ProgID="Equation.DSMT4" ShapeID="shape68" DrawAspect="Content" ObjectID="_1758631617" r:id="rId40"/>
          </w:object>
        </w:r>
      </w:del>
    </w:p>
    <w:p w14:paraId="412D7C20" w14:textId="77777777" w:rsidR="009001F2" w:rsidRPr="00A72633" w:rsidDel="00FE3593" w:rsidRDefault="009001F2" w:rsidP="009001F2">
      <w:pPr>
        <w:pStyle w:val="enumlev2"/>
        <w:rPr>
          <w:del w:id="259" w:author="Forhadul Parvez" w:date="2023-09-12T10:35:00Z"/>
          <w:i/>
          <w:iCs/>
        </w:rPr>
      </w:pPr>
      <w:del w:id="260" w:author="Forhadul Parvez" w:date="2023-09-12T10:35:00Z">
        <w:r w:rsidRPr="00A72633" w:rsidDel="00FE3593">
          <w:tab/>
        </w:r>
        <w:r w:rsidRPr="00A72633" w:rsidDel="00FE3593">
          <w:rPr>
            <w:i/>
            <w:iCs/>
          </w:rPr>
          <w:delText>Identify the relevant C</w:delText>
        </w:r>
        <w:r w:rsidRPr="00A72633" w:rsidDel="00FE3593">
          <w:rPr>
            <w:iCs/>
          </w:rPr>
          <w:delText>/</w:delText>
        </w:r>
        <w:r w:rsidRPr="00A72633" w:rsidDel="00FE3593">
          <w:rPr>
            <w:i/>
            <w:iCs/>
          </w:rPr>
          <w:delText>(N+I) bin for this C</w:delText>
        </w:r>
        <w:r w:rsidRPr="00A72633" w:rsidDel="00FE3593">
          <w:rPr>
            <w:iCs/>
          </w:rPr>
          <w:delText>/</w:delText>
        </w:r>
        <w:r w:rsidRPr="00A72633" w:rsidDel="00FE3593">
          <w:rPr>
            <w:i/>
            <w:iCs/>
          </w:rPr>
          <w:delText>(N+I) value</w:delText>
        </w:r>
      </w:del>
    </w:p>
    <w:p w14:paraId="08FF9E70" w14:textId="77777777" w:rsidR="009001F2" w:rsidRPr="00A72633" w:rsidDel="00FE3593" w:rsidRDefault="009001F2" w:rsidP="009001F2">
      <w:pPr>
        <w:pStyle w:val="enumlev2"/>
        <w:rPr>
          <w:del w:id="261" w:author="Forhadul Parvez" w:date="2023-09-12T10:35:00Z"/>
          <w:i/>
          <w:iCs/>
        </w:rPr>
      </w:pPr>
      <w:del w:id="262" w:author="Forhadul Parvez" w:date="2023-09-12T10:35:00Z">
        <w:r w:rsidRPr="00A72633" w:rsidDel="00FE3593">
          <w:rPr>
            <w:i/>
            <w:iCs/>
          </w:rPr>
          <w:tab/>
          <w:delText>Increment this bin’s probability with the product of the probabilities of this precipitation fade and EPFD</w:delText>
        </w:r>
      </w:del>
    </w:p>
    <w:p w14:paraId="516DD4C0" w14:textId="77777777" w:rsidR="009001F2" w:rsidRPr="00A72633" w:rsidDel="00FE3593" w:rsidRDefault="009001F2" w:rsidP="009001F2">
      <w:pPr>
        <w:ind w:left="720"/>
        <w:rPr>
          <w:del w:id="263" w:author="Forhadul Parvez" w:date="2023-09-12T10:35:00Z"/>
          <w:i/>
          <w:iCs/>
        </w:rPr>
      </w:pPr>
      <w:del w:id="264" w:author="Forhadul Parvez" w:date="2023-09-12T10:35:00Z">
        <w:r w:rsidRPr="00A72633" w:rsidDel="00FE3593">
          <w:rPr>
            <w:i/>
            <w:iCs/>
          </w:rPr>
          <w:tab/>
          <w:delText>}</w:delText>
        </w:r>
      </w:del>
    </w:p>
    <w:p w14:paraId="7D87AE13" w14:textId="77777777" w:rsidR="009001F2" w:rsidRPr="00A72633" w:rsidDel="00FE3593" w:rsidRDefault="009001F2" w:rsidP="009001F2">
      <w:pPr>
        <w:ind w:left="720"/>
        <w:rPr>
          <w:del w:id="265" w:author="Forhadul Parvez" w:date="2023-09-12T10:35:00Z"/>
          <w:i/>
          <w:iCs/>
        </w:rPr>
      </w:pPr>
      <w:del w:id="266" w:author="Forhadul Parvez" w:date="2023-09-12T10:35:00Z">
        <w:r w:rsidRPr="00A72633" w:rsidDel="00FE3593">
          <w:rPr>
            <w:i/>
            <w:iCs/>
          </w:rPr>
          <w:delText>}</w:delText>
        </w:r>
      </w:del>
    </w:p>
    <w:p w14:paraId="592E176C" w14:textId="77777777" w:rsidR="009001F2" w:rsidRPr="00A72633" w:rsidDel="00FE3593" w:rsidRDefault="009001F2" w:rsidP="009001F2">
      <w:pPr>
        <w:pStyle w:val="Headingb"/>
        <w:keepLines/>
        <w:rPr>
          <w:del w:id="267" w:author="Forhadul Parvez" w:date="2023-09-12T10:35:00Z"/>
          <w:lang w:val="en-GB"/>
        </w:rPr>
      </w:pPr>
      <w:del w:id="268" w:author="Forhadul Parvez" w:date="2023-09-12T10:35:00Z">
        <w:r w:rsidRPr="00A72633" w:rsidDel="00FE3593">
          <w:rPr>
            <w:lang w:val="en-GB"/>
          </w:rPr>
          <w:delText xml:space="preserve">Step 4: Use of </w:delText>
        </w:r>
        <w:r w:rsidRPr="00A72633" w:rsidDel="00FE3593">
          <w:rPr>
            <w:i/>
            <w:iCs/>
            <w:lang w:val="en-GB"/>
          </w:rPr>
          <w:delText>C</w:delText>
        </w:r>
        <w:r w:rsidRPr="00A72633" w:rsidDel="00FE3593">
          <w:rPr>
            <w:lang w:val="en-GB"/>
          </w:rPr>
          <w:delText>/</w:delText>
        </w:r>
        <w:r w:rsidRPr="00A72633" w:rsidDel="00FE3593">
          <w:rPr>
            <w:i/>
            <w:iCs/>
            <w:lang w:val="en-GB"/>
          </w:rPr>
          <w:delText>N</w:delText>
        </w:r>
        <w:r w:rsidRPr="00A72633" w:rsidDel="00FE3593">
          <w:rPr>
            <w:lang w:val="en-GB"/>
          </w:rPr>
          <w:delText xml:space="preserve"> and </w:delText>
        </w:r>
        <w:r w:rsidRPr="00A72633" w:rsidDel="00FE3593">
          <w:rPr>
            <w:i/>
            <w:iCs/>
            <w:lang w:val="en-GB"/>
          </w:rPr>
          <w:delText>C</w:delText>
        </w:r>
        <w:r w:rsidRPr="00A72633" w:rsidDel="00FE3593">
          <w:rPr>
            <w:lang w:val="en-GB"/>
          </w:rPr>
          <w:delText>/(</w:delText>
        </w:r>
        <w:r w:rsidRPr="00A72633" w:rsidDel="00FE3593">
          <w:rPr>
            <w:i/>
            <w:iCs/>
            <w:lang w:val="en-GB"/>
          </w:rPr>
          <w:delText>N</w:delText>
        </w:r>
        <w:r w:rsidRPr="00A72633" w:rsidDel="00FE3593">
          <w:rPr>
            <w:lang w:val="en-GB"/>
          </w:rPr>
          <w:delText>+</w:delText>
        </w:r>
        <w:r w:rsidRPr="00A72633" w:rsidDel="00FE3593">
          <w:rPr>
            <w:i/>
            <w:iCs/>
            <w:lang w:val="en-GB"/>
          </w:rPr>
          <w:delText>I</w:delText>
        </w:r>
        <w:r w:rsidRPr="00A72633" w:rsidDel="00FE3593">
          <w:rPr>
            <w:lang w:val="en-GB"/>
          </w:rPr>
          <w:delText>) distributions with the criteria in No. 22.5L</w:delText>
        </w:r>
      </w:del>
    </w:p>
    <w:p w14:paraId="58456246" w14:textId="77777777" w:rsidR="009001F2" w:rsidRPr="00A72633" w:rsidDel="00FE3593" w:rsidRDefault="009001F2" w:rsidP="009001F2">
      <w:pPr>
        <w:rPr>
          <w:del w:id="269" w:author="Forhadul Parvez" w:date="2023-09-12T10:35:00Z"/>
        </w:rPr>
      </w:pPr>
      <w:del w:id="270" w:author="Forhadul Parvez" w:date="2023-09-12T10:35:00Z">
        <w:r w:rsidRPr="00A72633" w:rsidDel="00FE3593">
          <w:delText xml:space="preserve">The </w:delText>
        </w:r>
        <w:r w:rsidRPr="00A72633" w:rsidDel="00FE3593">
          <w:rPr>
            <w:i/>
            <w:iCs/>
          </w:rPr>
          <w:delText>C</w:delText>
        </w:r>
        <w:r w:rsidRPr="00A72633" w:rsidDel="00FE3593">
          <w:delText>/</w:delText>
        </w:r>
        <w:r w:rsidRPr="00A72633" w:rsidDel="00FE3593">
          <w:rPr>
            <w:i/>
            <w:iCs/>
          </w:rPr>
          <w:delText>N</w:delText>
        </w:r>
        <w:r w:rsidRPr="00A72633" w:rsidDel="00FE3593">
          <w:delText xml:space="preserve"> and </w:delText>
        </w:r>
        <w:r w:rsidRPr="00A72633" w:rsidDel="00FE3593">
          <w:rPr>
            <w:i/>
            <w:iCs/>
          </w:rPr>
          <w:delText>C</w:delText>
        </w:r>
        <w:r w:rsidRPr="00A72633" w:rsidDel="00FE3593">
          <w:rPr>
            <w:iCs/>
          </w:rPr>
          <w:delText>/</w:delText>
        </w:r>
        <w:r w:rsidRPr="00A72633" w:rsidDel="00FE3593">
          <w:delText>(</w:delText>
        </w:r>
        <w:r w:rsidRPr="00A72633" w:rsidDel="00FE3593">
          <w:rPr>
            <w:i/>
            <w:iCs/>
          </w:rPr>
          <w:delText>N+I</w:delText>
        </w:r>
        <w:r w:rsidRPr="00A72633" w:rsidDel="00FE3593">
          <w:delText>)</w:delText>
        </w:r>
        <w:r w:rsidRPr="00A72633" w:rsidDel="00FE3593">
          <w:rPr>
            <w:i/>
            <w:iCs/>
          </w:rPr>
          <w:delText xml:space="preserve"> </w:delText>
        </w:r>
        <w:r w:rsidRPr="00A72633" w:rsidDel="00FE3593">
          <w:delText>distributions should then be used to check against the availability and spectral efficiency criteria in No. </w:delText>
        </w:r>
        <w:r w:rsidRPr="00A72633" w:rsidDel="00FE3593">
          <w:rPr>
            <w:b/>
          </w:rPr>
          <w:delText>22.5L</w:delText>
        </w:r>
        <w:r w:rsidRPr="00A72633" w:rsidDel="00FE3593">
          <w:delText xml:space="preserve"> as follows:</w:delText>
        </w:r>
      </w:del>
    </w:p>
    <w:p w14:paraId="78D801AD" w14:textId="77777777" w:rsidR="009001F2" w:rsidRPr="00A72633" w:rsidDel="00FE3593" w:rsidRDefault="009001F2" w:rsidP="009001F2">
      <w:pPr>
        <w:pStyle w:val="Headingi"/>
        <w:keepNext/>
        <w:rPr>
          <w:del w:id="271" w:author="Forhadul Parvez" w:date="2023-09-12T10:35:00Z"/>
        </w:rPr>
      </w:pPr>
      <w:del w:id="272" w:author="Forhadul Parvez" w:date="2023-09-12T10:35:00Z">
        <w:r w:rsidRPr="00A72633" w:rsidDel="00FE3593">
          <w:delText>Step 4A: Check on unavailability increase</w:delText>
        </w:r>
      </w:del>
    </w:p>
    <w:p w14:paraId="11C5396B" w14:textId="77777777" w:rsidR="009001F2" w:rsidRPr="00A72633" w:rsidDel="00FE3593" w:rsidRDefault="009001F2" w:rsidP="009001F2">
      <w:pPr>
        <w:rPr>
          <w:del w:id="273" w:author="Forhadul Parvez" w:date="2023-09-12T10:35:00Z"/>
        </w:rPr>
      </w:pPr>
      <w:del w:id="274" w:author="Forhadul Parvez" w:date="2023-09-12T10:35:00Z">
        <w:r w:rsidRPr="00A72633" w:rsidDel="00FE3593">
          <w:delText xml:space="preserve">Using the selected threshold </w:delText>
        </w:r>
        <w:r w:rsidRPr="00A72633" w:rsidDel="00FE3593">
          <w:rPr>
            <w:position w:val="-30"/>
          </w:rPr>
          <w:object w:dxaOrig="720" w:dyaOrig="570" w14:anchorId="56BD9C98">
            <v:shape id="shape71" o:spid="_x0000_i1039" type="#_x0000_t75" style="width:38.2pt;height:29.45pt" o:ole="">
              <v:imagedata r:id="rId41" o:title=""/>
            </v:shape>
            <o:OLEObject Type="Embed" ProgID="Equation.DSMT4" ShapeID="shape71" DrawAspect="Content" ObjectID="_1758631618" r:id="rId42"/>
          </w:object>
        </w:r>
        <w:r w:rsidRPr="00A72633" w:rsidDel="00FE3593">
          <w:delText>for the generic GSO reference link, determine the following:</w:delText>
        </w:r>
      </w:del>
    </w:p>
    <w:p w14:paraId="5638832E" w14:textId="77777777" w:rsidR="009001F2" w:rsidRPr="00A72633" w:rsidDel="00FE3593" w:rsidRDefault="009001F2" w:rsidP="009001F2">
      <w:pPr>
        <w:pStyle w:val="Equationlegend"/>
        <w:rPr>
          <w:del w:id="275" w:author="Forhadul Parvez" w:date="2023-09-12T10:35:00Z"/>
        </w:rPr>
      </w:pPr>
      <w:del w:id="276" w:author="Forhadul Parvez" w:date="2023-09-12T10:35:00Z">
        <w:r w:rsidRPr="00A72633" w:rsidDel="00FE3593">
          <w:tab/>
        </w:r>
        <w:r w:rsidRPr="00A72633" w:rsidDel="00FE3593">
          <w:tab/>
        </w:r>
        <w:r w:rsidRPr="00A72633" w:rsidDel="00FE3593">
          <w:rPr>
            <w:i/>
            <w:iCs/>
          </w:rPr>
          <w:delText>U</w:delText>
        </w:r>
        <w:r w:rsidRPr="00A72633" w:rsidDel="00FE3593">
          <w:rPr>
            <w:i/>
            <w:iCs/>
            <w:vertAlign w:val="subscript"/>
          </w:rPr>
          <w:delText>R</w:delText>
        </w:r>
        <w:r w:rsidRPr="00A72633" w:rsidDel="00FE3593">
          <w:delText xml:space="preserve"> = Sum of the probabilities from all bins for which </w:delText>
        </w:r>
        <w:r w:rsidRPr="00A72633" w:rsidDel="00FE3593">
          <w:rPr>
            <w:i/>
            <w:iCs/>
          </w:rPr>
          <w:delText>C</w:delText>
        </w:r>
        <w:r w:rsidRPr="00A72633" w:rsidDel="00FE3593">
          <w:delText>/</w:delText>
        </w:r>
        <w:r w:rsidRPr="00A72633" w:rsidDel="00FE3593">
          <w:rPr>
            <w:i/>
            <w:iCs/>
          </w:rPr>
          <w:delText>N</w:delText>
        </w:r>
        <w:r w:rsidRPr="00A72633" w:rsidDel="00FE3593">
          <w:delText xml:space="preserve"> &lt; </w:delText>
        </w:r>
        <w:r w:rsidRPr="00A72633" w:rsidDel="00FE3593">
          <w:rPr>
            <w:position w:val="-30"/>
          </w:rPr>
          <w:object w:dxaOrig="720" w:dyaOrig="570" w14:anchorId="432D5813">
            <v:shape id="shape74" o:spid="_x0000_i1040" type="#_x0000_t75" style="width:38.2pt;height:29.45pt" o:ole="">
              <v:imagedata r:id="rId41" o:title=""/>
            </v:shape>
            <o:OLEObject Type="Embed" ProgID="Equation.DSMT4" ShapeID="shape74" DrawAspect="Content" ObjectID="_1758631619" r:id="rId43"/>
          </w:object>
        </w:r>
        <w:r w:rsidRPr="00A72633" w:rsidDel="00FE3593">
          <w:delText xml:space="preserve"> </w:delText>
        </w:r>
      </w:del>
    </w:p>
    <w:p w14:paraId="510D5639" w14:textId="77777777" w:rsidR="009001F2" w:rsidRPr="00A72633" w:rsidDel="00FE3593" w:rsidRDefault="009001F2" w:rsidP="009001F2">
      <w:pPr>
        <w:pStyle w:val="Equationlegend"/>
        <w:rPr>
          <w:del w:id="277" w:author="Forhadul Parvez" w:date="2023-09-12T10:35:00Z"/>
        </w:rPr>
      </w:pPr>
      <w:del w:id="278" w:author="Forhadul Parvez" w:date="2023-09-12T10:35:00Z">
        <w:r w:rsidRPr="00A72633" w:rsidDel="00FE3593">
          <w:tab/>
        </w:r>
        <w:r w:rsidRPr="00A72633" w:rsidDel="00FE3593">
          <w:tab/>
        </w:r>
        <w:r w:rsidRPr="00A72633" w:rsidDel="00FE3593">
          <w:rPr>
            <w:i/>
            <w:iCs/>
          </w:rPr>
          <w:delText>U</w:delText>
        </w:r>
        <w:r w:rsidRPr="00A72633" w:rsidDel="00FE3593">
          <w:rPr>
            <w:i/>
            <w:iCs/>
            <w:vertAlign w:val="subscript"/>
          </w:rPr>
          <w:delText>RI</w:delText>
        </w:r>
        <w:r w:rsidRPr="00A72633" w:rsidDel="00FE3593">
          <w:delText xml:space="preserve"> = Sum of the probabilities from all bins for which </w:delText>
        </w:r>
        <w:r w:rsidRPr="00A72633" w:rsidDel="00FE3593">
          <w:rPr>
            <w:i/>
            <w:iCs/>
          </w:rPr>
          <w:delText>C</w:delText>
        </w:r>
        <w:r w:rsidRPr="00A72633" w:rsidDel="00FE3593">
          <w:delText>/(</w:delText>
        </w:r>
        <w:r w:rsidRPr="00A72633" w:rsidDel="00FE3593">
          <w:rPr>
            <w:i/>
            <w:iCs/>
          </w:rPr>
          <w:delText>N</w:delText>
        </w:r>
        <w:r w:rsidRPr="00A72633" w:rsidDel="00FE3593">
          <w:delText>+</w:delText>
        </w:r>
        <w:r w:rsidRPr="00A72633" w:rsidDel="00FE3593">
          <w:rPr>
            <w:i/>
            <w:iCs/>
          </w:rPr>
          <w:delText>I</w:delText>
        </w:r>
        <w:r w:rsidRPr="00A72633" w:rsidDel="00FE3593">
          <w:delText xml:space="preserve">) &lt; </w:delText>
        </w:r>
        <w:r w:rsidRPr="00A72633" w:rsidDel="00FE3593">
          <w:rPr>
            <w:position w:val="-30"/>
          </w:rPr>
          <w:object w:dxaOrig="720" w:dyaOrig="570" w14:anchorId="3D98971C">
            <v:shape id="shape77" o:spid="_x0000_i1041" type="#_x0000_t75" style="width:38.2pt;height:29.45pt" o:ole="">
              <v:imagedata r:id="rId41" o:title=""/>
            </v:shape>
            <o:OLEObject Type="Embed" ProgID="Equation.DSMT4" ShapeID="shape77" DrawAspect="Content" ObjectID="_1758631620" r:id="rId44"/>
          </w:object>
        </w:r>
      </w:del>
    </w:p>
    <w:p w14:paraId="07B1B2BC" w14:textId="77777777" w:rsidR="009001F2" w:rsidRPr="00A72633" w:rsidDel="00FE3593" w:rsidRDefault="009001F2" w:rsidP="009001F2">
      <w:pPr>
        <w:rPr>
          <w:del w:id="279" w:author="Forhadul Parvez" w:date="2023-09-12T10:35:00Z"/>
        </w:rPr>
      </w:pPr>
      <w:del w:id="280" w:author="Forhadul Parvez" w:date="2023-09-12T10:35:00Z">
        <w:r w:rsidRPr="00A72633" w:rsidDel="00FE3593">
          <w:delText>Then the condition to be verified for compliance is:</w:delText>
        </w:r>
      </w:del>
    </w:p>
    <w:p w14:paraId="47228A99" w14:textId="77777777" w:rsidR="009001F2" w:rsidRPr="00A72633" w:rsidDel="00FE3593" w:rsidRDefault="009001F2" w:rsidP="009001F2">
      <w:pPr>
        <w:pStyle w:val="Equation"/>
        <w:rPr>
          <w:del w:id="281" w:author="Forhadul Parvez" w:date="2023-09-12T10:35:00Z"/>
        </w:rPr>
      </w:pPr>
      <w:del w:id="282" w:author="Forhadul Parvez" w:date="2023-09-12T10:35:00Z">
        <w:r w:rsidRPr="00A72633" w:rsidDel="00FE3593">
          <w:tab/>
        </w:r>
        <w:r w:rsidRPr="00A72633" w:rsidDel="00FE3593">
          <w:tab/>
        </w:r>
        <w:r w:rsidRPr="00A72633" w:rsidDel="00FE3593">
          <w:rPr>
            <w:i/>
          </w:rPr>
          <w:delText>U</w:delText>
        </w:r>
        <w:r w:rsidRPr="00A72633" w:rsidDel="00FE3593">
          <w:rPr>
            <w:i/>
            <w:vertAlign w:val="subscript"/>
          </w:rPr>
          <w:delText>RI</w:delText>
        </w:r>
        <w:r w:rsidRPr="00A72633" w:rsidDel="00FE3593">
          <w:rPr>
            <w:i/>
          </w:rPr>
          <w:delText xml:space="preserve"> ≤ </w:delText>
        </w:r>
        <w:r w:rsidRPr="00A72633" w:rsidDel="00FE3593">
          <w:rPr>
            <w:iCs/>
          </w:rPr>
          <w:delText xml:space="preserve">1.03 × </w:delText>
        </w:r>
        <w:r w:rsidRPr="00A72633" w:rsidDel="00FE3593">
          <w:rPr>
            <w:i/>
          </w:rPr>
          <w:delText>U</w:delText>
        </w:r>
        <w:r w:rsidRPr="00A72633" w:rsidDel="00FE3593">
          <w:rPr>
            <w:i/>
            <w:vertAlign w:val="subscript"/>
          </w:rPr>
          <w:delText>R</w:delText>
        </w:r>
      </w:del>
    </w:p>
    <w:p w14:paraId="132BE12F" w14:textId="77777777" w:rsidR="009001F2" w:rsidRPr="00A72633" w:rsidDel="00FE3593" w:rsidRDefault="009001F2" w:rsidP="009001F2">
      <w:pPr>
        <w:pStyle w:val="Headingi"/>
        <w:keepNext/>
        <w:rPr>
          <w:del w:id="283" w:author="Forhadul Parvez" w:date="2023-09-12T10:35:00Z"/>
        </w:rPr>
      </w:pPr>
      <w:del w:id="284" w:author="Forhadul Parvez" w:date="2023-09-12T10:35:00Z">
        <w:r w:rsidRPr="00A72633" w:rsidDel="00FE3593">
          <w:lastRenderedPageBreak/>
          <w:delText>Step 4B: Check on the time-weighted average spectral efficiency decrease</w:delText>
        </w:r>
      </w:del>
    </w:p>
    <w:p w14:paraId="156A7423" w14:textId="77777777" w:rsidR="009001F2" w:rsidRPr="00A72633" w:rsidDel="00FE3593" w:rsidRDefault="009001F2" w:rsidP="009001F2">
      <w:pPr>
        <w:keepNext/>
        <w:rPr>
          <w:del w:id="285" w:author="Forhadul Parvez" w:date="2023-09-12T10:35:00Z"/>
        </w:rPr>
      </w:pPr>
      <w:del w:id="286" w:author="Forhadul Parvez" w:date="2023-09-12T10:35:00Z">
        <w:r w:rsidRPr="00A72633" w:rsidDel="00FE3593">
          <w:delText xml:space="preserve">Determine the long-term time-weighted average spectral efficiency, </w:delText>
        </w:r>
        <w:r w:rsidRPr="00A72633" w:rsidDel="00FE3593">
          <w:rPr>
            <w:i/>
            <w:iCs/>
          </w:rPr>
          <w:delText>SE</w:delText>
        </w:r>
        <w:r w:rsidRPr="00A72633" w:rsidDel="00FE3593">
          <w:rPr>
            <w:i/>
            <w:iCs/>
            <w:vertAlign w:val="subscript"/>
          </w:rPr>
          <w:delText>R</w:delText>
        </w:r>
        <w:r w:rsidRPr="00A72633" w:rsidDel="00FE3593">
          <w:delText>, assuming precipitation only by:</w:delText>
        </w:r>
      </w:del>
    </w:p>
    <w:p w14:paraId="2FF60EB3" w14:textId="77777777" w:rsidR="009001F2" w:rsidRPr="00A72633" w:rsidDel="00FE3593" w:rsidRDefault="009001F2" w:rsidP="009001F2">
      <w:pPr>
        <w:pStyle w:val="Equationlegend"/>
        <w:rPr>
          <w:del w:id="287" w:author="Forhadul Parvez" w:date="2023-09-12T10:35:00Z"/>
          <w:i/>
          <w:iCs/>
        </w:rPr>
      </w:pPr>
      <w:del w:id="288" w:author="Forhadul Parvez" w:date="2023-09-12T10:35:00Z">
        <w:r w:rsidRPr="00A72633" w:rsidDel="00FE3593">
          <w:tab/>
        </w:r>
        <w:r w:rsidRPr="00A72633" w:rsidDel="00FE3593">
          <w:rPr>
            <w:i/>
            <w:iCs/>
          </w:rPr>
          <w:tab/>
          <w:delText>Set SE</w:delText>
        </w:r>
        <w:r w:rsidRPr="00A72633" w:rsidDel="00FE3593">
          <w:rPr>
            <w:i/>
            <w:iCs/>
            <w:vertAlign w:val="subscript"/>
          </w:rPr>
          <w:delText>R</w:delText>
        </w:r>
        <w:r w:rsidRPr="00A72633" w:rsidDel="00FE3593">
          <w:rPr>
            <w:i/>
            <w:iCs/>
          </w:rPr>
          <w:delText xml:space="preserve"> = 0</w:delText>
        </w:r>
      </w:del>
    </w:p>
    <w:p w14:paraId="0D9EB469" w14:textId="77777777" w:rsidR="009001F2" w:rsidRPr="00A72633" w:rsidDel="00FE3593" w:rsidRDefault="009001F2" w:rsidP="009001F2">
      <w:pPr>
        <w:pStyle w:val="Equationlegend"/>
        <w:rPr>
          <w:del w:id="289" w:author="Forhadul Parvez" w:date="2023-09-12T10:35:00Z"/>
          <w:i/>
          <w:iCs/>
        </w:rPr>
      </w:pPr>
      <w:del w:id="290" w:author="Forhadul Parvez" w:date="2023-09-12T10:35:00Z">
        <w:r w:rsidRPr="00A72633" w:rsidDel="00FE3593">
          <w:rPr>
            <w:i/>
            <w:iCs/>
          </w:rPr>
          <w:tab/>
        </w:r>
        <w:r w:rsidRPr="00A72633" w:rsidDel="00FE3593">
          <w:rPr>
            <w:i/>
            <w:iCs/>
          </w:rPr>
          <w:tab/>
          <w:delText>For all bins in the C</w:delText>
        </w:r>
        <w:r w:rsidRPr="00A72633" w:rsidDel="00FE3593">
          <w:delText>/</w:delText>
        </w:r>
        <w:r w:rsidRPr="00A72633" w:rsidDel="00FE3593">
          <w:rPr>
            <w:i/>
            <w:iCs/>
          </w:rPr>
          <w:delText xml:space="preserve">N PDF above the threshold </w:delText>
        </w:r>
        <w:r w:rsidRPr="00A72633" w:rsidDel="00FE3593">
          <w:rPr>
            <w:position w:val="-30"/>
          </w:rPr>
          <w:object w:dxaOrig="720" w:dyaOrig="570" w14:anchorId="21E9EE95">
            <v:shape id="shape80" o:spid="_x0000_i1042" type="#_x0000_t75" style="width:38.2pt;height:29.45pt" o:ole="">
              <v:imagedata r:id="rId41" o:title=""/>
            </v:shape>
            <o:OLEObject Type="Embed" ProgID="Equation.DSMT4" ShapeID="shape80" DrawAspect="Content" ObjectID="_1758631621" r:id="rId45"/>
          </w:object>
        </w:r>
      </w:del>
    </w:p>
    <w:p w14:paraId="1C7BC948" w14:textId="77777777" w:rsidR="009001F2" w:rsidRPr="00A72633" w:rsidDel="00FE3593" w:rsidRDefault="009001F2" w:rsidP="009001F2">
      <w:pPr>
        <w:rPr>
          <w:del w:id="291" w:author="Forhadul Parvez" w:date="2023-09-12T10:35:00Z"/>
          <w:i/>
          <w:iCs/>
        </w:rPr>
      </w:pPr>
      <w:del w:id="292" w:author="Forhadul Parvez" w:date="2023-09-12T10:35:00Z">
        <w:r w:rsidRPr="00A72633" w:rsidDel="00FE3593">
          <w:rPr>
            <w:i/>
            <w:iCs/>
          </w:rPr>
          <w:tab/>
          <w:delText>{</w:delText>
        </w:r>
      </w:del>
    </w:p>
    <w:p w14:paraId="53E59E48" w14:textId="77777777" w:rsidR="009001F2" w:rsidRPr="00A72633" w:rsidDel="00FE3593" w:rsidRDefault="009001F2" w:rsidP="009001F2">
      <w:pPr>
        <w:ind w:left="1890"/>
        <w:rPr>
          <w:del w:id="293" w:author="Forhadul Parvez" w:date="2023-09-12T10:35:00Z"/>
          <w:i/>
          <w:iCs/>
        </w:rPr>
      </w:pPr>
      <w:del w:id="294" w:author="Forhadul Parvez" w:date="2023-09-12T10:35:00Z">
        <w:r w:rsidRPr="00A72633" w:rsidDel="00FE3593">
          <w:rPr>
            <w:i/>
            <w:iCs/>
          </w:rPr>
          <w:delText>Equation 3 of Recommendation ITU</w:delText>
        </w:r>
        <w:r w:rsidRPr="00A72633" w:rsidDel="00FE3593">
          <w:rPr>
            <w:i/>
            <w:iCs/>
          </w:rPr>
          <w:noBreakHyphen/>
          <w:delText>R S.2131-0 should be used to convert the C</w:delText>
        </w:r>
        <w:r w:rsidRPr="00A72633" w:rsidDel="00FE3593">
          <w:delText>/</w:delText>
        </w:r>
        <w:r w:rsidRPr="00A72633" w:rsidDel="00FE3593">
          <w:rPr>
            <w:i/>
            <w:iCs/>
          </w:rPr>
          <w:delText>N to a spectral efficiency</w:delText>
        </w:r>
      </w:del>
    </w:p>
    <w:p w14:paraId="2AF602CE" w14:textId="77777777" w:rsidR="009001F2" w:rsidRPr="00A72633" w:rsidDel="00FE3593" w:rsidRDefault="009001F2" w:rsidP="009001F2">
      <w:pPr>
        <w:ind w:left="1890"/>
        <w:rPr>
          <w:del w:id="295" w:author="Forhadul Parvez" w:date="2023-09-12T10:35:00Z"/>
          <w:i/>
          <w:iCs/>
        </w:rPr>
      </w:pPr>
      <w:del w:id="296" w:author="Forhadul Parvez" w:date="2023-09-12T10:35:00Z">
        <w:r w:rsidRPr="00A72633" w:rsidDel="00FE3593">
          <w:rPr>
            <w:i/>
            <w:iCs/>
          </w:rPr>
          <w:delText>Increment SE</w:delText>
        </w:r>
        <w:r w:rsidRPr="00A72633" w:rsidDel="00FE3593">
          <w:rPr>
            <w:i/>
            <w:iCs/>
            <w:vertAlign w:val="subscript"/>
          </w:rPr>
          <w:delText>R</w:delText>
        </w:r>
        <w:r w:rsidRPr="00A72633" w:rsidDel="00FE3593">
          <w:rPr>
            <w:i/>
            <w:iCs/>
          </w:rPr>
          <w:delText xml:space="preserve"> by the spectral efficiency multiplied by the probability associated with this C</w:delText>
        </w:r>
        <w:r w:rsidRPr="00A72633" w:rsidDel="00FE3593">
          <w:rPr>
            <w:iCs/>
          </w:rPr>
          <w:delText>/</w:delText>
        </w:r>
        <w:r w:rsidRPr="00A72633" w:rsidDel="00FE3593">
          <w:rPr>
            <w:i/>
            <w:iCs/>
          </w:rPr>
          <w:delText>N</w:delText>
        </w:r>
      </w:del>
    </w:p>
    <w:p w14:paraId="3AD659B9" w14:textId="77777777" w:rsidR="009001F2" w:rsidRPr="00A72633" w:rsidDel="00FE3593" w:rsidRDefault="009001F2" w:rsidP="009001F2">
      <w:pPr>
        <w:rPr>
          <w:del w:id="297" w:author="Forhadul Parvez" w:date="2023-09-12T10:35:00Z"/>
          <w:i/>
          <w:iCs/>
        </w:rPr>
      </w:pPr>
      <w:del w:id="298" w:author="Forhadul Parvez" w:date="2023-09-12T10:35:00Z">
        <w:r w:rsidRPr="00A72633" w:rsidDel="00FE3593">
          <w:rPr>
            <w:i/>
            <w:iCs/>
          </w:rPr>
          <w:tab/>
          <w:delText>}</w:delText>
        </w:r>
      </w:del>
    </w:p>
    <w:p w14:paraId="5959921D" w14:textId="77777777" w:rsidR="009001F2" w:rsidRPr="00A72633" w:rsidDel="00FE3593" w:rsidRDefault="009001F2" w:rsidP="009001F2">
      <w:pPr>
        <w:rPr>
          <w:del w:id="299" w:author="Forhadul Parvez" w:date="2023-09-12T10:35:00Z"/>
        </w:rPr>
      </w:pPr>
      <w:del w:id="300" w:author="Forhadul Parvez" w:date="2023-09-12T10:35:00Z">
        <w:r w:rsidRPr="00A72633" w:rsidDel="00FE3593">
          <w:delText xml:space="preserve">Determine the long-term time-weighted average spectral efficiency, </w:delText>
        </w:r>
        <w:r w:rsidRPr="00A72633" w:rsidDel="00FE3593">
          <w:rPr>
            <w:i/>
            <w:iCs/>
          </w:rPr>
          <w:delText>SE</w:delText>
        </w:r>
        <w:r w:rsidRPr="00A72633" w:rsidDel="00FE3593">
          <w:rPr>
            <w:i/>
            <w:iCs/>
            <w:vertAlign w:val="subscript"/>
          </w:rPr>
          <w:delText>RI</w:delText>
        </w:r>
        <w:r w:rsidRPr="00A72633" w:rsidDel="00FE3593">
          <w:delText>, assuming precipitation and interference by:</w:delText>
        </w:r>
      </w:del>
    </w:p>
    <w:p w14:paraId="5C474D75" w14:textId="77777777" w:rsidR="009001F2" w:rsidRPr="00A72633" w:rsidDel="00FE3593" w:rsidRDefault="009001F2" w:rsidP="009001F2">
      <w:pPr>
        <w:pStyle w:val="Equationlegend"/>
        <w:rPr>
          <w:del w:id="301" w:author="Forhadul Parvez" w:date="2023-09-12T10:35:00Z"/>
          <w:i/>
          <w:iCs/>
        </w:rPr>
      </w:pPr>
      <w:del w:id="302" w:author="Forhadul Parvez" w:date="2023-09-12T10:35:00Z">
        <w:r w:rsidRPr="00A72633" w:rsidDel="00FE3593">
          <w:rPr>
            <w:i/>
            <w:iCs/>
          </w:rPr>
          <w:tab/>
        </w:r>
        <w:r w:rsidRPr="00A72633" w:rsidDel="00FE3593">
          <w:rPr>
            <w:i/>
            <w:iCs/>
          </w:rPr>
          <w:tab/>
          <w:delText>Set SE</w:delText>
        </w:r>
        <w:r w:rsidRPr="00A72633" w:rsidDel="00FE3593">
          <w:rPr>
            <w:i/>
            <w:iCs/>
            <w:vertAlign w:val="subscript"/>
          </w:rPr>
          <w:delText>RI</w:delText>
        </w:r>
        <w:r w:rsidRPr="00A72633" w:rsidDel="00FE3593">
          <w:rPr>
            <w:i/>
            <w:iCs/>
          </w:rPr>
          <w:delText xml:space="preserve"> = 0</w:delText>
        </w:r>
      </w:del>
    </w:p>
    <w:p w14:paraId="36736310" w14:textId="77777777" w:rsidR="009001F2" w:rsidRPr="00A72633" w:rsidDel="00FE3593" w:rsidRDefault="009001F2" w:rsidP="009001F2">
      <w:pPr>
        <w:pStyle w:val="Equationlegend"/>
        <w:rPr>
          <w:del w:id="303" w:author="Forhadul Parvez" w:date="2023-09-12T10:35:00Z"/>
          <w:i/>
          <w:iCs/>
        </w:rPr>
      </w:pPr>
      <w:del w:id="304" w:author="Forhadul Parvez" w:date="2023-09-12T10:35:00Z">
        <w:r w:rsidRPr="00A72633" w:rsidDel="00FE3593">
          <w:rPr>
            <w:i/>
            <w:iCs/>
          </w:rPr>
          <w:tab/>
        </w:r>
        <w:r w:rsidRPr="00A72633" w:rsidDel="00FE3593">
          <w:rPr>
            <w:i/>
            <w:iCs/>
          </w:rPr>
          <w:tab/>
          <w:delText>For all bins in the C</w:delText>
        </w:r>
        <w:r w:rsidRPr="00A72633" w:rsidDel="00FE3593">
          <w:rPr>
            <w:iCs/>
          </w:rPr>
          <w:delText>/</w:delText>
        </w:r>
        <w:r w:rsidRPr="00A72633" w:rsidDel="00FE3593">
          <w:rPr>
            <w:i/>
            <w:iCs/>
          </w:rPr>
          <w:delText xml:space="preserve">(N+I) PDF above the threshold </w:delText>
        </w:r>
        <w:r w:rsidRPr="00A72633" w:rsidDel="00FE3593">
          <w:rPr>
            <w:position w:val="-30"/>
          </w:rPr>
          <w:object w:dxaOrig="720" w:dyaOrig="570" w14:anchorId="267282B4">
            <v:shape id="shape83" o:spid="_x0000_i1043" type="#_x0000_t75" style="width:38.2pt;height:29.45pt" o:ole="">
              <v:imagedata r:id="rId41" o:title=""/>
            </v:shape>
            <o:OLEObject Type="Embed" ProgID="Equation.DSMT4" ShapeID="shape83" DrawAspect="Content" ObjectID="_1758631622" r:id="rId46"/>
          </w:object>
        </w:r>
      </w:del>
    </w:p>
    <w:p w14:paraId="03AC2353" w14:textId="77777777" w:rsidR="009001F2" w:rsidRPr="00A72633" w:rsidDel="00FE3593" w:rsidRDefault="009001F2" w:rsidP="009001F2">
      <w:pPr>
        <w:rPr>
          <w:del w:id="305" w:author="Forhadul Parvez" w:date="2023-09-12T10:35:00Z"/>
          <w:i/>
          <w:iCs/>
        </w:rPr>
      </w:pPr>
      <w:del w:id="306" w:author="Forhadul Parvez" w:date="2023-09-12T10:35:00Z">
        <w:r w:rsidRPr="00A72633" w:rsidDel="00FE3593">
          <w:rPr>
            <w:i/>
            <w:iCs/>
          </w:rPr>
          <w:tab/>
          <w:delText>{</w:delText>
        </w:r>
      </w:del>
    </w:p>
    <w:p w14:paraId="7DD3D7B4" w14:textId="77777777" w:rsidR="009001F2" w:rsidRPr="00A72633" w:rsidDel="00FE3593" w:rsidRDefault="009001F2" w:rsidP="009001F2">
      <w:pPr>
        <w:ind w:left="1890"/>
        <w:rPr>
          <w:del w:id="307" w:author="Forhadul Parvez" w:date="2023-09-12T10:35:00Z"/>
          <w:i/>
          <w:iCs/>
        </w:rPr>
      </w:pPr>
      <w:del w:id="308" w:author="Forhadul Parvez" w:date="2023-09-12T10:35:00Z">
        <w:r w:rsidRPr="00A72633" w:rsidDel="00FE3593">
          <w:rPr>
            <w:i/>
            <w:iCs/>
          </w:rPr>
          <w:delText>Equation 3 of Recommendation ITU</w:delText>
        </w:r>
        <w:r w:rsidRPr="00A72633" w:rsidDel="00FE3593">
          <w:rPr>
            <w:i/>
            <w:iCs/>
          </w:rPr>
          <w:noBreakHyphen/>
          <w:delText>R S.2131-0 should be used to convert the C</w:delText>
        </w:r>
        <w:r w:rsidRPr="00A72633" w:rsidDel="00FE3593">
          <w:rPr>
            <w:iCs/>
          </w:rPr>
          <w:delText>/</w:delText>
        </w:r>
        <w:r w:rsidRPr="00A72633" w:rsidDel="00FE3593">
          <w:rPr>
            <w:i/>
            <w:iCs/>
          </w:rPr>
          <w:delText>(N+I) to a spectral efficiency</w:delText>
        </w:r>
      </w:del>
    </w:p>
    <w:p w14:paraId="43070934" w14:textId="77777777" w:rsidR="009001F2" w:rsidRPr="00A72633" w:rsidDel="00FE3593" w:rsidRDefault="009001F2" w:rsidP="009001F2">
      <w:pPr>
        <w:ind w:left="1890"/>
        <w:rPr>
          <w:del w:id="309" w:author="Forhadul Parvez" w:date="2023-09-12T10:35:00Z"/>
          <w:i/>
          <w:iCs/>
        </w:rPr>
      </w:pPr>
      <w:del w:id="310" w:author="Forhadul Parvez" w:date="2023-09-12T10:35:00Z">
        <w:r w:rsidRPr="00A72633" w:rsidDel="00FE3593">
          <w:rPr>
            <w:i/>
            <w:iCs/>
          </w:rPr>
          <w:delText>Increment SE</w:delText>
        </w:r>
        <w:r w:rsidRPr="00A72633" w:rsidDel="00FE3593">
          <w:rPr>
            <w:i/>
            <w:iCs/>
            <w:vertAlign w:val="subscript"/>
          </w:rPr>
          <w:delText>RI</w:delText>
        </w:r>
        <w:r w:rsidRPr="00A72633" w:rsidDel="00FE3593">
          <w:rPr>
            <w:i/>
            <w:iCs/>
          </w:rPr>
          <w:delText xml:space="preserve"> by the spectral efficiency multiplied by the probability associated with this C</w:delText>
        </w:r>
        <w:r w:rsidRPr="00A72633" w:rsidDel="00FE3593">
          <w:rPr>
            <w:iCs/>
          </w:rPr>
          <w:delText>/</w:delText>
        </w:r>
        <w:r w:rsidRPr="00A72633" w:rsidDel="00FE3593">
          <w:rPr>
            <w:i/>
            <w:iCs/>
          </w:rPr>
          <w:delText>(N+I)</w:delText>
        </w:r>
      </w:del>
    </w:p>
    <w:p w14:paraId="7FF8F09F" w14:textId="77777777" w:rsidR="009001F2" w:rsidRPr="00A72633" w:rsidDel="00FE3593" w:rsidRDefault="009001F2" w:rsidP="009001F2">
      <w:pPr>
        <w:rPr>
          <w:del w:id="311" w:author="Forhadul Parvez" w:date="2023-09-12T10:35:00Z"/>
          <w:i/>
          <w:iCs/>
        </w:rPr>
      </w:pPr>
      <w:del w:id="312" w:author="Forhadul Parvez" w:date="2023-09-12T10:35:00Z">
        <w:r w:rsidRPr="00A72633" w:rsidDel="00FE3593">
          <w:rPr>
            <w:i/>
            <w:iCs/>
          </w:rPr>
          <w:tab/>
          <w:delText>}</w:delText>
        </w:r>
      </w:del>
    </w:p>
    <w:p w14:paraId="0C33F0B6" w14:textId="77777777" w:rsidR="009001F2" w:rsidRPr="00A72633" w:rsidDel="00FE3593" w:rsidRDefault="009001F2" w:rsidP="009001F2">
      <w:pPr>
        <w:rPr>
          <w:del w:id="313" w:author="Forhadul Parvez" w:date="2023-09-12T10:35:00Z"/>
        </w:rPr>
      </w:pPr>
      <w:del w:id="314" w:author="Forhadul Parvez" w:date="2023-09-12T10:35:00Z">
        <w:r w:rsidRPr="00A72633" w:rsidDel="00FE3593">
          <w:delText>Then the condition to be verified for compliance is:</w:delText>
        </w:r>
      </w:del>
    </w:p>
    <w:p w14:paraId="3FA62DCA" w14:textId="77777777" w:rsidR="009001F2" w:rsidRPr="00A72633" w:rsidDel="00FE3593" w:rsidRDefault="009001F2" w:rsidP="009001F2">
      <w:pPr>
        <w:rPr>
          <w:del w:id="315" w:author="Forhadul Parvez" w:date="2023-09-12T10:35:00Z"/>
          <w:sz w:val="32"/>
          <w:szCs w:val="32"/>
        </w:rPr>
      </w:pPr>
      <w:del w:id="316" w:author="Forhadul Parvez" w:date="2023-09-12T10:35:00Z">
        <w:r w:rsidRPr="00A72633" w:rsidDel="00FE3593">
          <w:rPr>
            <w:i/>
            <w:sz w:val="32"/>
            <w:szCs w:val="32"/>
            <w:vertAlign w:val="subscript"/>
          </w:rPr>
          <w:tab/>
        </w:r>
        <w:r w:rsidRPr="00A72633" w:rsidDel="00FE3593">
          <w:rPr>
            <w:i/>
            <w:sz w:val="32"/>
            <w:szCs w:val="32"/>
            <w:vertAlign w:val="subscript"/>
          </w:rPr>
          <w:tab/>
        </w:r>
        <w:r w:rsidRPr="00A72633" w:rsidDel="00FE3593">
          <w:rPr>
            <w:i/>
            <w:szCs w:val="32"/>
          </w:rPr>
          <w:delText>SE</w:delText>
        </w:r>
        <w:r w:rsidRPr="00A72633" w:rsidDel="00FE3593">
          <w:rPr>
            <w:i/>
            <w:szCs w:val="32"/>
            <w:vertAlign w:val="subscript"/>
          </w:rPr>
          <w:delText>RI</w:delText>
        </w:r>
        <w:r w:rsidRPr="00A72633" w:rsidDel="00FE3593">
          <w:rPr>
            <w:i/>
            <w:szCs w:val="32"/>
          </w:rPr>
          <w:delText xml:space="preserve"> &gt;= SE</w:delText>
        </w:r>
        <w:r w:rsidRPr="00A72633" w:rsidDel="00FE3593">
          <w:rPr>
            <w:i/>
            <w:szCs w:val="32"/>
            <w:vertAlign w:val="subscript"/>
          </w:rPr>
          <w:delText>R</w:delText>
        </w:r>
        <w:r w:rsidRPr="00A72633" w:rsidDel="00FE3593">
          <w:rPr>
            <w:i/>
            <w:szCs w:val="32"/>
          </w:rPr>
          <w:delText>*(1 – 0.03)</w:delText>
        </w:r>
      </w:del>
    </w:p>
    <w:p w14:paraId="653776A5" w14:textId="77777777" w:rsidR="009001F2" w:rsidRPr="00A72633" w:rsidDel="00FE3593" w:rsidRDefault="009001F2" w:rsidP="009001F2">
      <w:pPr>
        <w:pStyle w:val="ApptoAnnex"/>
        <w:rPr>
          <w:del w:id="317" w:author="Forhadul Parvez" w:date="2023-09-12T10:35:00Z"/>
        </w:rPr>
      </w:pPr>
      <w:del w:id="318" w:author="Forhadul Parvez" w:date="2023-09-12T10:35:00Z">
        <w:r w:rsidRPr="00A72633" w:rsidDel="00FE3593">
          <w:delText>Appendix 2 TO Annex 2 to RESOLUTION 770 (WRC</w:delText>
        </w:r>
        <w:r w:rsidRPr="00A72633" w:rsidDel="00FE3593">
          <w:noBreakHyphen/>
          <w:delText>19)</w:delText>
        </w:r>
      </w:del>
    </w:p>
    <w:p w14:paraId="1BCF9719" w14:textId="77777777" w:rsidR="009001F2" w:rsidRPr="00A72633" w:rsidDel="00FE3593" w:rsidRDefault="009001F2" w:rsidP="009001F2">
      <w:pPr>
        <w:pStyle w:val="Appendixtitle"/>
        <w:rPr>
          <w:del w:id="319" w:author="Forhadul Parvez" w:date="2023-09-12T10:35:00Z"/>
        </w:rPr>
      </w:pPr>
      <w:bookmarkStart w:id="320" w:name="_Toc35789426"/>
      <w:bookmarkStart w:id="321" w:name="_Toc35857123"/>
      <w:bookmarkStart w:id="322" w:name="_Toc35877758"/>
      <w:bookmarkStart w:id="323" w:name="_Toc35963701"/>
      <w:del w:id="324" w:author="Forhadul Parvez" w:date="2023-09-12T10:35:00Z">
        <w:r w:rsidRPr="00A72633" w:rsidDel="00FE3593">
          <w:delText>Algorithm steps to be applied in the Earth-to-space direction to determine compliance with No. 22.5L</w:delText>
        </w:r>
        <w:bookmarkEnd w:id="320"/>
        <w:bookmarkEnd w:id="321"/>
        <w:bookmarkEnd w:id="322"/>
        <w:bookmarkEnd w:id="323"/>
      </w:del>
    </w:p>
    <w:p w14:paraId="05E456ED" w14:textId="77777777" w:rsidR="009001F2" w:rsidRPr="00A72633" w:rsidDel="00FE3593" w:rsidRDefault="009001F2" w:rsidP="009001F2">
      <w:pPr>
        <w:pStyle w:val="Normalaftertitle0"/>
        <w:rPr>
          <w:del w:id="325" w:author="Forhadul Parvez" w:date="2023-09-12T10:35:00Z"/>
        </w:rPr>
      </w:pPr>
      <w:del w:id="326" w:author="Forhadul Parvez" w:date="2023-09-12T10:35:00Z">
        <w:r w:rsidRPr="00A72633" w:rsidDel="00FE3593">
          <w:delText>By applying the following steps, the single-entry interference impact from a non-GSO system on the availability and spectral efficiency of a generic GSO reference link is determined. The generic GSO reference link parameters of Annex 1 to this Resolution are used, considering all possible parametric permutations, in conjunction with the worst-case geometry (“WCG”) epfd output of the latest version of Recommendation ITU</w:delText>
        </w:r>
        <w:r w:rsidRPr="00A72633" w:rsidDel="00FE3593">
          <w:noBreakHyphen/>
          <w:delText>R S.1503. The output of Recommendation ITU</w:delText>
        </w:r>
        <w:r w:rsidRPr="00A72633" w:rsidDel="00FE3593">
          <w:noBreakHyphen/>
          <w:delText xml:space="preserve">R S.1503 is a set of interference statistics that a non-GSO system creates. These interference statistics are then used to determine the effect of the interference into each generic GSO reference link. </w:delText>
        </w:r>
      </w:del>
    </w:p>
    <w:p w14:paraId="23E78875" w14:textId="77777777" w:rsidR="009001F2" w:rsidRPr="00A72633" w:rsidDel="00FE3593" w:rsidRDefault="009001F2" w:rsidP="009001F2">
      <w:pPr>
        <w:pStyle w:val="Headingb"/>
        <w:rPr>
          <w:del w:id="327" w:author="Forhadul Parvez" w:date="2023-09-12T10:35:00Z"/>
          <w:lang w:val="en-GB"/>
        </w:rPr>
      </w:pPr>
      <w:del w:id="328" w:author="Forhadul Parvez" w:date="2023-09-12T10:35:00Z">
        <w:r w:rsidRPr="00A72633" w:rsidDel="00FE3593">
          <w:rPr>
            <w:lang w:val="en-GB"/>
          </w:rPr>
          <w:lastRenderedPageBreak/>
          <w:delText xml:space="preserve">Step 0: Verification of the generic GSO reference link and selection of </w:delText>
        </w:r>
        <w:r w:rsidRPr="00A72633" w:rsidDel="00FE3593">
          <w:rPr>
            <w:i/>
            <w:iCs/>
            <w:lang w:val="en-GB"/>
          </w:rPr>
          <w:delText>C</w:delText>
        </w:r>
        <w:r w:rsidRPr="00A72633" w:rsidDel="00FE3593">
          <w:rPr>
            <w:lang w:val="en-GB"/>
          </w:rPr>
          <w:delText>/</w:delText>
        </w:r>
        <w:r w:rsidRPr="00A72633" w:rsidDel="00FE3593">
          <w:rPr>
            <w:i/>
            <w:iCs/>
            <w:lang w:val="en-GB"/>
          </w:rPr>
          <w:delText>N</w:delText>
        </w:r>
        <w:r w:rsidRPr="00A72633" w:rsidDel="00FE3593">
          <w:rPr>
            <w:lang w:val="en-GB"/>
          </w:rPr>
          <w:delText xml:space="preserve"> threshold</w:delText>
        </w:r>
      </w:del>
    </w:p>
    <w:p w14:paraId="046AB97D" w14:textId="77777777" w:rsidR="009001F2" w:rsidRPr="00A72633" w:rsidDel="00FE3593" w:rsidRDefault="009001F2" w:rsidP="009001F2">
      <w:pPr>
        <w:rPr>
          <w:del w:id="329" w:author="Forhadul Parvez" w:date="2023-09-12T10:35:00Z"/>
        </w:rPr>
      </w:pPr>
      <w:del w:id="330" w:author="Forhadul Parvez" w:date="2023-09-12T10:35:00Z">
        <w:r w:rsidRPr="00A72633" w:rsidDel="00FE3593">
          <w:delText xml:space="preserve">The following steps should be used to determine if the generic GSO reference link is valid and if so, which of the thresholds </w:delText>
        </w:r>
        <w:r w:rsidRPr="00A72633" w:rsidDel="00FE3593">
          <w:rPr>
            <w:position w:val="-32"/>
          </w:rPr>
          <w:object w:dxaOrig="720" w:dyaOrig="570" w14:anchorId="120CEC30">
            <v:shape id="shape86" o:spid="_x0000_i1044" type="#_x0000_t75" style="width:38.2pt;height:29.45pt" o:ole="">
              <v:imagedata r:id="rId19" o:title=""/>
            </v:shape>
            <o:OLEObject Type="Embed" ProgID="Equation.DSMT4" ShapeID="shape86" DrawAspect="Content" ObjectID="_1758631623" r:id="rId47"/>
          </w:object>
        </w:r>
        <w:r w:rsidRPr="00A72633" w:rsidDel="00FE3593">
          <w:delText xml:space="preserve"> should be used. It is assumed that </w:delText>
        </w:r>
        <w:r w:rsidRPr="00A72633" w:rsidDel="00FE3593">
          <w:rPr>
            <w:i/>
          </w:rPr>
          <w:delText>R</w:delText>
        </w:r>
        <w:r w:rsidRPr="00A72633" w:rsidDel="00FE3593">
          <w:rPr>
            <w:i/>
            <w:vertAlign w:val="subscript"/>
          </w:rPr>
          <w:delText>s</w:delText>
        </w:r>
        <w:r w:rsidRPr="00A72633" w:rsidDel="00FE3593">
          <w:delText xml:space="preserve"> = 6 378.137 km, </w:delText>
        </w:r>
        <w:r w:rsidRPr="00A72633" w:rsidDel="00FE3593">
          <w:rPr>
            <w:i/>
          </w:rPr>
          <w:delText>R</w:delText>
        </w:r>
        <w:r w:rsidRPr="00A72633" w:rsidDel="00FE3593">
          <w:rPr>
            <w:i/>
            <w:vertAlign w:val="subscript"/>
          </w:rPr>
          <w:delText>geo</w:delText>
        </w:r>
        <w:r w:rsidRPr="00A72633" w:rsidDel="00FE3593">
          <w:delText xml:space="preserve"> = 42 164 km and </w:delText>
        </w:r>
        <w:r w:rsidRPr="00A72633" w:rsidDel="00FE3593">
          <w:rPr>
            <w:i/>
            <w:iCs/>
          </w:rPr>
          <w:delText>k</w:delText>
        </w:r>
        <w:r w:rsidRPr="00A72633" w:rsidDel="00FE3593">
          <w:rPr>
            <w:i/>
            <w:iCs/>
            <w:vertAlign w:val="subscript"/>
          </w:rPr>
          <w:delText>dB</w:delText>
        </w:r>
        <w:r w:rsidRPr="00A72633" w:rsidDel="00FE3593">
          <w:delText> = −228.6 dB(J/K). Note that the term cumulative distribution function is meant to include the concept of the complementary cumulative distribution function depending upon context.</w:delText>
        </w:r>
      </w:del>
    </w:p>
    <w:p w14:paraId="0D5AA0BE" w14:textId="77777777" w:rsidR="009001F2" w:rsidRPr="00A72633" w:rsidDel="00FE3593" w:rsidRDefault="009001F2" w:rsidP="009001F2">
      <w:pPr>
        <w:pStyle w:val="enumlev1"/>
        <w:keepNext/>
        <w:rPr>
          <w:del w:id="331" w:author="Forhadul Parvez" w:date="2023-09-12T10:35:00Z"/>
        </w:rPr>
      </w:pPr>
      <w:del w:id="332" w:author="Forhadul Parvez" w:date="2023-09-12T10:35:00Z">
        <w:r w:rsidRPr="00A72633" w:rsidDel="00FE3593">
          <w:delText>1)</w:delText>
        </w:r>
        <w:r w:rsidRPr="00A72633" w:rsidDel="00FE3593">
          <w:tab/>
          <w:delText xml:space="preserve">Calculate the slant distance in km using: </w:delText>
        </w:r>
      </w:del>
    </w:p>
    <w:p w14:paraId="68D55291" w14:textId="77777777" w:rsidR="009001F2" w:rsidRPr="00A72633" w:rsidDel="00FE3593" w:rsidRDefault="009001F2" w:rsidP="009001F2">
      <w:pPr>
        <w:tabs>
          <w:tab w:val="clear" w:pos="1871"/>
          <w:tab w:val="clear" w:pos="2268"/>
          <w:tab w:val="center" w:pos="4820"/>
          <w:tab w:val="right" w:pos="9639"/>
        </w:tabs>
        <w:rPr>
          <w:del w:id="333" w:author="Forhadul Parvez" w:date="2023-09-12T10:35:00Z"/>
        </w:rPr>
      </w:pPr>
      <w:del w:id="334" w:author="Forhadul Parvez" w:date="2023-09-12T10:35:00Z">
        <w:r w:rsidRPr="00A72633" w:rsidDel="00FE3593">
          <w:tab/>
        </w:r>
        <w:r w:rsidRPr="00A72633" w:rsidDel="00FE3593">
          <w:tab/>
        </w:r>
        <w:r w:rsidRPr="00A72633" w:rsidDel="00FE3593">
          <w:rPr>
            <w:position w:val="-44"/>
          </w:rPr>
          <w:object w:dxaOrig="3600" w:dyaOrig="1005" w14:anchorId="14CDBB24">
            <v:shape id="shape89" o:spid="_x0000_i1045" type="#_x0000_t75" style="width:180.95pt;height:50.1pt" o:ole="">
              <v:imagedata r:id="rId48" o:title=""/>
            </v:shape>
            <o:OLEObject Type="Embed" ProgID="Equation.DSMT4" ShapeID="shape89" DrawAspect="Content" ObjectID="_1758631624" r:id="rId49"/>
          </w:object>
        </w:r>
        <w:r w:rsidRPr="00A72633" w:rsidDel="00FE3593">
          <w:rPr>
            <w:position w:val="-4"/>
          </w:rPr>
          <w:object w:dxaOrig="150" w:dyaOrig="285" w14:anchorId="3391156B">
            <v:shape id="shape90" o:spid="_x0000_i1046" type="#_x0000_t75" style="width:7.5pt;height:15.65pt" o:ole="">
              <v:imagedata r:id="rId50" o:title=""/>
            </v:shape>
            <o:OLEObject Type="Embed" ProgID="Equation.DSMT4" ShapeID="shape90" DrawAspect="Content" ObjectID="_1758631625" r:id="rId51"/>
          </w:object>
        </w:r>
      </w:del>
    </w:p>
    <w:p w14:paraId="5ACD71B2" w14:textId="77777777" w:rsidR="009001F2" w:rsidRPr="00A72633" w:rsidDel="00FE3593" w:rsidRDefault="009001F2" w:rsidP="009001F2">
      <w:pPr>
        <w:pStyle w:val="enumlev1"/>
        <w:keepNext/>
        <w:rPr>
          <w:del w:id="335" w:author="Forhadul Parvez" w:date="2023-09-12T10:35:00Z"/>
        </w:rPr>
      </w:pPr>
      <w:del w:id="336" w:author="Forhadul Parvez" w:date="2023-09-12T10:35:00Z">
        <w:r w:rsidRPr="00A72633" w:rsidDel="00FE3593">
          <w:delText>2)</w:delText>
        </w:r>
        <w:r w:rsidRPr="00A72633" w:rsidDel="00FE3593">
          <w:tab/>
          <w:delText>Calculate the free-space path loss in dB using:</w:delText>
        </w:r>
      </w:del>
    </w:p>
    <w:p w14:paraId="168F9E85" w14:textId="77777777" w:rsidR="009001F2" w:rsidRPr="00A72633" w:rsidDel="00FE3593" w:rsidRDefault="009001F2" w:rsidP="009001F2">
      <w:pPr>
        <w:tabs>
          <w:tab w:val="clear" w:pos="1871"/>
          <w:tab w:val="clear" w:pos="2268"/>
          <w:tab w:val="center" w:pos="4820"/>
          <w:tab w:val="right" w:pos="9639"/>
        </w:tabs>
        <w:rPr>
          <w:del w:id="337" w:author="Forhadul Parvez" w:date="2023-09-12T10:35:00Z"/>
        </w:rPr>
      </w:pPr>
      <w:del w:id="338" w:author="Forhadul Parvez" w:date="2023-09-12T10:35:00Z">
        <w:r w:rsidRPr="00A72633" w:rsidDel="00FE3593">
          <w:rPr>
            <w:i/>
            <w:iCs/>
          </w:rPr>
          <w:tab/>
        </w:r>
        <w:r w:rsidRPr="00A72633" w:rsidDel="00FE3593">
          <w:rPr>
            <w:i/>
            <w:iCs/>
          </w:rPr>
          <w:tab/>
          <w:delText>L</w:delText>
        </w:r>
        <w:r w:rsidRPr="00A72633" w:rsidDel="00FE3593">
          <w:rPr>
            <w:i/>
            <w:iCs/>
            <w:vertAlign w:val="subscript"/>
          </w:rPr>
          <w:delText>fs</w:delText>
        </w:r>
        <w:r w:rsidRPr="00A72633" w:rsidDel="00FE3593">
          <w:delText xml:space="preserve"> = 92.45 + 20log (</w:delText>
        </w:r>
        <w:r w:rsidRPr="00A72633" w:rsidDel="00FE3593">
          <w:rPr>
            <w:i/>
            <w:iCs/>
          </w:rPr>
          <w:delText>f</w:delText>
        </w:r>
        <w:r w:rsidRPr="00A72633" w:rsidDel="00FE3593">
          <w:rPr>
            <w:i/>
            <w:iCs/>
            <w:vertAlign w:val="subscript"/>
          </w:rPr>
          <w:delText>GHz</w:delText>
        </w:r>
        <w:r w:rsidRPr="00A72633" w:rsidDel="00FE3593">
          <w:delText>) + 20log(</w:delText>
        </w:r>
        <w:r w:rsidRPr="00A72633" w:rsidDel="00FE3593">
          <w:rPr>
            <w:i/>
            <w:iCs/>
          </w:rPr>
          <w:delText>d</w:delText>
        </w:r>
        <w:r w:rsidRPr="00A72633" w:rsidDel="00FE3593">
          <w:rPr>
            <w:i/>
            <w:iCs/>
            <w:vertAlign w:val="subscript"/>
          </w:rPr>
          <w:delText>km</w:delText>
        </w:r>
        <w:r w:rsidRPr="00A72633" w:rsidDel="00FE3593">
          <w:delText>)</w:delText>
        </w:r>
      </w:del>
    </w:p>
    <w:p w14:paraId="71236815" w14:textId="77777777" w:rsidR="009001F2" w:rsidRPr="00A72633" w:rsidDel="00FE3593" w:rsidRDefault="009001F2" w:rsidP="009001F2">
      <w:pPr>
        <w:pStyle w:val="enumlev1"/>
        <w:keepNext/>
        <w:rPr>
          <w:del w:id="339" w:author="Forhadul Parvez" w:date="2023-09-12T10:35:00Z"/>
        </w:rPr>
      </w:pPr>
      <w:del w:id="340" w:author="Forhadul Parvez" w:date="2023-09-12T10:35:00Z">
        <w:r w:rsidRPr="00A72633" w:rsidDel="00FE3593">
          <w:delText>3)</w:delText>
        </w:r>
        <w:r w:rsidRPr="00A72633" w:rsidDel="00FE3593">
          <w:tab/>
          <w:delText>Calculate the wanted signal power in the reference bandwidth in dBW accounting for additional link losses and gain at edge of coverage:</w:delText>
        </w:r>
      </w:del>
    </w:p>
    <w:p w14:paraId="765CF2EC" w14:textId="77777777" w:rsidR="009001F2" w:rsidRPr="00A72633" w:rsidDel="00FE3593" w:rsidRDefault="009001F2" w:rsidP="009001F2">
      <w:pPr>
        <w:tabs>
          <w:tab w:val="clear" w:pos="1871"/>
          <w:tab w:val="clear" w:pos="2268"/>
          <w:tab w:val="center" w:pos="4820"/>
          <w:tab w:val="right" w:pos="9639"/>
        </w:tabs>
        <w:rPr>
          <w:del w:id="341" w:author="Forhadul Parvez" w:date="2023-09-12T10:35:00Z"/>
          <w:i/>
          <w:iCs/>
        </w:rPr>
      </w:pPr>
      <w:del w:id="342" w:author="Forhadul Parvez" w:date="2023-09-12T10:35:00Z">
        <w:r w:rsidRPr="00A72633" w:rsidDel="00FE3593">
          <w:tab/>
        </w:r>
        <w:r w:rsidRPr="00A72633" w:rsidDel="00FE3593">
          <w:tab/>
        </w:r>
        <w:r w:rsidRPr="00A72633" w:rsidDel="00FE3593">
          <w:rPr>
            <w:i/>
            <w:iCs/>
          </w:rPr>
          <w:delText xml:space="preserve">C = eirp + </w:delText>
        </w:r>
        <w:r w:rsidRPr="00A72633" w:rsidDel="00FE3593">
          <w:sym w:font="Symbol" w:char="F044"/>
        </w:r>
        <w:r w:rsidRPr="00A72633" w:rsidDel="00FE3593">
          <w:rPr>
            <w:i/>
            <w:iCs/>
          </w:rPr>
          <w:delText>eirp − L</w:delText>
        </w:r>
        <w:r w:rsidRPr="00A72633" w:rsidDel="00FE3593">
          <w:rPr>
            <w:i/>
            <w:iCs/>
            <w:vertAlign w:val="subscript"/>
          </w:rPr>
          <w:delText>fs</w:delText>
        </w:r>
        <w:r w:rsidRPr="00A72633" w:rsidDel="00FE3593">
          <w:rPr>
            <w:i/>
            <w:iCs/>
          </w:rPr>
          <w:delText xml:space="preserve"> + G</w:delText>
        </w:r>
        <w:r w:rsidRPr="00A72633" w:rsidDel="00FE3593">
          <w:rPr>
            <w:i/>
            <w:iCs/>
            <w:vertAlign w:val="subscript"/>
          </w:rPr>
          <w:delText>max</w:delText>
        </w:r>
        <w:r w:rsidRPr="00A72633" w:rsidDel="00FE3593">
          <w:rPr>
            <w:i/>
            <w:iCs/>
          </w:rPr>
          <w:delText xml:space="preserve"> − L</w:delText>
        </w:r>
        <w:r w:rsidRPr="00A72633" w:rsidDel="00FE3593">
          <w:rPr>
            <w:i/>
            <w:iCs/>
            <w:vertAlign w:val="subscript"/>
          </w:rPr>
          <w:delText>o</w:delText>
        </w:r>
        <w:r w:rsidRPr="00A72633" w:rsidDel="00FE3593">
          <w:rPr>
            <w:i/>
            <w:iCs/>
          </w:rPr>
          <w:delText xml:space="preserve"> + G</w:delText>
        </w:r>
        <w:r w:rsidRPr="00A72633" w:rsidDel="00FE3593">
          <w:rPr>
            <w:i/>
            <w:iCs/>
            <w:vertAlign w:val="subscript"/>
          </w:rPr>
          <w:delText>rel</w:delText>
        </w:r>
      </w:del>
    </w:p>
    <w:p w14:paraId="66E04D54" w14:textId="77777777" w:rsidR="009001F2" w:rsidRPr="00A72633" w:rsidDel="00FE3593" w:rsidRDefault="009001F2" w:rsidP="009001F2">
      <w:pPr>
        <w:pStyle w:val="enumlev1"/>
        <w:keepNext/>
        <w:rPr>
          <w:del w:id="343" w:author="Forhadul Parvez" w:date="2023-09-12T10:35:00Z"/>
        </w:rPr>
      </w:pPr>
      <w:del w:id="344" w:author="Forhadul Parvez" w:date="2023-09-12T10:35:00Z">
        <w:r w:rsidRPr="00A72633" w:rsidDel="00FE3593">
          <w:delText>4)</w:delText>
        </w:r>
        <w:r w:rsidRPr="00A72633" w:rsidDel="00FE3593">
          <w:tab/>
          <w:delText>Calculate the total noise power in the reference bandwidth in dBW/MHz using:</w:delText>
        </w:r>
      </w:del>
    </w:p>
    <w:p w14:paraId="46038A9F" w14:textId="77777777" w:rsidR="009001F2" w:rsidRPr="00A72633" w:rsidDel="00FE3593" w:rsidRDefault="009001F2" w:rsidP="009001F2">
      <w:pPr>
        <w:tabs>
          <w:tab w:val="clear" w:pos="1871"/>
          <w:tab w:val="clear" w:pos="2268"/>
          <w:tab w:val="center" w:pos="4820"/>
          <w:tab w:val="right" w:pos="9639"/>
        </w:tabs>
        <w:rPr>
          <w:del w:id="345" w:author="Forhadul Parvez" w:date="2023-09-12T10:35:00Z"/>
          <w:i/>
          <w:iCs/>
        </w:rPr>
      </w:pPr>
      <w:del w:id="346" w:author="Forhadul Parvez" w:date="2023-09-12T10:35:00Z">
        <w:r w:rsidRPr="00A72633" w:rsidDel="00FE3593">
          <w:tab/>
        </w:r>
        <w:r w:rsidRPr="00A72633" w:rsidDel="00FE3593">
          <w:tab/>
        </w:r>
        <w:r w:rsidRPr="00A72633" w:rsidDel="00FE3593">
          <w:rPr>
            <w:i/>
            <w:iCs/>
          </w:rPr>
          <w:delText>N</w:delText>
        </w:r>
        <w:r w:rsidRPr="00A72633" w:rsidDel="00FE3593">
          <w:rPr>
            <w:i/>
            <w:iCs/>
            <w:vertAlign w:val="subscript"/>
          </w:rPr>
          <w:delText>T</w:delText>
        </w:r>
        <w:r w:rsidRPr="00A72633" w:rsidDel="00FE3593">
          <w:rPr>
            <w:i/>
            <w:iCs/>
          </w:rPr>
          <w:delText xml:space="preserve"> = </w:delText>
        </w:r>
        <w:r w:rsidRPr="00A72633" w:rsidDel="00FE3593">
          <w:delText>10log(</w:delText>
        </w:r>
        <w:r w:rsidRPr="00A72633" w:rsidDel="00FE3593">
          <w:rPr>
            <w:i/>
            <w:iCs/>
          </w:rPr>
          <w:delText>T · B</w:delText>
        </w:r>
        <w:r w:rsidRPr="00A72633" w:rsidDel="00FE3593">
          <w:rPr>
            <w:i/>
            <w:iCs/>
            <w:vertAlign w:val="subscript"/>
          </w:rPr>
          <w:delText>MHz</w:delText>
        </w:r>
        <w:r w:rsidRPr="00A72633" w:rsidDel="00FE3593">
          <w:rPr>
            <w:i/>
            <w:iCs/>
          </w:rPr>
          <w:delText> · </w:delText>
        </w:r>
        <w:r w:rsidRPr="00A72633" w:rsidDel="00FE3593">
          <w:delText>10</w:delText>
        </w:r>
        <w:r w:rsidRPr="00A72633" w:rsidDel="00FE3593">
          <w:rPr>
            <w:vertAlign w:val="superscript"/>
          </w:rPr>
          <w:delText>6</w:delText>
        </w:r>
        <w:r w:rsidRPr="00A72633" w:rsidDel="00FE3593">
          <w:delText xml:space="preserve">) </w:delText>
        </w:r>
        <w:r w:rsidRPr="00A72633" w:rsidDel="00FE3593">
          <w:rPr>
            <w:i/>
            <w:iCs/>
          </w:rPr>
          <w:delText>+k</w:delText>
        </w:r>
        <w:r w:rsidRPr="00A72633" w:rsidDel="00FE3593">
          <w:rPr>
            <w:i/>
            <w:iCs/>
            <w:vertAlign w:val="subscript"/>
          </w:rPr>
          <w:delText>dB</w:delText>
        </w:r>
        <w:r w:rsidRPr="00A72633" w:rsidDel="00FE3593">
          <w:rPr>
            <w:i/>
            <w:iCs/>
          </w:rPr>
          <w:delText xml:space="preserve"> + M</w:delText>
        </w:r>
        <w:r w:rsidRPr="00A72633" w:rsidDel="00FE3593">
          <w:rPr>
            <w:i/>
            <w:iCs/>
            <w:vertAlign w:val="subscript"/>
          </w:rPr>
          <w:delText xml:space="preserve">ointra </w:delText>
        </w:r>
        <w:r w:rsidRPr="00A72633" w:rsidDel="00FE3593">
          <w:rPr>
            <w:i/>
            <w:iCs/>
          </w:rPr>
          <w:delText>+M</w:delText>
        </w:r>
        <w:r w:rsidRPr="00A72633" w:rsidDel="00FE3593">
          <w:rPr>
            <w:i/>
            <w:iCs/>
            <w:vertAlign w:val="subscript"/>
          </w:rPr>
          <w:delText>ointer</w:delText>
        </w:r>
        <w:r w:rsidRPr="00A72633" w:rsidDel="00FE3593">
          <w:rPr>
            <w:i/>
            <w:iCs/>
          </w:rPr>
          <w:delText xml:space="preserve"> </w:delText>
        </w:r>
      </w:del>
    </w:p>
    <w:p w14:paraId="10E9E050" w14:textId="77777777" w:rsidR="009001F2" w:rsidRPr="00A72633" w:rsidDel="00FE3593" w:rsidRDefault="009001F2" w:rsidP="009001F2">
      <w:pPr>
        <w:pStyle w:val="enumlev1"/>
        <w:keepNext/>
        <w:rPr>
          <w:del w:id="347" w:author="Forhadul Parvez" w:date="2023-09-12T10:35:00Z"/>
        </w:rPr>
      </w:pPr>
      <w:del w:id="348" w:author="Forhadul Parvez" w:date="2023-09-12T10:35:00Z">
        <w:r w:rsidRPr="00A72633" w:rsidDel="00FE3593">
          <w:delText>5)</w:delText>
        </w:r>
        <w:r w:rsidRPr="00A72633" w:rsidDel="00FE3593">
          <w:tab/>
          <w:delText>For each threshold (</w:delText>
        </w:r>
        <w:r w:rsidRPr="00A72633" w:rsidDel="00FE3593">
          <w:rPr>
            <w:i/>
            <w:iCs/>
          </w:rPr>
          <w:delText>C</w:delText>
        </w:r>
        <w:r w:rsidRPr="00A72633" w:rsidDel="00FE3593">
          <w:delText>/</w:delText>
        </w:r>
        <w:r w:rsidRPr="00A72633" w:rsidDel="00FE3593">
          <w:rPr>
            <w:i/>
            <w:iCs/>
          </w:rPr>
          <w:delText>N</w:delText>
        </w:r>
        <w:r w:rsidRPr="00A72633" w:rsidDel="00FE3593">
          <w:delText>)</w:delText>
        </w:r>
        <w:r w:rsidRPr="00A72633" w:rsidDel="00FE3593">
          <w:rPr>
            <w:i/>
            <w:iCs/>
            <w:vertAlign w:val="subscript"/>
          </w:rPr>
          <w:delText>Thr,i</w:delText>
        </w:r>
        <w:r w:rsidRPr="00A72633" w:rsidDel="00FE3593">
          <w:delText>, derive the precipitation margin for that case in dB:</w:delText>
        </w:r>
      </w:del>
    </w:p>
    <w:p w14:paraId="774F1BC6" w14:textId="77777777" w:rsidR="009001F2" w:rsidRPr="00A72633" w:rsidDel="00FE3593" w:rsidRDefault="009001F2" w:rsidP="009001F2">
      <w:pPr>
        <w:tabs>
          <w:tab w:val="clear" w:pos="1871"/>
          <w:tab w:val="clear" w:pos="2268"/>
          <w:tab w:val="center" w:pos="4820"/>
          <w:tab w:val="right" w:pos="9639"/>
        </w:tabs>
        <w:rPr>
          <w:del w:id="349" w:author="Forhadul Parvez" w:date="2023-09-12T10:35:00Z"/>
        </w:rPr>
      </w:pPr>
      <w:del w:id="350" w:author="Forhadul Parvez" w:date="2023-09-12T10:35:00Z">
        <w:r w:rsidRPr="00A72633" w:rsidDel="00FE3593">
          <w:rPr>
            <w:iCs/>
          </w:rPr>
          <w:tab/>
        </w:r>
        <w:r w:rsidRPr="00A72633" w:rsidDel="00FE3593">
          <w:rPr>
            <w:iCs/>
          </w:rPr>
          <w:tab/>
        </w:r>
        <w:r w:rsidRPr="00A72633" w:rsidDel="00FE3593">
          <w:object w:dxaOrig="2640" w:dyaOrig="700" w14:anchorId="5FEF6C55">
            <v:shape id="shape95" o:spid="_x0000_i1047" type="#_x0000_t75" style="width:125.2pt;height:36.95pt" o:ole="">
              <v:imagedata r:id="rId27" o:title=""/>
            </v:shape>
            <o:OLEObject Type="Embed" ProgID="Equation.DSMT4" ShapeID="shape95" DrawAspect="Content" ObjectID="_1758631626" r:id="rId52"/>
          </w:object>
        </w:r>
      </w:del>
    </w:p>
    <w:p w14:paraId="30E97C68" w14:textId="77777777" w:rsidR="009001F2" w:rsidRPr="00A72633" w:rsidDel="00FE3593" w:rsidRDefault="009001F2" w:rsidP="009001F2">
      <w:pPr>
        <w:pStyle w:val="enumlev1"/>
        <w:rPr>
          <w:del w:id="351" w:author="Forhadul Parvez" w:date="2023-09-12T10:35:00Z"/>
        </w:rPr>
      </w:pPr>
      <w:del w:id="352" w:author="Forhadul Parvez" w:date="2023-09-12T10:35:00Z">
        <w:r w:rsidRPr="00A72633" w:rsidDel="00FE3593">
          <w:delText>6)</w:delText>
        </w:r>
        <w:r w:rsidRPr="00A72633" w:rsidDel="00FE3593">
          <w:tab/>
          <w:delText>If for each threshold (</w:delText>
        </w:r>
        <w:r w:rsidRPr="00A72633" w:rsidDel="00FE3593">
          <w:rPr>
            <w:i/>
            <w:iCs/>
          </w:rPr>
          <w:delText>C</w:delText>
        </w:r>
        <w:r w:rsidRPr="00A72633" w:rsidDel="00FE3593">
          <w:delText>/</w:delText>
        </w:r>
        <w:r w:rsidRPr="00A72633" w:rsidDel="00FE3593">
          <w:rPr>
            <w:i/>
            <w:iCs/>
          </w:rPr>
          <w:delText>N</w:delText>
        </w:r>
        <w:r w:rsidRPr="00A72633" w:rsidDel="00FE3593">
          <w:delText>)</w:delText>
        </w:r>
        <w:r w:rsidRPr="00A72633" w:rsidDel="00FE3593">
          <w:rPr>
            <w:i/>
            <w:iCs/>
            <w:vertAlign w:val="subscript"/>
          </w:rPr>
          <w:delText>Thr,i</w:delText>
        </w:r>
        <w:r w:rsidRPr="00A72633" w:rsidDel="00FE3593">
          <w:delText xml:space="preserve"> the margin </w:delText>
        </w:r>
        <w:r w:rsidRPr="00A72633" w:rsidDel="00FE3593">
          <w:rPr>
            <w:i/>
            <w:iCs/>
          </w:rPr>
          <w:delText>A</w:delText>
        </w:r>
        <w:r w:rsidRPr="00A72633" w:rsidDel="00FE3593">
          <w:rPr>
            <w:i/>
            <w:iCs/>
            <w:vertAlign w:val="subscript"/>
          </w:rPr>
          <w:delText>rain,i</w:delText>
        </w:r>
        <w:r w:rsidRPr="00A72633" w:rsidDel="00FE3593">
          <w:delText xml:space="preserve"> </w:delText>
        </w:r>
        <w:r w:rsidRPr="00A72633" w:rsidDel="00FE3593">
          <w:sym w:font="Symbol" w:char="F0A3"/>
        </w:r>
        <w:r w:rsidRPr="00A72633" w:rsidDel="00FE3593">
          <w:delText xml:space="preserve"> </w:delText>
        </w:r>
        <w:r w:rsidRPr="00A72633" w:rsidDel="00FE3593">
          <w:rPr>
            <w:i/>
            <w:iCs/>
          </w:rPr>
          <w:delText>A</w:delText>
        </w:r>
        <w:r w:rsidRPr="00A72633" w:rsidDel="00FE3593">
          <w:rPr>
            <w:i/>
            <w:iCs/>
            <w:vertAlign w:val="subscript"/>
          </w:rPr>
          <w:delText>min</w:delText>
        </w:r>
        <w:r w:rsidRPr="00A72633" w:rsidDel="00FE3593">
          <w:delText>, then this generic GSO reference link is not valid.</w:delText>
        </w:r>
      </w:del>
    </w:p>
    <w:p w14:paraId="085676D4" w14:textId="77777777" w:rsidR="009001F2" w:rsidRPr="00A72633" w:rsidDel="00FE3593" w:rsidRDefault="009001F2" w:rsidP="009001F2">
      <w:pPr>
        <w:pStyle w:val="enumlev1"/>
        <w:rPr>
          <w:del w:id="353" w:author="Forhadul Parvez" w:date="2023-09-12T10:35:00Z"/>
        </w:rPr>
      </w:pPr>
      <w:del w:id="354" w:author="Forhadul Parvez" w:date="2023-09-12T10:35:00Z">
        <w:r w:rsidRPr="00A72633" w:rsidDel="00FE3593">
          <w:delText>7)</w:delText>
        </w:r>
        <w:r w:rsidRPr="00A72633" w:rsidDel="00FE3593">
          <w:tab/>
          <w:delText>For each of the thresholds (</w:delText>
        </w:r>
        <w:r w:rsidRPr="00A72633" w:rsidDel="00FE3593">
          <w:rPr>
            <w:i/>
            <w:iCs/>
          </w:rPr>
          <w:delText>C</w:delText>
        </w:r>
        <w:r w:rsidRPr="00A72633" w:rsidDel="00FE3593">
          <w:delText>/</w:delText>
        </w:r>
        <w:r w:rsidRPr="00A72633" w:rsidDel="00FE3593">
          <w:rPr>
            <w:i/>
            <w:iCs/>
          </w:rPr>
          <w:delText>N</w:delText>
        </w:r>
        <w:r w:rsidRPr="00A72633" w:rsidDel="00FE3593">
          <w:delText>)</w:delText>
        </w:r>
        <w:r w:rsidRPr="00A72633" w:rsidDel="00FE3593">
          <w:rPr>
            <w:i/>
            <w:iCs/>
            <w:vertAlign w:val="subscript"/>
          </w:rPr>
          <w:delText>Thr,i</w:delText>
        </w:r>
        <w:r w:rsidRPr="00A72633" w:rsidDel="00FE3593">
          <w:delText xml:space="preserve"> for which </w:delText>
        </w:r>
        <w:r w:rsidRPr="00A72633" w:rsidDel="00FE3593">
          <w:rPr>
            <w:i/>
            <w:iCs/>
          </w:rPr>
          <w:delText>A</w:delText>
        </w:r>
        <w:r w:rsidRPr="00A72633" w:rsidDel="00FE3593">
          <w:rPr>
            <w:i/>
            <w:iCs/>
            <w:vertAlign w:val="subscript"/>
          </w:rPr>
          <w:delText>rain,i</w:delText>
        </w:r>
        <w:r w:rsidRPr="00A72633" w:rsidDel="00FE3593">
          <w:delText> &gt; </w:delText>
        </w:r>
        <w:r w:rsidRPr="00A72633" w:rsidDel="00FE3593">
          <w:rPr>
            <w:i/>
            <w:iCs/>
          </w:rPr>
          <w:delText>A</w:delText>
        </w:r>
        <w:r w:rsidRPr="00A72633" w:rsidDel="00FE3593">
          <w:rPr>
            <w:i/>
            <w:iCs/>
            <w:vertAlign w:val="subscript"/>
          </w:rPr>
          <w:delText>min</w:delText>
        </w:r>
        <w:r w:rsidRPr="00A72633" w:rsidDel="00FE3593">
          <w:delText xml:space="preserve">, undertake step 8: </w:delText>
        </w:r>
      </w:del>
    </w:p>
    <w:p w14:paraId="78195CB5" w14:textId="77777777" w:rsidR="009001F2" w:rsidRPr="00A72633" w:rsidDel="00FE3593" w:rsidRDefault="009001F2" w:rsidP="009001F2">
      <w:pPr>
        <w:pStyle w:val="enumlev1"/>
        <w:rPr>
          <w:del w:id="355" w:author="Forhadul Parvez" w:date="2023-09-12T10:35:00Z"/>
        </w:rPr>
      </w:pPr>
      <w:del w:id="356" w:author="Forhadul Parvez" w:date="2023-09-12T10:35:00Z">
        <w:r w:rsidRPr="00A72633" w:rsidDel="00FE3593">
          <w:delText>8)</w:delText>
        </w:r>
        <w:r w:rsidRPr="00A72633" w:rsidDel="00FE3593">
          <w:tab/>
          <w:delText>Using the precipitation model in Recommendation ITU</w:delText>
        </w:r>
        <w:r w:rsidRPr="00A72633" w:rsidDel="00FE3593">
          <w:noBreakHyphen/>
          <w:delText xml:space="preserve">R P.618 together with the selected rain rate, ES height, rain height, ES latitude, elevation angle, frequency, calculated precipitation fade margin and an assumed polarization of vertical, calculate the associated percentage of time, </w:delText>
        </w:r>
        <w:r w:rsidRPr="00A72633" w:rsidDel="00FE3593">
          <w:rPr>
            <w:i/>
            <w:iCs/>
          </w:rPr>
          <w:delText>p</w:delText>
        </w:r>
        <w:r w:rsidRPr="00A72633" w:rsidDel="00FE3593">
          <w:rPr>
            <w:i/>
            <w:iCs/>
            <w:vertAlign w:val="subscript"/>
          </w:rPr>
          <w:delText>rain,i</w:delText>
        </w:r>
        <w:r w:rsidRPr="00A72633" w:rsidDel="00FE3593">
          <w:delText>.</w:delText>
        </w:r>
      </w:del>
    </w:p>
    <w:p w14:paraId="000686B7" w14:textId="77777777" w:rsidR="009001F2" w:rsidRPr="00A72633" w:rsidDel="00FE3593" w:rsidRDefault="009001F2" w:rsidP="009001F2">
      <w:pPr>
        <w:pStyle w:val="enumlev1"/>
        <w:keepNext/>
        <w:rPr>
          <w:del w:id="357" w:author="Forhadul Parvez" w:date="2023-09-12T10:35:00Z"/>
        </w:rPr>
      </w:pPr>
      <w:del w:id="358" w:author="Forhadul Parvez" w:date="2023-09-12T10:35:00Z">
        <w:r w:rsidRPr="00A72633" w:rsidDel="00FE3593">
          <w:delText>9)</w:delText>
        </w:r>
        <w:r w:rsidRPr="00A72633" w:rsidDel="00FE3593">
          <w:tab/>
          <w:delText>If for each threshold (</w:delText>
        </w:r>
        <w:r w:rsidRPr="00A72633" w:rsidDel="00FE3593">
          <w:rPr>
            <w:i/>
            <w:iCs/>
          </w:rPr>
          <w:delText>C</w:delText>
        </w:r>
        <w:r w:rsidRPr="00A72633" w:rsidDel="00FE3593">
          <w:delText>/</w:delText>
        </w:r>
        <w:r w:rsidRPr="00A72633" w:rsidDel="00FE3593">
          <w:rPr>
            <w:i/>
            <w:iCs/>
          </w:rPr>
          <w:delText>N)</w:delText>
        </w:r>
        <w:r w:rsidRPr="00A72633" w:rsidDel="00FE3593">
          <w:rPr>
            <w:i/>
            <w:iCs/>
            <w:vertAlign w:val="subscript"/>
          </w:rPr>
          <w:delText>Thr,i</w:delText>
        </w:r>
        <w:r w:rsidRPr="00A72633" w:rsidDel="00FE3593">
          <w:delText xml:space="preserve"> the associated percentage of time is not within the range:</w:delText>
        </w:r>
      </w:del>
    </w:p>
    <w:p w14:paraId="156AD0CE" w14:textId="77777777" w:rsidR="009001F2" w:rsidRPr="00A72633" w:rsidDel="00FE3593" w:rsidRDefault="009001F2" w:rsidP="009001F2">
      <w:pPr>
        <w:ind w:left="774"/>
        <w:contextualSpacing/>
        <w:jc w:val="center"/>
        <w:rPr>
          <w:del w:id="359" w:author="Forhadul Parvez" w:date="2023-09-12T10:35:00Z"/>
        </w:rPr>
      </w:pPr>
      <w:del w:id="360" w:author="Forhadul Parvez" w:date="2023-09-12T10:35:00Z">
        <w:r w:rsidRPr="00A72633" w:rsidDel="00FE3593">
          <w:rPr>
            <w:position w:val="-16"/>
          </w:rPr>
          <w:object w:dxaOrig="2310" w:dyaOrig="435" w14:anchorId="7F1BD723">
            <v:shape id="shape98" o:spid="_x0000_i1048" type="#_x0000_t75" style="width:116.45pt;height:21.9pt" o:ole="">
              <v:imagedata r:id="rId29" o:title=""/>
            </v:shape>
            <o:OLEObject Type="Embed" ProgID="Equation.DSMT4" ShapeID="shape98" DrawAspect="Content" ObjectID="_1758631627" r:id="rId53"/>
          </w:object>
        </w:r>
      </w:del>
    </w:p>
    <w:p w14:paraId="3DD93CC3" w14:textId="77777777" w:rsidR="009001F2" w:rsidRPr="00A72633" w:rsidDel="00FE3593" w:rsidRDefault="009001F2" w:rsidP="009001F2">
      <w:pPr>
        <w:pStyle w:val="enumlev1"/>
        <w:rPr>
          <w:del w:id="361" w:author="Forhadul Parvez" w:date="2023-09-12T10:35:00Z"/>
        </w:rPr>
      </w:pPr>
      <w:del w:id="362" w:author="Forhadul Parvez" w:date="2023-09-12T10:35:00Z">
        <w:r w:rsidRPr="00A72633" w:rsidDel="00FE3593">
          <w:tab/>
          <w:delText>then this generic GSO reference link is not valid.</w:delText>
        </w:r>
      </w:del>
    </w:p>
    <w:p w14:paraId="51FCE8BD" w14:textId="77777777" w:rsidR="009001F2" w:rsidRPr="00A72633" w:rsidDel="00FE3593" w:rsidRDefault="009001F2" w:rsidP="009001F2">
      <w:pPr>
        <w:pStyle w:val="enumlev1"/>
        <w:rPr>
          <w:del w:id="363" w:author="Forhadul Parvez" w:date="2023-09-12T10:35:00Z"/>
        </w:rPr>
      </w:pPr>
      <w:del w:id="364" w:author="Forhadul Parvez" w:date="2023-09-12T10:35:00Z">
        <w:r w:rsidRPr="00A72633" w:rsidDel="00FE3593">
          <w:delText>10)</w:delText>
        </w:r>
        <w:r w:rsidRPr="00A72633" w:rsidDel="00FE3593">
          <w:tab/>
          <w:delText>If at least one threshold meets the criteria in steps 6 and 9, then the lowest threshold, (</w:delText>
        </w:r>
        <w:r w:rsidRPr="00A72633" w:rsidDel="00FE3593">
          <w:rPr>
            <w:i/>
            <w:iCs/>
          </w:rPr>
          <w:delText>C</w:delText>
        </w:r>
        <w:r w:rsidRPr="00A72633" w:rsidDel="00FE3593">
          <w:delText>/</w:delText>
        </w:r>
        <w:r w:rsidRPr="00A72633" w:rsidDel="00FE3593">
          <w:rPr>
            <w:i/>
            <w:iCs/>
          </w:rPr>
          <w:delText>N</w:delText>
        </w:r>
        <w:r w:rsidRPr="00A72633" w:rsidDel="00FE3593">
          <w:delText>)</w:delText>
        </w:r>
        <w:r w:rsidRPr="00A72633" w:rsidDel="00FE3593">
          <w:rPr>
            <w:i/>
            <w:iCs/>
            <w:vertAlign w:val="subscript"/>
          </w:rPr>
          <w:delText>Thr</w:delText>
        </w:r>
        <w:r w:rsidRPr="00A72633" w:rsidDel="00FE3593">
          <w:delText xml:space="preserve"> that meets these criteria should be used in the analysis.</w:delText>
        </w:r>
      </w:del>
    </w:p>
    <w:p w14:paraId="6E797180" w14:textId="77777777" w:rsidR="009001F2" w:rsidRPr="00A72633" w:rsidDel="00FE3593" w:rsidRDefault="009001F2" w:rsidP="009001F2">
      <w:pPr>
        <w:pStyle w:val="Note"/>
        <w:rPr>
          <w:del w:id="365" w:author="Forhadul Parvez" w:date="2023-09-12T10:35:00Z"/>
        </w:rPr>
      </w:pPr>
      <w:del w:id="366" w:author="Forhadul Parvez" w:date="2023-09-12T10:35:00Z">
        <w:r w:rsidRPr="00A72633" w:rsidDel="00FE3593">
          <w:delText xml:space="preserve">NOTE – </w:delText>
        </w:r>
        <w:r w:rsidRPr="00A72633" w:rsidDel="00FE3593">
          <w:rPr>
            <w:i/>
            <w:iCs/>
          </w:rPr>
          <w:delText>A</w:delText>
        </w:r>
        <w:r w:rsidRPr="00A72633" w:rsidDel="00FE3593">
          <w:rPr>
            <w:i/>
            <w:iCs/>
            <w:vertAlign w:val="subscript"/>
          </w:rPr>
          <w:delText>min</w:delText>
        </w:r>
        <w:r w:rsidRPr="00A72633" w:rsidDel="00FE3593">
          <w:rPr>
            <w:vertAlign w:val="subscript"/>
          </w:rPr>
          <w:delText xml:space="preserve"> </w:delText>
        </w:r>
        <w:r w:rsidRPr="00A72633" w:rsidDel="00FE3593">
          <w:delText xml:space="preserve">is 3 dB and the gain relative to peak towards the ES, </w:delText>
        </w:r>
        <w:r w:rsidRPr="00A72633" w:rsidDel="00FE3593">
          <w:rPr>
            <w:i/>
            <w:iCs/>
          </w:rPr>
          <w:delText>G</w:delText>
        </w:r>
        <w:r w:rsidRPr="00A72633" w:rsidDel="00FE3593">
          <w:rPr>
            <w:i/>
            <w:iCs/>
            <w:vertAlign w:val="subscript"/>
          </w:rPr>
          <w:delText>rel</w:delText>
        </w:r>
        <w:r w:rsidRPr="00A72633" w:rsidDel="00FE3593">
          <w:delText> = −3 dB.</w:delText>
        </w:r>
      </w:del>
    </w:p>
    <w:p w14:paraId="44042958" w14:textId="77777777" w:rsidR="009001F2" w:rsidRPr="00A72633" w:rsidDel="00FE3593" w:rsidRDefault="009001F2" w:rsidP="009001F2">
      <w:pPr>
        <w:pStyle w:val="Headingb"/>
        <w:rPr>
          <w:del w:id="367" w:author="Forhadul Parvez" w:date="2023-09-12T10:35:00Z"/>
          <w:lang w:val="en-GB"/>
        </w:rPr>
      </w:pPr>
      <w:del w:id="368" w:author="Forhadul Parvez" w:date="2023-09-12T10:35:00Z">
        <w:r w:rsidRPr="00A72633" w:rsidDel="00FE3593">
          <w:rPr>
            <w:lang w:val="en-GB"/>
          </w:rPr>
          <w:delText>Step 1: Generation of precipitation fade PDF</w:delText>
        </w:r>
      </w:del>
    </w:p>
    <w:p w14:paraId="6EB2F9E5" w14:textId="77777777" w:rsidR="009001F2" w:rsidRPr="00A72633" w:rsidDel="00FE3593" w:rsidRDefault="009001F2" w:rsidP="009001F2">
      <w:pPr>
        <w:keepNext/>
        <w:rPr>
          <w:del w:id="369" w:author="Forhadul Parvez" w:date="2023-09-12T10:35:00Z"/>
        </w:rPr>
      </w:pPr>
      <w:del w:id="370" w:author="Forhadul Parvez" w:date="2023-09-12T10:35:00Z">
        <w:r w:rsidRPr="00A72633" w:rsidDel="00FE3593">
          <w:delText>The precipitation fade PDF should be generated using Recommendation ITU</w:delText>
        </w:r>
        <w:r w:rsidRPr="00A72633" w:rsidDel="00FE3593">
          <w:noBreakHyphen/>
          <w:delText>R P.618 from the selected rain rate, ES height, ES latitude, rain height, elevation angle, frequency and an assumed polarization of vertical as follows:</w:delText>
        </w:r>
      </w:del>
    </w:p>
    <w:p w14:paraId="6329B9BB" w14:textId="77777777" w:rsidR="009001F2" w:rsidRPr="00A72633" w:rsidDel="00FE3593" w:rsidRDefault="009001F2" w:rsidP="009001F2">
      <w:pPr>
        <w:pStyle w:val="enumlev1"/>
        <w:rPr>
          <w:del w:id="371" w:author="Forhadul Parvez" w:date="2023-09-12T10:35:00Z"/>
        </w:rPr>
      </w:pPr>
      <w:del w:id="372" w:author="Forhadul Parvez" w:date="2023-09-12T10:35:00Z">
        <w:r w:rsidRPr="00A72633" w:rsidDel="00FE3593">
          <w:delText>1)</w:delText>
        </w:r>
        <w:r w:rsidRPr="00A72633" w:rsidDel="00FE3593">
          <w:tab/>
          <w:delText xml:space="preserve">Calculate the maximum fade depth </w:delText>
        </w:r>
        <w:r w:rsidRPr="00A72633" w:rsidDel="00FE3593">
          <w:rPr>
            <w:i/>
            <w:iCs/>
          </w:rPr>
          <w:delText>A</w:delText>
        </w:r>
        <w:r w:rsidRPr="00A72633" w:rsidDel="00FE3593">
          <w:rPr>
            <w:i/>
            <w:iCs/>
            <w:vertAlign w:val="subscript"/>
          </w:rPr>
          <w:delText>max</w:delText>
        </w:r>
        <w:r w:rsidRPr="00A72633" w:rsidDel="00FE3593">
          <w:delText xml:space="preserve"> using </w:delText>
        </w:r>
        <w:r w:rsidRPr="00A72633" w:rsidDel="00FE3593">
          <w:rPr>
            <w:i/>
            <w:iCs/>
          </w:rPr>
          <w:delText>p</w:delText>
        </w:r>
        <w:r w:rsidRPr="00A72633" w:rsidDel="00FE3593">
          <w:delText xml:space="preserve"> = 0.001%</w:delText>
        </w:r>
      </w:del>
    </w:p>
    <w:p w14:paraId="52C7185E" w14:textId="77777777" w:rsidR="009001F2" w:rsidRPr="00A72633" w:rsidDel="00FE3593" w:rsidRDefault="009001F2" w:rsidP="009001F2">
      <w:pPr>
        <w:pStyle w:val="enumlev1"/>
        <w:rPr>
          <w:del w:id="373" w:author="Forhadul Parvez" w:date="2023-09-12T10:35:00Z"/>
        </w:rPr>
      </w:pPr>
      <w:del w:id="374" w:author="Forhadul Parvez" w:date="2023-09-12T10:35:00Z">
        <w:r w:rsidRPr="00A72633" w:rsidDel="00FE3593">
          <w:delText>2)</w:delText>
        </w:r>
        <w:r w:rsidRPr="00A72633" w:rsidDel="00FE3593">
          <w:tab/>
          <w:delText xml:space="preserve">Create a set of 0.1 dB bins between 0 dB and </w:delText>
        </w:r>
        <w:r w:rsidRPr="00A72633" w:rsidDel="00FE3593">
          <w:rPr>
            <w:i/>
            <w:iCs/>
          </w:rPr>
          <w:delText>A</w:delText>
        </w:r>
        <w:r w:rsidRPr="00A72633" w:rsidDel="00FE3593">
          <w:rPr>
            <w:i/>
            <w:iCs/>
            <w:vertAlign w:val="subscript"/>
          </w:rPr>
          <w:delText xml:space="preserve">max </w:delText>
        </w:r>
      </w:del>
    </w:p>
    <w:p w14:paraId="3AFEBB65" w14:textId="77777777" w:rsidR="009001F2" w:rsidRPr="00A72633" w:rsidDel="00FE3593" w:rsidRDefault="009001F2" w:rsidP="009001F2">
      <w:pPr>
        <w:pStyle w:val="enumlev1"/>
        <w:rPr>
          <w:del w:id="375" w:author="Forhadul Parvez" w:date="2023-09-12T10:35:00Z"/>
        </w:rPr>
      </w:pPr>
      <w:del w:id="376" w:author="Forhadul Parvez" w:date="2023-09-12T10:35:00Z">
        <w:r w:rsidRPr="00A72633" w:rsidDel="00FE3593">
          <w:lastRenderedPageBreak/>
          <w:delText>3)</w:delText>
        </w:r>
        <w:r w:rsidRPr="00A72633" w:rsidDel="00FE3593">
          <w:tab/>
          <w:delText xml:space="preserve">For each of the bins, determine the associate probability </w:delText>
        </w:r>
        <w:r w:rsidRPr="00A72633" w:rsidDel="00FE3593">
          <w:rPr>
            <w:i/>
            <w:iCs/>
          </w:rPr>
          <w:delText>p</w:delText>
        </w:r>
        <w:r w:rsidRPr="00A72633" w:rsidDel="00FE3593">
          <w:delText xml:space="preserve"> to create a cumulative distribution function (CDF) of </w:delText>
        </w:r>
        <w:r w:rsidRPr="00A72633" w:rsidDel="00FE3593">
          <w:rPr>
            <w:i/>
            <w:iCs/>
          </w:rPr>
          <w:delText>A</w:delText>
        </w:r>
        <w:r w:rsidRPr="00A72633" w:rsidDel="00FE3593">
          <w:rPr>
            <w:i/>
            <w:iCs/>
            <w:vertAlign w:val="subscript"/>
          </w:rPr>
          <w:delText>rain</w:delText>
        </w:r>
      </w:del>
    </w:p>
    <w:p w14:paraId="5967E516" w14:textId="77777777" w:rsidR="009001F2" w:rsidRPr="00A72633" w:rsidDel="00FE3593" w:rsidRDefault="009001F2" w:rsidP="009001F2">
      <w:pPr>
        <w:pStyle w:val="enumlev1"/>
        <w:rPr>
          <w:del w:id="377" w:author="Forhadul Parvez" w:date="2023-09-12T10:35:00Z"/>
        </w:rPr>
      </w:pPr>
      <w:del w:id="378" w:author="Forhadul Parvez" w:date="2023-09-12T10:35:00Z">
        <w:r w:rsidRPr="00A72633" w:rsidDel="00FE3593">
          <w:delText>4)</w:delText>
        </w:r>
        <w:r w:rsidRPr="00A72633" w:rsidDel="00FE3593">
          <w:tab/>
          <w:delText xml:space="preserve">For each of the bins, convert this CDF into a PDF of </w:delText>
        </w:r>
        <w:r w:rsidRPr="00A72633" w:rsidDel="00FE3593">
          <w:rPr>
            <w:i/>
            <w:iCs/>
          </w:rPr>
          <w:delText>A</w:delText>
        </w:r>
        <w:r w:rsidRPr="00A72633" w:rsidDel="00FE3593">
          <w:rPr>
            <w:i/>
            <w:iCs/>
            <w:vertAlign w:val="subscript"/>
          </w:rPr>
          <w:delText>rain</w:delText>
        </w:r>
      </w:del>
    </w:p>
    <w:p w14:paraId="01CC5D34" w14:textId="77777777" w:rsidR="009001F2" w:rsidRPr="00A72633" w:rsidDel="00FE3593" w:rsidRDefault="009001F2" w:rsidP="009001F2">
      <w:pPr>
        <w:rPr>
          <w:del w:id="379" w:author="Forhadul Parvez" w:date="2023-09-12T10:35:00Z"/>
        </w:rPr>
      </w:pPr>
      <w:del w:id="380" w:author="Forhadul Parvez" w:date="2023-09-12T10:35:00Z">
        <w:r w:rsidRPr="00A72633" w:rsidDel="00FE3593">
          <w:delText>When using Recommendation ITU</w:delText>
        </w:r>
        <w:r w:rsidRPr="00A72633" w:rsidDel="00FE3593">
          <w:noBreakHyphen/>
          <w:delText>R P.618, the precipitation attenuation should be 0 dB for time percentages above</w:delText>
        </w:r>
        <w:r w:rsidRPr="00A72633" w:rsidDel="00FE3593">
          <w:rPr>
            <w:i/>
          </w:rPr>
          <w:delText xml:space="preserve"> p</w:delText>
        </w:r>
        <w:r w:rsidRPr="00A72633" w:rsidDel="00FE3593">
          <w:rPr>
            <w:i/>
            <w:vertAlign w:val="subscript"/>
          </w:rPr>
          <w:delText>max</w:delText>
        </w:r>
        <w:r w:rsidRPr="00A72633" w:rsidDel="00FE3593">
          <w:delText xml:space="preserve"> where </w:delText>
        </w:r>
        <w:r w:rsidRPr="00A72633" w:rsidDel="00FE3593">
          <w:rPr>
            <w:i/>
          </w:rPr>
          <w:delText>p</w:delText>
        </w:r>
        <w:r w:rsidRPr="00A72633" w:rsidDel="00FE3593">
          <w:rPr>
            <w:i/>
            <w:vertAlign w:val="subscript"/>
          </w:rPr>
          <w:delText xml:space="preserve">max </w:delText>
        </w:r>
        <w:r w:rsidRPr="00A72633" w:rsidDel="00FE3593">
          <w:delText xml:space="preserve">is the minimum value of a) 10% and b) the probability of rain attenuation on a slant path calculated from § 2.2.1.2. of Recommendation ITU-R P.618-13. </w:delText>
        </w:r>
      </w:del>
    </w:p>
    <w:p w14:paraId="2AAC23D3" w14:textId="77777777" w:rsidR="009001F2" w:rsidRPr="00A72633" w:rsidDel="00FE3593" w:rsidRDefault="009001F2" w:rsidP="009001F2">
      <w:pPr>
        <w:rPr>
          <w:del w:id="381" w:author="Forhadul Parvez" w:date="2023-09-12T10:35:00Z"/>
        </w:rPr>
      </w:pPr>
      <w:del w:id="382" w:author="Forhadul Parvez" w:date="2023-09-12T10:35:00Z">
        <w:r w:rsidRPr="00A72633" w:rsidDel="00FE3593">
          <w:delText>A bin size of 0.1 dB should be used to ensure consistency with the output from Recommendation ITU</w:delText>
        </w:r>
        <w:r w:rsidRPr="00A72633" w:rsidDel="00FE3593">
          <w:noBreakHyphen/>
          <w:delText xml:space="preserve">R S.1503. Each bin of the CDF contains the probability that the precipitation fade is at least </w:delText>
        </w:r>
        <w:r w:rsidRPr="00A72633" w:rsidDel="00FE3593">
          <w:rPr>
            <w:i/>
            <w:iCs/>
          </w:rPr>
          <w:delText>A</w:delText>
        </w:r>
        <w:r w:rsidRPr="00A72633" w:rsidDel="00FE3593">
          <w:rPr>
            <w:i/>
            <w:iCs/>
            <w:vertAlign w:val="subscript"/>
          </w:rPr>
          <w:delText>rain</w:delText>
        </w:r>
        <w:r w:rsidRPr="00A72633" w:rsidDel="00FE3593">
          <w:rPr>
            <w:i/>
            <w:iCs/>
          </w:rPr>
          <w:delText> </w:delText>
        </w:r>
        <w:r w:rsidRPr="00A72633" w:rsidDel="00FE3593">
          <w:delText xml:space="preserve">dB. Each bin of the PDF contains the probability that the precipitation fade is between </w:delText>
        </w:r>
        <w:r w:rsidRPr="00A72633" w:rsidDel="00FE3593">
          <w:rPr>
            <w:i/>
            <w:iCs/>
          </w:rPr>
          <w:delText>A</w:delText>
        </w:r>
        <w:r w:rsidRPr="00A72633" w:rsidDel="00FE3593">
          <w:rPr>
            <w:i/>
            <w:iCs/>
            <w:vertAlign w:val="subscript"/>
          </w:rPr>
          <w:delText>rain</w:delText>
        </w:r>
        <w:r w:rsidRPr="00A72633" w:rsidDel="00FE3593">
          <w:rPr>
            <w:i/>
            <w:iCs/>
          </w:rPr>
          <w:delText xml:space="preserve"> </w:delText>
        </w:r>
        <w:r w:rsidRPr="00A72633" w:rsidDel="00FE3593">
          <w:delText xml:space="preserve">and </w:delText>
        </w:r>
        <w:r w:rsidRPr="00A72633" w:rsidDel="00FE3593">
          <w:rPr>
            <w:i/>
            <w:iCs/>
          </w:rPr>
          <w:delText>A</w:delText>
        </w:r>
        <w:r w:rsidRPr="00A72633" w:rsidDel="00FE3593">
          <w:rPr>
            <w:i/>
            <w:iCs/>
            <w:vertAlign w:val="subscript"/>
          </w:rPr>
          <w:delText>rain</w:delText>
        </w:r>
        <w:r w:rsidRPr="00A72633" w:rsidDel="00FE3593">
          <w:delText xml:space="preserve"> + 0.1 dB. During implementation, the array of bins can be capped at the minimum of </w:delText>
        </w:r>
        <w:r w:rsidRPr="00A72633" w:rsidDel="00FE3593">
          <w:rPr>
            <w:i/>
            <w:iCs/>
          </w:rPr>
          <w:delText>A</w:delText>
        </w:r>
        <w:r w:rsidRPr="00A72633" w:rsidDel="00FE3593">
          <w:rPr>
            <w:i/>
            <w:iCs/>
            <w:vertAlign w:val="subscript"/>
          </w:rPr>
          <w:delText>max</w:delText>
        </w:r>
        <w:r w:rsidRPr="00A72633" w:rsidDel="00FE3593">
          <w:rPr>
            <w:i/>
            <w:iCs/>
          </w:rPr>
          <w:delText xml:space="preserve"> </w:delText>
        </w:r>
        <w:r w:rsidRPr="00A72633" w:rsidDel="00FE3593">
          <w:delText xml:space="preserve">and the fade for which the resulting </w:delText>
        </w:r>
        <w:r w:rsidRPr="00A72633" w:rsidDel="00FE3593">
          <w:rPr>
            <w:i/>
            <w:iCs/>
          </w:rPr>
          <w:delText>C</w:delText>
        </w:r>
        <w:r w:rsidRPr="00A72633" w:rsidDel="00FE3593">
          <w:delText>/</w:delText>
        </w:r>
        <w:r w:rsidRPr="00A72633" w:rsidDel="00FE3593">
          <w:rPr>
            <w:i/>
            <w:iCs/>
          </w:rPr>
          <w:delText>N</w:delText>
        </w:r>
        <w:r w:rsidRPr="00A72633" w:rsidDel="00FE3593">
          <w:delText xml:space="preserve"> would lead to the link being unavailable or have zero through-put. </w:delText>
        </w:r>
      </w:del>
    </w:p>
    <w:p w14:paraId="28E70E00" w14:textId="77777777" w:rsidR="009001F2" w:rsidRPr="00A72633" w:rsidDel="00FE3593" w:rsidRDefault="009001F2" w:rsidP="009001F2">
      <w:pPr>
        <w:pStyle w:val="Headingb"/>
        <w:rPr>
          <w:del w:id="383" w:author="Forhadul Parvez" w:date="2023-09-12T10:35:00Z"/>
          <w:lang w:val="en-GB"/>
        </w:rPr>
      </w:pPr>
      <w:del w:id="384" w:author="Forhadul Parvez" w:date="2023-09-12T10:35:00Z">
        <w:r w:rsidRPr="00A72633" w:rsidDel="00FE3593">
          <w:rPr>
            <w:lang w:val="en-GB"/>
          </w:rPr>
          <w:delText>Step 2: Generation of epfd PDF</w:delText>
        </w:r>
      </w:del>
    </w:p>
    <w:p w14:paraId="4310E041" w14:textId="77777777" w:rsidR="009001F2" w:rsidRPr="00A72633" w:rsidDel="00FE3593" w:rsidRDefault="009001F2" w:rsidP="009001F2">
      <w:pPr>
        <w:rPr>
          <w:del w:id="385" w:author="Forhadul Parvez" w:date="2023-09-12T10:35:00Z"/>
        </w:rPr>
      </w:pPr>
      <w:del w:id="386" w:author="Forhadul Parvez" w:date="2023-09-12T10:35:00Z">
        <w:r w:rsidRPr="00A72633" w:rsidDel="00FE3593">
          <w:delText>Recommendation ITU</w:delText>
        </w:r>
        <w:r w:rsidRPr="00A72633" w:rsidDel="00FE3593">
          <w:noBreakHyphen/>
          <w:delText>R S.1503 should be used to determine the epfd CDF from the non-GSO FSS parameters and the frequency, dish size and ES gain pattern. The epfd CDF will be calculated at the worst-case geometry from Recommendation ITU</w:delText>
        </w:r>
        <w:r w:rsidRPr="00A72633" w:rsidDel="00FE3593">
          <w:noBreakHyphen/>
          <w:delText>R S.1503.</w:delText>
        </w:r>
      </w:del>
    </w:p>
    <w:p w14:paraId="7977F7AD" w14:textId="77777777" w:rsidR="009001F2" w:rsidRPr="00A72633" w:rsidDel="00FE3593" w:rsidRDefault="009001F2" w:rsidP="009001F2">
      <w:pPr>
        <w:rPr>
          <w:del w:id="387" w:author="Forhadul Parvez" w:date="2023-09-12T10:35:00Z"/>
        </w:rPr>
      </w:pPr>
      <w:del w:id="388" w:author="Forhadul Parvez" w:date="2023-09-12T10:35:00Z">
        <w:r w:rsidRPr="00A72633" w:rsidDel="00FE3593">
          <w:delText xml:space="preserve">The epfd CDF should then be converted into a PDF. </w:delText>
        </w:r>
      </w:del>
    </w:p>
    <w:p w14:paraId="0A658E6E" w14:textId="77777777" w:rsidR="009001F2" w:rsidRPr="00A72633" w:rsidDel="00FE3593" w:rsidRDefault="009001F2" w:rsidP="009001F2">
      <w:pPr>
        <w:pStyle w:val="Headingb"/>
        <w:rPr>
          <w:del w:id="389" w:author="Forhadul Parvez" w:date="2023-09-12T10:35:00Z"/>
          <w:b w:val="0"/>
          <w:lang w:val="en-GB"/>
        </w:rPr>
      </w:pPr>
      <w:del w:id="390" w:author="Forhadul Parvez" w:date="2023-09-12T10:35:00Z">
        <w:r w:rsidRPr="00A72633" w:rsidDel="00FE3593">
          <w:rPr>
            <w:b w:val="0"/>
            <w:lang w:val="en-GB"/>
          </w:rPr>
          <w:delText xml:space="preserve">Step 3: Creation of </w:delText>
        </w:r>
        <w:r w:rsidRPr="00A72633" w:rsidDel="00FE3593">
          <w:rPr>
            <w:b w:val="0"/>
            <w:i/>
            <w:iCs/>
            <w:lang w:val="en-GB"/>
          </w:rPr>
          <w:delText>C</w:delText>
        </w:r>
        <w:r w:rsidRPr="00A72633" w:rsidDel="00FE3593">
          <w:rPr>
            <w:b w:val="0"/>
            <w:lang w:val="en-GB"/>
          </w:rPr>
          <w:delText>/</w:delText>
        </w:r>
        <w:r w:rsidRPr="00A72633" w:rsidDel="00FE3593">
          <w:rPr>
            <w:b w:val="0"/>
            <w:i/>
            <w:iCs/>
            <w:lang w:val="en-GB"/>
          </w:rPr>
          <w:delText>N</w:delText>
        </w:r>
        <w:r w:rsidRPr="00A72633" w:rsidDel="00FE3593">
          <w:rPr>
            <w:b w:val="0"/>
            <w:lang w:val="en-GB"/>
          </w:rPr>
          <w:delText xml:space="preserve"> and </w:delText>
        </w:r>
        <w:r w:rsidRPr="00A72633" w:rsidDel="00FE3593">
          <w:rPr>
            <w:b w:val="0"/>
            <w:i/>
            <w:iCs/>
            <w:lang w:val="en-GB"/>
          </w:rPr>
          <w:delText>C</w:delText>
        </w:r>
        <w:r w:rsidRPr="00A72633" w:rsidDel="00FE3593">
          <w:rPr>
            <w:b w:val="0"/>
            <w:lang w:val="en-GB"/>
          </w:rPr>
          <w:delText>/(</w:delText>
        </w:r>
        <w:r w:rsidRPr="00A72633" w:rsidDel="00FE3593">
          <w:rPr>
            <w:b w:val="0"/>
            <w:i/>
            <w:iCs/>
            <w:lang w:val="en-GB"/>
          </w:rPr>
          <w:delText>N</w:delText>
        </w:r>
        <w:r w:rsidRPr="00A72633" w:rsidDel="00FE3593">
          <w:rPr>
            <w:b w:val="0"/>
            <w:lang w:val="en-GB"/>
          </w:rPr>
          <w:delText>+</w:delText>
        </w:r>
        <w:r w:rsidRPr="00A72633" w:rsidDel="00FE3593">
          <w:rPr>
            <w:b w:val="0"/>
            <w:i/>
            <w:iCs/>
            <w:lang w:val="en-GB"/>
          </w:rPr>
          <w:delText>I</w:delText>
        </w:r>
        <w:r w:rsidRPr="00A72633" w:rsidDel="00FE3593">
          <w:rPr>
            <w:b w:val="0"/>
            <w:lang w:val="en-GB"/>
          </w:rPr>
          <w:delText xml:space="preserve">) CDFs by convolution of precipitation fade PDF with epfd </w:delText>
        </w:r>
        <w:r w:rsidRPr="00A72633" w:rsidDel="00FE3593">
          <w:rPr>
            <w:lang w:val="en-GB"/>
          </w:rPr>
          <w:delText>PDF</w:delText>
        </w:r>
      </w:del>
    </w:p>
    <w:p w14:paraId="7515B8B2" w14:textId="77777777" w:rsidR="009001F2" w:rsidRPr="00A72633" w:rsidDel="00FE3593" w:rsidRDefault="009001F2" w:rsidP="009001F2">
      <w:pPr>
        <w:rPr>
          <w:del w:id="391" w:author="Forhadul Parvez" w:date="2023-09-12T10:35:00Z"/>
        </w:rPr>
      </w:pPr>
      <w:del w:id="392" w:author="Forhadul Parvez" w:date="2023-09-12T10:35:00Z">
        <w:r w:rsidRPr="00A72633" w:rsidDel="00FE3593">
          <w:delText xml:space="preserve">For the selected generic GSO reference link, the </w:delText>
        </w:r>
        <w:r w:rsidRPr="00A72633" w:rsidDel="00FE3593">
          <w:rPr>
            <w:i/>
            <w:iCs/>
          </w:rPr>
          <w:delText>C</w:delText>
        </w:r>
        <w:r w:rsidRPr="00A72633" w:rsidDel="00FE3593">
          <w:delText>/</w:delText>
        </w:r>
        <w:r w:rsidRPr="00A72633" w:rsidDel="00FE3593">
          <w:rPr>
            <w:i/>
            <w:iCs/>
          </w:rPr>
          <w:delText>N</w:delText>
        </w:r>
        <w:r w:rsidRPr="00A72633" w:rsidDel="00FE3593">
          <w:delText xml:space="preserve"> and </w:delText>
        </w:r>
        <w:r w:rsidRPr="00A72633" w:rsidDel="00FE3593">
          <w:rPr>
            <w:i/>
            <w:iCs/>
          </w:rPr>
          <w:delText>C</w:delText>
        </w:r>
        <w:r w:rsidRPr="00A72633" w:rsidDel="00FE3593">
          <w:delText>/(</w:delText>
        </w:r>
        <w:r w:rsidRPr="00A72633" w:rsidDel="00FE3593">
          <w:rPr>
            <w:i/>
            <w:iCs/>
          </w:rPr>
          <w:delText>N</w:delText>
        </w:r>
        <w:r w:rsidRPr="00A72633" w:rsidDel="00FE3593">
          <w:delText>+</w:delText>
        </w:r>
        <w:r w:rsidRPr="00A72633" w:rsidDel="00FE3593">
          <w:rPr>
            <w:i/>
            <w:iCs/>
          </w:rPr>
          <w:delText>I</w:delText>
        </w:r>
        <w:r w:rsidRPr="00A72633" w:rsidDel="00FE3593">
          <w:delText>) PDFs should be generated using the following steps to undertake the discrete convolution:</w:delText>
        </w:r>
      </w:del>
    </w:p>
    <w:p w14:paraId="5D5B8158" w14:textId="77777777" w:rsidR="009001F2" w:rsidRPr="00A72633" w:rsidDel="00FE3593" w:rsidRDefault="009001F2" w:rsidP="009001F2">
      <w:pPr>
        <w:tabs>
          <w:tab w:val="clear" w:pos="2268"/>
          <w:tab w:val="left" w:pos="2608"/>
          <w:tab w:val="left" w:pos="3345"/>
        </w:tabs>
        <w:spacing w:before="80"/>
        <w:ind w:left="1134" w:hanging="1134"/>
        <w:rPr>
          <w:del w:id="393" w:author="Forhadul Parvez" w:date="2023-09-12T10:35:00Z"/>
          <w:i/>
          <w:iCs/>
        </w:rPr>
      </w:pPr>
      <w:del w:id="394" w:author="Forhadul Parvez" w:date="2023-09-12T10:35:00Z">
        <w:r w:rsidRPr="00A72633" w:rsidDel="00FE3593">
          <w:rPr>
            <w:i/>
            <w:iCs/>
          </w:rPr>
          <w:tab/>
          <w:delText>Initialize the C</w:delText>
        </w:r>
        <w:r w:rsidRPr="00A72633" w:rsidDel="00FE3593">
          <w:delText>/</w:delText>
        </w:r>
        <w:r w:rsidRPr="00A72633" w:rsidDel="00FE3593">
          <w:rPr>
            <w:i/>
            <w:iCs/>
          </w:rPr>
          <w:delText>N and C</w:delText>
        </w:r>
        <w:r w:rsidRPr="00A72633" w:rsidDel="00FE3593">
          <w:rPr>
            <w:iCs/>
          </w:rPr>
          <w:delText>/</w:delText>
        </w:r>
        <w:r w:rsidRPr="00A72633" w:rsidDel="00FE3593">
          <w:rPr>
            <w:i/>
            <w:iCs/>
          </w:rPr>
          <w:delText>(N+I) distributions with bin size of 0.1 dB</w:delText>
        </w:r>
      </w:del>
    </w:p>
    <w:p w14:paraId="1A7DF067" w14:textId="77777777" w:rsidR="009001F2" w:rsidRPr="00A72633" w:rsidDel="00FE3593" w:rsidRDefault="009001F2" w:rsidP="009001F2">
      <w:pPr>
        <w:tabs>
          <w:tab w:val="clear" w:pos="2268"/>
          <w:tab w:val="left" w:pos="2608"/>
          <w:tab w:val="left" w:pos="3345"/>
        </w:tabs>
        <w:spacing w:before="80"/>
        <w:ind w:left="1134" w:hanging="1134"/>
        <w:rPr>
          <w:del w:id="395" w:author="Forhadul Parvez" w:date="2023-09-12T10:35:00Z"/>
          <w:i/>
          <w:iCs/>
        </w:rPr>
      </w:pPr>
      <w:del w:id="396" w:author="Forhadul Parvez" w:date="2023-09-12T10:35:00Z">
        <w:r w:rsidRPr="00A72633" w:rsidDel="00FE3593">
          <w:rPr>
            <w:i/>
            <w:iCs/>
          </w:rPr>
          <w:tab/>
          <w:delText xml:space="preserve">Calculate the effective area of an isotropic antenna at wavelength </w:delText>
        </w:r>
        <w:r w:rsidRPr="00A72633" w:rsidDel="00FE3593">
          <w:rPr>
            <w:i/>
            <w:iCs/>
          </w:rPr>
          <w:sym w:font="Symbol" w:char="F06C"/>
        </w:r>
        <w:r w:rsidRPr="00A72633" w:rsidDel="00FE3593">
          <w:rPr>
            <w:i/>
            <w:iCs/>
          </w:rPr>
          <w:delText xml:space="preserve"> using:</w:delText>
        </w:r>
      </w:del>
    </w:p>
    <w:p w14:paraId="6C7C5451" w14:textId="77777777" w:rsidR="009001F2" w:rsidRPr="00A72633" w:rsidDel="00FE3593" w:rsidRDefault="009001F2" w:rsidP="009001F2">
      <w:pPr>
        <w:tabs>
          <w:tab w:val="clear" w:pos="1871"/>
          <w:tab w:val="clear" w:pos="2268"/>
          <w:tab w:val="center" w:pos="4820"/>
          <w:tab w:val="right" w:pos="9639"/>
        </w:tabs>
        <w:rPr>
          <w:del w:id="397" w:author="Forhadul Parvez" w:date="2023-09-12T10:35:00Z"/>
          <w:iCs/>
        </w:rPr>
      </w:pPr>
      <w:del w:id="398" w:author="Forhadul Parvez" w:date="2023-09-12T10:35:00Z">
        <w:r w:rsidRPr="00A72633" w:rsidDel="00FE3593">
          <w:rPr>
            <w:i/>
            <w:iCs/>
          </w:rPr>
          <w:tab/>
        </w:r>
        <w:r w:rsidRPr="00A72633" w:rsidDel="00FE3593">
          <w:rPr>
            <w:i/>
            <w:iCs/>
          </w:rPr>
          <w:tab/>
        </w:r>
        <w:r w:rsidRPr="00A72633" w:rsidDel="00FE3593">
          <w:rPr>
            <w:i/>
            <w:iCs/>
            <w:position w:val="-34"/>
          </w:rPr>
          <w:object w:dxaOrig="1875" w:dyaOrig="720" w14:anchorId="6A1946E2">
            <v:shape id="shape101" o:spid="_x0000_i1049" type="#_x0000_t75" style="width:92.05pt;height:38.2pt" o:ole="">
              <v:imagedata r:id="rId54" o:title=""/>
            </v:shape>
            <o:OLEObject Type="Embed" ProgID="Equation.DSMT4" ShapeID="shape101" DrawAspect="Content" ObjectID="_1758631628" r:id="rId55"/>
          </w:object>
        </w:r>
      </w:del>
    </w:p>
    <w:p w14:paraId="78BB8A67" w14:textId="77777777" w:rsidR="009001F2" w:rsidRPr="00A72633" w:rsidDel="00FE3593" w:rsidRDefault="009001F2" w:rsidP="009001F2">
      <w:pPr>
        <w:tabs>
          <w:tab w:val="clear" w:pos="2268"/>
          <w:tab w:val="left" w:pos="2608"/>
          <w:tab w:val="left" w:pos="3345"/>
        </w:tabs>
        <w:spacing w:before="80"/>
        <w:ind w:left="1134" w:hanging="1134"/>
        <w:rPr>
          <w:del w:id="399" w:author="Forhadul Parvez" w:date="2023-09-12T10:35:00Z"/>
          <w:i/>
          <w:iCs/>
        </w:rPr>
      </w:pPr>
      <w:del w:id="400" w:author="Forhadul Parvez" w:date="2023-09-12T10:35:00Z">
        <w:r w:rsidRPr="00A72633" w:rsidDel="00FE3593">
          <w:rPr>
            <w:i/>
            <w:iCs/>
          </w:rPr>
          <w:tab/>
          <w:delText>Calculate the wanted signal power accounting for additional link losses and gain at edge of coverage:</w:delText>
        </w:r>
      </w:del>
    </w:p>
    <w:p w14:paraId="4DB98FAC" w14:textId="77777777" w:rsidR="009001F2" w:rsidRPr="00A72633" w:rsidDel="00FE3593" w:rsidRDefault="009001F2" w:rsidP="009001F2">
      <w:pPr>
        <w:tabs>
          <w:tab w:val="clear" w:pos="1871"/>
          <w:tab w:val="clear" w:pos="2268"/>
          <w:tab w:val="center" w:pos="4820"/>
          <w:tab w:val="right" w:pos="9639"/>
        </w:tabs>
        <w:rPr>
          <w:del w:id="401" w:author="Forhadul Parvez" w:date="2023-09-12T10:35:00Z"/>
          <w:i/>
          <w:iCs/>
        </w:rPr>
      </w:pPr>
      <w:del w:id="402" w:author="Forhadul Parvez" w:date="2023-09-12T10:35:00Z">
        <w:r w:rsidRPr="00A72633" w:rsidDel="00FE3593">
          <w:tab/>
        </w:r>
        <w:r w:rsidRPr="00A72633" w:rsidDel="00FE3593">
          <w:tab/>
        </w:r>
        <w:r w:rsidRPr="00A72633" w:rsidDel="00FE3593">
          <w:rPr>
            <w:i/>
            <w:iCs/>
          </w:rPr>
          <w:delText xml:space="preserve">C = eirp + </w:delText>
        </w:r>
        <w:r w:rsidRPr="00A72633" w:rsidDel="00FE3593">
          <w:sym w:font="Symbol" w:char="F044"/>
        </w:r>
        <w:r w:rsidRPr="00A72633" w:rsidDel="00FE3593">
          <w:rPr>
            <w:i/>
            <w:iCs/>
          </w:rPr>
          <w:delText>eirp − L</w:delText>
        </w:r>
        <w:r w:rsidRPr="00A72633" w:rsidDel="00FE3593">
          <w:rPr>
            <w:i/>
            <w:iCs/>
            <w:vertAlign w:val="subscript"/>
          </w:rPr>
          <w:delText>fs</w:delText>
        </w:r>
        <w:r w:rsidRPr="00A72633" w:rsidDel="00FE3593">
          <w:rPr>
            <w:i/>
            <w:iCs/>
          </w:rPr>
          <w:delText xml:space="preserve"> + G</w:delText>
        </w:r>
        <w:r w:rsidRPr="00A72633" w:rsidDel="00FE3593">
          <w:rPr>
            <w:i/>
            <w:iCs/>
            <w:vertAlign w:val="subscript"/>
          </w:rPr>
          <w:delText>max</w:delText>
        </w:r>
        <w:r w:rsidRPr="00A72633" w:rsidDel="00FE3593">
          <w:rPr>
            <w:i/>
            <w:iCs/>
          </w:rPr>
          <w:delText xml:space="preserve"> − L</w:delText>
        </w:r>
        <w:r w:rsidRPr="00A72633" w:rsidDel="00FE3593">
          <w:rPr>
            <w:i/>
            <w:iCs/>
            <w:vertAlign w:val="subscript"/>
          </w:rPr>
          <w:delText>o</w:delText>
        </w:r>
        <w:r w:rsidRPr="00A72633" w:rsidDel="00FE3593">
          <w:rPr>
            <w:i/>
            <w:iCs/>
          </w:rPr>
          <w:delText>+ G</w:delText>
        </w:r>
        <w:r w:rsidRPr="00A72633" w:rsidDel="00FE3593">
          <w:rPr>
            <w:i/>
            <w:iCs/>
            <w:vertAlign w:val="subscript"/>
          </w:rPr>
          <w:delText>rel</w:delText>
        </w:r>
      </w:del>
    </w:p>
    <w:p w14:paraId="62C995DF" w14:textId="77777777" w:rsidR="009001F2" w:rsidRPr="00A72633" w:rsidDel="00FE3593" w:rsidRDefault="009001F2" w:rsidP="009001F2">
      <w:pPr>
        <w:tabs>
          <w:tab w:val="clear" w:pos="2268"/>
          <w:tab w:val="left" w:pos="2608"/>
          <w:tab w:val="left" w:pos="3345"/>
        </w:tabs>
        <w:spacing w:before="80"/>
        <w:ind w:left="1134" w:hanging="1134"/>
        <w:rPr>
          <w:del w:id="403" w:author="Forhadul Parvez" w:date="2023-09-12T10:35:00Z"/>
          <w:i/>
          <w:iCs/>
        </w:rPr>
      </w:pPr>
      <w:del w:id="404" w:author="Forhadul Parvez" w:date="2023-09-12T10:35:00Z">
        <w:r w:rsidRPr="00A72633" w:rsidDel="00FE3593">
          <w:rPr>
            <w:i/>
            <w:iCs/>
          </w:rPr>
          <w:tab/>
          <w:delText>Calculate the system noise power using:</w:delText>
        </w:r>
      </w:del>
    </w:p>
    <w:p w14:paraId="6A87646D" w14:textId="77777777" w:rsidR="009001F2" w:rsidRPr="00A72633" w:rsidDel="00FE3593" w:rsidRDefault="009001F2" w:rsidP="009001F2">
      <w:pPr>
        <w:tabs>
          <w:tab w:val="clear" w:pos="1871"/>
          <w:tab w:val="clear" w:pos="2268"/>
          <w:tab w:val="center" w:pos="4820"/>
          <w:tab w:val="right" w:pos="9639"/>
        </w:tabs>
        <w:rPr>
          <w:del w:id="405" w:author="Forhadul Parvez" w:date="2023-09-12T10:35:00Z"/>
          <w:i/>
          <w:iCs/>
        </w:rPr>
      </w:pPr>
      <w:del w:id="406" w:author="Forhadul Parvez" w:date="2023-09-12T10:35:00Z">
        <w:r w:rsidRPr="00A72633" w:rsidDel="00FE3593">
          <w:tab/>
        </w:r>
        <w:r w:rsidRPr="00A72633" w:rsidDel="00FE3593">
          <w:tab/>
        </w:r>
        <w:r w:rsidRPr="00A72633" w:rsidDel="00FE3593">
          <w:rPr>
            <w:i/>
            <w:iCs/>
          </w:rPr>
          <w:delText>N</w:delText>
        </w:r>
        <w:r w:rsidRPr="00A72633" w:rsidDel="00FE3593">
          <w:rPr>
            <w:i/>
            <w:iCs/>
            <w:vertAlign w:val="subscript"/>
          </w:rPr>
          <w:delText>T</w:delText>
        </w:r>
        <w:r w:rsidRPr="00A72633" w:rsidDel="00FE3593">
          <w:rPr>
            <w:i/>
            <w:iCs/>
          </w:rPr>
          <w:delText xml:space="preserve"> = </w:delText>
        </w:r>
        <w:r w:rsidRPr="00A72633" w:rsidDel="00FE3593">
          <w:delText>10log(</w:delText>
        </w:r>
        <w:r w:rsidRPr="00A72633" w:rsidDel="00FE3593">
          <w:rPr>
            <w:i/>
            <w:iCs/>
          </w:rPr>
          <w:delText>T ∙ B</w:delText>
        </w:r>
        <w:r w:rsidRPr="00A72633" w:rsidDel="00FE3593">
          <w:rPr>
            <w:i/>
            <w:iCs/>
            <w:vertAlign w:val="subscript"/>
          </w:rPr>
          <w:delText>MHz</w:delText>
        </w:r>
        <w:r w:rsidRPr="00A72633" w:rsidDel="00FE3593">
          <w:rPr>
            <w:i/>
            <w:iCs/>
          </w:rPr>
          <w:delText> ∙ </w:delText>
        </w:r>
        <w:r w:rsidRPr="00A72633" w:rsidDel="00FE3593">
          <w:delText>10</w:delText>
        </w:r>
        <w:r w:rsidRPr="00A72633" w:rsidDel="00FE3593">
          <w:rPr>
            <w:vertAlign w:val="superscript"/>
          </w:rPr>
          <w:delText>6</w:delText>
        </w:r>
        <w:r w:rsidRPr="00A72633" w:rsidDel="00FE3593">
          <w:delText>)</w:delText>
        </w:r>
        <w:r w:rsidRPr="00A72633" w:rsidDel="00FE3593">
          <w:rPr>
            <w:i/>
            <w:iCs/>
          </w:rPr>
          <w:delText xml:space="preserve"> + k</w:delText>
        </w:r>
        <w:r w:rsidRPr="00A72633" w:rsidDel="00FE3593">
          <w:rPr>
            <w:i/>
            <w:iCs/>
            <w:vertAlign w:val="subscript"/>
          </w:rPr>
          <w:delText>dB</w:delText>
        </w:r>
        <w:r w:rsidRPr="00A72633" w:rsidDel="00FE3593">
          <w:rPr>
            <w:i/>
            <w:iCs/>
          </w:rPr>
          <w:delText xml:space="preserve"> + M</w:delText>
        </w:r>
        <w:r w:rsidRPr="00A72633" w:rsidDel="00FE3593">
          <w:rPr>
            <w:i/>
            <w:iCs/>
            <w:vertAlign w:val="subscript"/>
          </w:rPr>
          <w:delText>ointra</w:delText>
        </w:r>
      </w:del>
    </w:p>
    <w:p w14:paraId="67249053" w14:textId="77777777" w:rsidR="009001F2" w:rsidRPr="00A72633" w:rsidDel="00FE3593" w:rsidRDefault="009001F2" w:rsidP="009001F2">
      <w:pPr>
        <w:tabs>
          <w:tab w:val="clear" w:pos="2268"/>
          <w:tab w:val="left" w:pos="2608"/>
          <w:tab w:val="left" w:pos="3345"/>
        </w:tabs>
        <w:spacing w:before="80"/>
        <w:ind w:left="1134" w:hanging="1134"/>
        <w:rPr>
          <w:del w:id="407" w:author="Forhadul Parvez" w:date="2023-09-12T10:35:00Z"/>
          <w:i/>
          <w:iCs/>
        </w:rPr>
      </w:pPr>
      <w:del w:id="408" w:author="Forhadul Parvez" w:date="2023-09-12T10:35:00Z">
        <w:r w:rsidRPr="00A72633" w:rsidDel="00FE3593">
          <w:rPr>
            <w:i/>
            <w:iCs/>
          </w:rPr>
          <w:tab/>
          <w:delText>For each value A</w:delText>
        </w:r>
        <w:r w:rsidRPr="00A72633" w:rsidDel="00FE3593">
          <w:rPr>
            <w:i/>
            <w:iCs/>
            <w:vertAlign w:val="subscript"/>
          </w:rPr>
          <w:delText>rain</w:delText>
        </w:r>
        <w:r w:rsidRPr="00A72633" w:rsidDel="00FE3593">
          <w:rPr>
            <w:i/>
            <w:iCs/>
          </w:rPr>
          <w:delText xml:space="preserve"> in the precipitation fade PDF</w:delText>
        </w:r>
      </w:del>
    </w:p>
    <w:p w14:paraId="00C19B1F" w14:textId="77777777" w:rsidR="009001F2" w:rsidRPr="00A72633" w:rsidDel="00FE3593" w:rsidRDefault="009001F2" w:rsidP="009001F2">
      <w:pPr>
        <w:ind w:left="720"/>
        <w:rPr>
          <w:del w:id="409" w:author="Forhadul Parvez" w:date="2023-09-12T10:35:00Z"/>
          <w:i/>
          <w:iCs/>
        </w:rPr>
      </w:pPr>
      <w:del w:id="410" w:author="Forhadul Parvez" w:date="2023-09-12T10:35:00Z">
        <w:r w:rsidRPr="00A72633" w:rsidDel="00FE3593">
          <w:rPr>
            <w:i/>
            <w:iCs/>
          </w:rPr>
          <w:delText>{</w:delText>
        </w:r>
      </w:del>
    </w:p>
    <w:p w14:paraId="1E689502" w14:textId="77777777" w:rsidR="009001F2" w:rsidRPr="00A72633" w:rsidDel="00FE3593" w:rsidRDefault="009001F2" w:rsidP="009001F2">
      <w:pPr>
        <w:tabs>
          <w:tab w:val="clear" w:pos="2268"/>
          <w:tab w:val="left" w:pos="2608"/>
          <w:tab w:val="left" w:pos="3345"/>
        </w:tabs>
        <w:spacing w:before="80"/>
        <w:ind w:left="1134" w:hanging="1134"/>
        <w:rPr>
          <w:del w:id="411" w:author="Forhadul Parvez" w:date="2023-09-12T10:35:00Z"/>
          <w:i/>
          <w:iCs/>
        </w:rPr>
      </w:pPr>
      <w:del w:id="412" w:author="Forhadul Parvez" w:date="2023-09-12T10:35:00Z">
        <w:r w:rsidRPr="00A72633" w:rsidDel="00FE3593">
          <w:rPr>
            <w:i/>
            <w:iCs/>
          </w:rPr>
          <w:tab/>
          <w:delText>Calculate the faded wanted signal power using:</w:delText>
        </w:r>
      </w:del>
    </w:p>
    <w:p w14:paraId="2D292FAB" w14:textId="77777777" w:rsidR="009001F2" w:rsidRPr="00A72633" w:rsidDel="00FE3593" w:rsidRDefault="009001F2" w:rsidP="009001F2">
      <w:pPr>
        <w:tabs>
          <w:tab w:val="clear" w:pos="1871"/>
          <w:tab w:val="clear" w:pos="2268"/>
          <w:tab w:val="center" w:pos="4820"/>
          <w:tab w:val="right" w:pos="9639"/>
        </w:tabs>
        <w:rPr>
          <w:del w:id="413" w:author="Forhadul Parvez" w:date="2023-09-12T10:35:00Z"/>
          <w:i/>
          <w:iCs/>
        </w:rPr>
      </w:pPr>
      <w:del w:id="414" w:author="Forhadul Parvez" w:date="2023-09-12T10:35:00Z">
        <w:r w:rsidRPr="00A72633" w:rsidDel="00FE3593">
          <w:tab/>
        </w:r>
        <w:r w:rsidRPr="00A72633" w:rsidDel="00FE3593">
          <w:tab/>
        </w:r>
        <w:r w:rsidRPr="00A72633" w:rsidDel="00FE3593">
          <w:rPr>
            <w:i/>
            <w:iCs/>
          </w:rPr>
          <w:delText>C</w:delText>
        </w:r>
        <w:r w:rsidRPr="00A72633" w:rsidDel="00FE3593">
          <w:rPr>
            <w:i/>
            <w:iCs/>
            <w:vertAlign w:val="subscript"/>
          </w:rPr>
          <w:delText>f</w:delText>
        </w:r>
        <w:r w:rsidRPr="00A72633" w:rsidDel="00FE3593">
          <w:rPr>
            <w:i/>
            <w:iCs/>
          </w:rPr>
          <w:delText xml:space="preserve"> = C − A</w:delText>
        </w:r>
        <w:r w:rsidRPr="00A72633" w:rsidDel="00FE3593">
          <w:rPr>
            <w:i/>
            <w:iCs/>
            <w:vertAlign w:val="subscript"/>
          </w:rPr>
          <w:delText>rain</w:delText>
        </w:r>
      </w:del>
    </w:p>
    <w:p w14:paraId="20166C1B" w14:textId="77777777" w:rsidR="009001F2" w:rsidRPr="00A72633" w:rsidDel="00FE3593" w:rsidRDefault="009001F2" w:rsidP="009001F2">
      <w:pPr>
        <w:tabs>
          <w:tab w:val="clear" w:pos="2268"/>
          <w:tab w:val="left" w:pos="2608"/>
          <w:tab w:val="left" w:pos="3345"/>
        </w:tabs>
        <w:spacing w:before="80"/>
        <w:ind w:left="1134" w:hanging="1134"/>
        <w:rPr>
          <w:del w:id="415" w:author="Forhadul Parvez" w:date="2023-09-12T10:35:00Z"/>
          <w:i/>
          <w:iCs/>
        </w:rPr>
      </w:pPr>
      <w:del w:id="416" w:author="Forhadul Parvez" w:date="2023-09-12T10:35:00Z">
        <w:r w:rsidRPr="00A72633" w:rsidDel="00FE3593">
          <w:tab/>
        </w:r>
        <w:r w:rsidRPr="00A72633" w:rsidDel="00FE3593">
          <w:rPr>
            <w:i/>
            <w:iCs/>
          </w:rPr>
          <w:delText>Calculate the C</w:delText>
        </w:r>
        <w:r w:rsidRPr="00A72633" w:rsidDel="00FE3593">
          <w:rPr>
            <w:iCs/>
          </w:rPr>
          <w:delText>/</w:delText>
        </w:r>
        <w:r w:rsidRPr="00A72633" w:rsidDel="00FE3593">
          <w:rPr>
            <w:i/>
            <w:iCs/>
          </w:rPr>
          <w:delText>N using:</w:delText>
        </w:r>
      </w:del>
    </w:p>
    <w:p w14:paraId="173E13C0" w14:textId="77777777" w:rsidR="009001F2" w:rsidRPr="00A72633" w:rsidDel="00FE3593" w:rsidRDefault="009001F2" w:rsidP="009001F2">
      <w:pPr>
        <w:tabs>
          <w:tab w:val="clear" w:pos="1871"/>
          <w:tab w:val="clear" w:pos="2268"/>
          <w:tab w:val="center" w:pos="4820"/>
          <w:tab w:val="right" w:pos="9639"/>
        </w:tabs>
        <w:rPr>
          <w:del w:id="417" w:author="Forhadul Parvez" w:date="2023-09-12T10:35:00Z"/>
          <w:iCs/>
        </w:rPr>
      </w:pPr>
      <w:del w:id="418" w:author="Forhadul Parvez" w:date="2023-09-12T10:35:00Z">
        <w:r w:rsidRPr="00A72633" w:rsidDel="00FE3593">
          <w:rPr>
            <w:i/>
            <w:iCs/>
          </w:rPr>
          <w:tab/>
        </w:r>
        <w:r w:rsidRPr="00A72633" w:rsidDel="00FE3593">
          <w:rPr>
            <w:i/>
            <w:iCs/>
          </w:rPr>
          <w:tab/>
        </w:r>
        <w:r w:rsidRPr="00A72633" w:rsidDel="00FE3593">
          <w:rPr>
            <w:i/>
            <w:iCs/>
            <w:position w:val="-24"/>
          </w:rPr>
          <w:object w:dxaOrig="1380" w:dyaOrig="620" w14:anchorId="66C13EF7">
            <v:shape id="shape104" o:spid="_x0000_i1050" type="#_x0000_t75" style="width:1in;height:30.05pt" o:ole="">
              <v:imagedata r:id="rId56" o:title=""/>
            </v:shape>
            <o:OLEObject Type="Embed" ProgID="Equation.DSMT4" ShapeID="shape104" DrawAspect="Content" ObjectID="_1758631629" r:id="rId57"/>
          </w:object>
        </w:r>
      </w:del>
    </w:p>
    <w:p w14:paraId="6548CB7D" w14:textId="77777777" w:rsidR="009001F2" w:rsidRPr="00A72633" w:rsidDel="00FE3593" w:rsidRDefault="009001F2" w:rsidP="009001F2">
      <w:pPr>
        <w:tabs>
          <w:tab w:val="clear" w:pos="2268"/>
          <w:tab w:val="left" w:pos="2608"/>
          <w:tab w:val="left" w:pos="3345"/>
        </w:tabs>
        <w:spacing w:before="80"/>
        <w:ind w:left="1134" w:hanging="1134"/>
        <w:rPr>
          <w:del w:id="419" w:author="Forhadul Parvez" w:date="2023-09-12T10:35:00Z"/>
          <w:i/>
          <w:iCs/>
        </w:rPr>
      </w:pPr>
      <w:del w:id="420" w:author="Forhadul Parvez" w:date="2023-09-12T10:35:00Z">
        <w:r w:rsidRPr="00A72633" w:rsidDel="00FE3593">
          <w:rPr>
            <w:i/>
            <w:iCs/>
          </w:rPr>
          <w:tab/>
          <w:delText>Update the C</w:delText>
        </w:r>
        <w:r w:rsidRPr="00A72633" w:rsidDel="00FE3593">
          <w:rPr>
            <w:iCs/>
          </w:rPr>
          <w:delText>/</w:delText>
        </w:r>
        <w:r w:rsidRPr="00A72633" w:rsidDel="00FE3593">
          <w:rPr>
            <w:i/>
            <w:iCs/>
          </w:rPr>
          <w:delText>N distribution with this C</w:delText>
        </w:r>
        <w:r w:rsidRPr="00A72633" w:rsidDel="00FE3593">
          <w:rPr>
            <w:iCs/>
          </w:rPr>
          <w:delText>/</w:delText>
        </w:r>
        <w:r w:rsidRPr="00A72633" w:rsidDel="00FE3593">
          <w:rPr>
            <w:i/>
            <w:iCs/>
          </w:rPr>
          <w:delText>N and the probability associated with this A</w:delText>
        </w:r>
        <w:r w:rsidRPr="00A72633" w:rsidDel="00FE3593">
          <w:rPr>
            <w:i/>
            <w:iCs/>
            <w:vertAlign w:val="subscript"/>
          </w:rPr>
          <w:delText>rain</w:delText>
        </w:r>
      </w:del>
    </w:p>
    <w:p w14:paraId="34B37631" w14:textId="77777777" w:rsidR="009001F2" w:rsidRPr="00A72633" w:rsidDel="00FE3593" w:rsidRDefault="009001F2" w:rsidP="009001F2">
      <w:pPr>
        <w:tabs>
          <w:tab w:val="clear" w:pos="2268"/>
          <w:tab w:val="left" w:pos="2608"/>
          <w:tab w:val="left" w:pos="3345"/>
        </w:tabs>
        <w:spacing w:before="80"/>
        <w:ind w:left="1134" w:hanging="1134"/>
        <w:rPr>
          <w:del w:id="421" w:author="Forhadul Parvez" w:date="2023-09-12T10:35:00Z"/>
          <w:i/>
          <w:iCs/>
        </w:rPr>
      </w:pPr>
      <w:del w:id="422" w:author="Forhadul Parvez" w:date="2023-09-12T10:35:00Z">
        <w:r w:rsidRPr="00A72633" w:rsidDel="00FE3593">
          <w:rPr>
            <w:i/>
            <w:iCs/>
          </w:rPr>
          <w:tab/>
          <w:delText>For each value EPFD in the EPFD PDF</w:delText>
        </w:r>
      </w:del>
    </w:p>
    <w:p w14:paraId="63CA1256" w14:textId="77777777" w:rsidR="009001F2" w:rsidRPr="00A72633" w:rsidDel="00FE3593" w:rsidRDefault="009001F2" w:rsidP="009001F2">
      <w:pPr>
        <w:ind w:left="720"/>
        <w:rPr>
          <w:del w:id="423" w:author="Forhadul Parvez" w:date="2023-09-12T10:35:00Z"/>
          <w:i/>
          <w:iCs/>
        </w:rPr>
      </w:pPr>
      <w:del w:id="424" w:author="Forhadul Parvez" w:date="2023-09-12T10:35:00Z">
        <w:r w:rsidRPr="00A72633" w:rsidDel="00FE3593">
          <w:rPr>
            <w:i/>
            <w:iCs/>
          </w:rPr>
          <w:tab/>
          <w:delText>{</w:delText>
        </w:r>
      </w:del>
    </w:p>
    <w:p w14:paraId="5A2E5398" w14:textId="77777777" w:rsidR="009001F2" w:rsidRPr="00A72633" w:rsidDel="00FE3593" w:rsidRDefault="009001F2" w:rsidP="009001F2">
      <w:pPr>
        <w:tabs>
          <w:tab w:val="clear" w:pos="2268"/>
          <w:tab w:val="left" w:pos="2608"/>
          <w:tab w:val="left" w:pos="3345"/>
        </w:tabs>
        <w:spacing w:before="80"/>
        <w:ind w:left="1871" w:hanging="737"/>
        <w:rPr>
          <w:del w:id="425" w:author="Forhadul Parvez" w:date="2023-09-12T10:35:00Z"/>
        </w:rPr>
      </w:pPr>
      <w:del w:id="426" w:author="Forhadul Parvez" w:date="2023-09-12T10:35:00Z">
        <w:r w:rsidRPr="00A72633" w:rsidDel="00FE3593">
          <w:tab/>
        </w:r>
        <w:r w:rsidRPr="00A72633" w:rsidDel="00FE3593">
          <w:rPr>
            <w:i/>
            <w:iCs/>
          </w:rPr>
          <w:delText>Calculate the interference from the EPFD</w:delText>
        </w:r>
        <w:r w:rsidRPr="00A72633" w:rsidDel="00FE3593">
          <w:delText>:</w:delText>
        </w:r>
      </w:del>
    </w:p>
    <w:p w14:paraId="3E49CCB4" w14:textId="77777777" w:rsidR="009001F2" w:rsidRPr="00A72633" w:rsidDel="00FE3593" w:rsidRDefault="009001F2" w:rsidP="009001F2">
      <w:pPr>
        <w:tabs>
          <w:tab w:val="clear" w:pos="1871"/>
          <w:tab w:val="clear" w:pos="2268"/>
          <w:tab w:val="center" w:pos="4820"/>
          <w:tab w:val="right" w:pos="9639"/>
        </w:tabs>
        <w:rPr>
          <w:del w:id="427" w:author="Forhadul Parvez" w:date="2023-09-12T10:35:00Z"/>
          <w:iCs/>
        </w:rPr>
      </w:pPr>
      <w:del w:id="428" w:author="Forhadul Parvez" w:date="2023-09-12T10:35:00Z">
        <w:r w:rsidRPr="00A72633" w:rsidDel="00FE3593">
          <w:rPr>
            <w:i/>
          </w:rPr>
          <w:lastRenderedPageBreak/>
          <w:tab/>
        </w:r>
        <w:r w:rsidRPr="00A72633" w:rsidDel="00FE3593">
          <w:rPr>
            <w:i/>
          </w:rPr>
          <w:tab/>
        </w:r>
        <w:r w:rsidRPr="00A72633" w:rsidDel="00FE3593">
          <w:rPr>
            <w:i/>
            <w:position w:val="-16"/>
          </w:rPr>
          <w:object w:dxaOrig="2445" w:dyaOrig="435" w14:anchorId="1E997508">
            <v:shape id="shape107" o:spid="_x0000_i1051" type="#_x0000_t75" style="width:122.1pt;height:21.9pt" o:ole="">
              <v:imagedata r:id="rId58" o:title=""/>
            </v:shape>
            <o:OLEObject Type="Embed" ProgID="Equation.DSMT4" ShapeID="shape107" DrawAspect="Content" ObjectID="_1758631630" r:id="rId59"/>
          </w:object>
        </w:r>
      </w:del>
    </w:p>
    <w:p w14:paraId="303EF11B" w14:textId="77777777" w:rsidR="009001F2" w:rsidRPr="00A72633" w:rsidDel="00FE3593" w:rsidRDefault="009001F2" w:rsidP="009001F2">
      <w:pPr>
        <w:tabs>
          <w:tab w:val="clear" w:pos="2268"/>
          <w:tab w:val="left" w:pos="2608"/>
          <w:tab w:val="left" w:pos="3345"/>
        </w:tabs>
        <w:spacing w:before="80"/>
        <w:ind w:left="1871" w:hanging="737"/>
        <w:rPr>
          <w:del w:id="429" w:author="Forhadul Parvez" w:date="2023-09-12T10:35:00Z"/>
        </w:rPr>
      </w:pPr>
      <w:del w:id="430" w:author="Forhadul Parvez" w:date="2023-09-12T10:35:00Z">
        <w:r w:rsidRPr="00A72633" w:rsidDel="00FE3593">
          <w:tab/>
        </w:r>
        <w:r w:rsidRPr="00A72633" w:rsidDel="00FE3593">
          <w:rPr>
            <w:i/>
            <w:iCs/>
          </w:rPr>
          <w:delText>Calculate the noise plus interference using</w:delText>
        </w:r>
        <w:r w:rsidRPr="00A72633" w:rsidDel="00FE3593">
          <w:delText>:</w:delText>
        </w:r>
      </w:del>
    </w:p>
    <w:p w14:paraId="79B458DE" w14:textId="77777777" w:rsidR="009001F2" w:rsidRPr="00A72633" w:rsidDel="00FE3593" w:rsidRDefault="009001F2" w:rsidP="009001F2">
      <w:pPr>
        <w:tabs>
          <w:tab w:val="clear" w:pos="1871"/>
          <w:tab w:val="clear" w:pos="2268"/>
          <w:tab w:val="center" w:pos="4820"/>
          <w:tab w:val="right" w:pos="9639"/>
        </w:tabs>
        <w:rPr>
          <w:del w:id="431" w:author="Forhadul Parvez" w:date="2023-09-12T10:35:00Z"/>
          <w:iCs/>
        </w:rPr>
      </w:pPr>
      <w:del w:id="432" w:author="Forhadul Parvez" w:date="2023-09-12T10:35:00Z">
        <w:r w:rsidRPr="00A72633" w:rsidDel="00FE3593">
          <w:rPr>
            <w:i/>
          </w:rPr>
          <w:tab/>
        </w:r>
        <w:r w:rsidRPr="00A72633" w:rsidDel="00FE3593">
          <w:rPr>
            <w:i/>
          </w:rPr>
          <w:tab/>
        </w:r>
        <w:r w:rsidRPr="00A72633" w:rsidDel="00FE3593">
          <w:object w:dxaOrig="3420" w:dyaOrig="520" w14:anchorId="002B6B95">
            <v:shape id="shape110" o:spid="_x0000_i1052" type="#_x0000_t75" style="width:167.8pt;height:23.15pt" o:ole="">
              <v:imagedata r:id="rId60" o:title=""/>
            </v:shape>
            <o:OLEObject Type="Embed" ProgID="Equation.DSMT4" ShapeID="shape110" DrawAspect="Content" ObjectID="_1758631631" r:id="rId61"/>
          </w:object>
        </w:r>
      </w:del>
    </w:p>
    <w:p w14:paraId="16C24878" w14:textId="77777777" w:rsidR="009001F2" w:rsidRPr="00A72633" w:rsidDel="00FE3593" w:rsidRDefault="009001F2" w:rsidP="009001F2">
      <w:pPr>
        <w:tabs>
          <w:tab w:val="clear" w:pos="2268"/>
          <w:tab w:val="left" w:pos="2608"/>
          <w:tab w:val="left" w:pos="3345"/>
        </w:tabs>
        <w:spacing w:before="80"/>
        <w:ind w:left="1871" w:hanging="737"/>
        <w:rPr>
          <w:del w:id="433" w:author="Forhadul Parvez" w:date="2023-09-12T10:35:00Z"/>
          <w:i/>
          <w:iCs/>
        </w:rPr>
      </w:pPr>
      <w:del w:id="434" w:author="Forhadul Parvez" w:date="2023-09-12T10:35:00Z">
        <w:r w:rsidRPr="00A72633" w:rsidDel="00FE3593">
          <w:tab/>
        </w:r>
        <w:r w:rsidRPr="00A72633" w:rsidDel="00FE3593">
          <w:rPr>
            <w:i/>
            <w:iCs/>
          </w:rPr>
          <w:delText>Calculate the C</w:delText>
        </w:r>
        <w:r w:rsidRPr="00A72633" w:rsidDel="00FE3593">
          <w:rPr>
            <w:iCs/>
          </w:rPr>
          <w:delText>/</w:delText>
        </w:r>
        <w:r w:rsidRPr="00A72633" w:rsidDel="00FE3593">
          <w:rPr>
            <w:i/>
            <w:iCs/>
          </w:rPr>
          <w:delText>(N+I) using:</w:delText>
        </w:r>
      </w:del>
    </w:p>
    <w:p w14:paraId="3662D4F9" w14:textId="77777777" w:rsidR="009001F2" w:rsidRPr="00A72633" w:rsidDel="00FE3593" w:rsidRDefault="009001F2" w:rsidP="009001F2">
      <w:pPr>
        <w:tabs>
          <w:tab w:val="clear" w:pos="1871"/>
          <w:tab w:val="clear" w:pos="2268"/>
          <w:tab w:val="center" w:pos="4820"/>
          <w:tab w:val="right" w:pos="9639"/>
        </w:tabs>
        <w:rPr>
          <w:del w:id="435" w:author="Forhadul Parvez" w:date="2023-09-12T10:35:00Z"/>
          <w:iCs/>
        </w:rPr>
      </w:pPr>
      <w:del w:id="436" w:author="Forhadul Parvez" w:date="2023-09-12T10:35:00Z">
        <w:r w:rsidRPr="00A72633" w:rsidDel="00FE3593">
          <w:rPr>
            <w:iCs/>
          </w:rPr>
          <w:tab/>
        </w:r>
        <w:r w:rsidRPr="00A72633" w:rsidDel="00FE3593">
          <w:rPr>
            <w:iCs/>
          </w:rPr>
          <w:tab/>
        </w:r>
        <w:r w:rsidRPr="00A72633" w:rsidDel="00FE3593">
          <w:rPr>
            <w:iCs/>
            <w:position w:val="-24"/>
          </w:rPr>
          <w:object w:dxaOrig="2240" w:dyaOrig="620" w14:anchorId="1CCAE509">
            <v:shape id="shape113" o:spid="_x0000_i1053" type="#_x0000_t75" style="width:113.95pt;height:30.05pt" o:ole="">
              <v:imagedata r:id="rId39" o:title=""/>
            </v:shape>
            <o:OLEObject Type="Embed" ProgID="Equation.DSMT4" ShapeID="shape113" DrawAspect="Content" ObjectID="_1758631632" r:id="rId62"/>
          </w:object>
        </w:r>
      </w:del>
    </w:p>
    <w:p w14:paraId="089122D6" w14:textId="77777777" w:rsidR="009001F2" w:rsidRPr="00A72633" w:rsidDel="00FE3593" w:rsidRDefault="009001F2" w:rsidP="009001F2">
      <w:pPr>
        <w:ind w:left="720"/>
        <w:rPr>
          <w:del w:id="437" w:author="Forhadul Parvez" w:date="2023-09-12T10:35:00Z"/>
          <w:i/>
          <w:iCs/>
        </w:rPr>
      </w:pPr>
      <w:del w:id="438" w:author="Forhadul Parvez" w:date="2023-09-12T10:35:00Z">
        <w:r w:rsidRPr="00A72633" w:rsidDel="00FE3593">
          <w:rPr>
            <w:i/>
            <w:iCs/>
          </w:rPr>
          <w:tab/>
        </w:r>
        <w:r w:rsidRPr="00A72633" w:rsidDel="00FE3593">
          <w:rPr>
            <w:i/>
            <w:iCs/>
          </w:rPr>
          <w:tab/>
          <w:delText>Identify the relevant C</w:delText>
        </w:r>
        <w:r w:rsidRPr="00A72633" w:rsidDel="00FE3593">
          <w:rPr>
            <w:iCs/>
          </w:rPr>
          <w:delText>/</w:delText>
        </w:r>
        <w:r w:rsidRPr="00A72633" w:rsidDel="00FE3593">
          <w:rPr>
            <w:i/>
            <w:iCs/>
          </w:rPr>
          <w:delText>(N+I) bin for this C</w:delText>
        </w:r>
        <w:r w:rsidRPr="00A72633" w:rsidDel="00FE3593">
          <w:rPr>
            <w:iCs/>
          </w:rPr>
          <w:delText>/</w:delText>
        </w:r>
        <w:r w:rsidRPr="00A72633" w:rsidDel="00FE3593">
          <w:rPr>
            <w:i/>
            <w:iCs/>
          </w:rPr>
          <w:delText>(N+I) value</w:delText>
        </w:r>
      </w:del>
    </w:p>
    <w:p w14:paraId="42F21F11" w14:textId="77777777" w:rsidR="009001F2" w:rsidRPr="00A72633" w:rsidDel="00FE3593" w:rsidRDefault="009001F2" w:rsidP="009001F2">
      <w:pPr>
        <w:ind w:left="1890"/>
        <w:rPr>
          <w:del w:id="439" w:author="Forhadul Parvez" w:date="2023-09-12T10:35:00Z"/>
          <w:i/>
          <w:iCs/>
        </w:rPr>
      </w:pPr>
      <w:del w:id="440" w:author="Forhadul Parvez" w:date="2023-09-12T10:35:00Z">
        <w:r w:rsidRPr="00A72633" w:rsidDel="00FE3593">
          <w:rPr>
            <w:i/>
            <w:iCs/>
          </w:rPr>
          <w:delText>Increment this bin’s probability with the product of the probabilities of this precipitation fade and EPFD</w:delText>
        </w:r>
      </w:del>
    </w:p>
    <w:p w14:paraId="5D9EB946" w14:textId="77777777" w:rsidR="009001F2" w:rsidRPr="00A72633" w:rsidDel="00FE3593" w:rsidRDefault="009001F2" w:rsidP="009001F2">
      <w:pPr>
        <w:ind w:left="720"/>
        <w:rPr>
          <w:del w:id="441" w:author="Forhadul Parvez" w:date="2023-09-12T10:35:00Z"/>
          <w:i/>
          <w:iCs/>
        </w:rPr>
      </w:pPr>
      <w:del w:id="442" w:author="Forhadul Parvez" w:date="2023-09-12T10:35:00Z">
        <w:r w:rsidRPr="00A72633" w:rsidDel="00FE3593">
          <w:rPr>
            <w:i/>
            <w:iCs/>
          </w:rPr>
          <w:tab/>
          <w:delText>}</w:delText>
        </w:r>
      </w:del>
    </w:p>
    <w:p w14:paraId="2D369410" w14:textId="77777777" w:rsidR="009001F2" w:rsidRPr="00A72633" w:rsidDel="00FE3593" w:rsidRDefault="009001F2" w:rsidP="009001F2">
      <w:pPr>
        <w:ind w:left="720"/>
        <w:rPr>
          <w:del w:id="443" w:author="Forhadul Parvez" w:date="2023-09-12T10:35:00Z"/>
          <w:i/>
          <w:iCs/>
        </w:rPr>
      </w:pPr>
      <w:del w:id="444" w:author="Forhadul Parvez" w:date="2023-09-12T10:35:00Z">
        <w:r w:rsidRPr="00A72633" w:rsidDel="00FE3593">
          <w:rPr>
            <w:i/>
            <w:iCs/>
          </w:rPr>
          <w:delText>}</w:delText>
        </w:r>
      </w:del>
    </w:p>
    <w:p w14:paraId="21DAF74A" w14:textId="77777777" w:rsidR="009001F2" w:rsidRPr="00A72633" w:rsidDel="00FE3593" w:rsidRDefault="009001F2" w:rsidP="009001F2">
      <w:pPr>
        <w:pStyle w:val="Headingb"/>
        <w:rPr>
          <w:del w:id="445" w:author="Forhadul Parvez" w:date="2023-09-12T10:35:00Z"/>
          <w:b w:val="0"/>
          <w:lang w:val="en-GB"/>
        </w:rPr>
      </w:pPr>
      <w:del w:id="446" w:author="Forhadul Parvez" w:date="2023-09-12T10:35:00Z">
        <w:r w:rsidRPr="00A72633" w:rsidDel="00FE3593">
          <w:rPr>
            <w:b w:val="0"/>
            <w:lang w:val="en-GB"/>
          </w:rPr>
          <w:delText xml:space="preserve">Step 4: Use of </w:delText>
        </w:r>
        <w:r w:rsidRPr="00A72633" w:rsidDel="00FE3593">
          <w:rPr>
            <w:b w:val="0"/>
            <w:i/>
            <w:iCs/>
            <w:lang w:val="en-GB"/>
          </w:rPr>
          <w:delText>C</w:delText>
        </w:r>
        <w:r w:rsidRPr="00A72633" w:rsidDel="00FE3593">
          <w:rPr>
            <w:b w:val="0"/>
            <w:lang w:val="en-GB"/>
          </w:rPr>
          <w:delText>/</w:delText>
        </w:r>
        <w:r w:rsidRPr="00A72633" w:rsidDel="00FE3593">
          <w:rPr>
            <w:b w:val="0"/>
            <w:i/>
            <w:iCs/>
            <w:lang w:val="en-GB"/>
          </w:rPr>
          <w:delText>N</w:delText>
        </w:r>
        <w:r w:rsidRPr="00A72633" w:rsidDel="00FE3593">
          <w:rPr>
            <w:b w:val="0"/>
            <w:lang w:val="en-GB"/>
          </w:rPr>
          <w:delText xml:space="preserve"> and </w:delText>
        </w:r>
        <w:r w:rsidRPr="00A72633" w:rsidDel="00FE3593">
          <w:rPr>
            <w:b w:val="0"/>
            <w:i/>
            <w:iCs/>
            <w:lang w:val="en-GB"/>
          </w:rPr>
          <w:delText>C</w:delText>
        </w:r>
        <w:r w:rsidRPr="00A72633" w:rsidDel="00FE3593">
          <w:rPr>
            <w:b w:val="0"/>
            <w:lang w:val="en-GB"/>
          </w:rPr>
          <w:delText>/(</w:delText>
        </w:r>
        <w:r w:rsidRPr="00A72633" w:rsidDel="00FE3593">
          <w:rPr>
            <w:b w:val="0"/>
            <w:i/>
            <w:iCs/>
            <w:lang w:val="en-GB"/>
          </w:rPr>
          <w:delText>N</w:delText>
        </w:r>
        <w:r w:rsidRPr="00A72633" w:rsidDel="00FE3593">
          <w:rPr>
            <w:b w:val="0"/>
            <w:lang w:val="en-GB"/>
          </w:rPr>
          <w:delText>+</w:delText>
        </w:r>
        <w:r w:rsidRPr="00A72633" w:rsidDel="00FE3593">
          <w:rPr>
            <w:b w:val="0"/>
            <w:i/>
            <w:iCs/>
            <w:lang w:val="en-GB"/>
          </w:rPr>
          <w:delText>I</w:delText>
        </w:r>
        <w:r w:rsidRPr="00A72633" w:rsidDel="00FE3593">
          <w:rPr>
            <w:b w:val="0"/>
            <w:lang w:val="en-GB"/>
          </w:rPr>
          <w:delText>) distributions with the criteria in No. 22.5L</w:delText>
        </w:r>
      </w:del>
    </w:p>
    <w:p w14:paraId="684DA4AD" w14:textId="77777777" w:rsidR="009001F2" w:rsidRPr="00A72633" w:rsidDel="00FE3593" w:rsidRDefault="009001F2" w:rsidP="009001F2">
      <w:pPr>
        <w:rPr>
          <w:del w:id="447" w:author="Forhadul Parvez" w:date="2023-09-12T10:35:00Z"/>
        </w:rPr>
      </w:pPr>
      <w:del w:id="448" w:author="Forhadul Parvez" w:date="2023-09-12T10:35:00Z">
        <w:r w:rsidRPr="00A72633" w:rsidDel="00FE3593">
          <w:delText xml:space="preserve">The </w:delText>
        </w:r>
        <w:r w:rsidRPr="00A72633" w:rsidDel="00FE3593">
          <w:rPr>
            <w:i/>
            <w:iCs/>
          </w:rPr>
          <w:delText>C</w:delText>
        </w:r>
        <w:r w:rsidRPr="00A72633" w:rsidDel="00FE3593">
          <w:delText>/</w:delText>
        </w:r>
        <w:r w:rsidRPr="00A72633" w:rsidDel="00FE3593">
          <w:rPr>
            <w:i/>
            <w:iCs/>
          </w:rPr>
          <w:delText>N</w:delText>
        </w:r>
        <w:r w:rsidRPr="00A72633" w:rsidDel="00FE3593">
          <w:delText xml:space="preserve"> and </w:delText>
        </w:r>
        <w:r w:rsidRPr="00A72633" w:rsidDel="00FE3593">
          <w:rPr>
            <w:i/>
            <w:iCs/>
          </w:rPr>
          <w:delText>C</w:delText>
        </w:r>
        <w:r w:rsidRPr="00A72633" w:rsidDel="00FE3593">
          <w:rPr>
            <w:iCs/>
          </w:rPr>
          <w:delText>/</w:delText>
        </w:r>
        <w:r w:rsidRPr="00A72633" w:rsidDel="00FE3593">
          <w:rPr>
            <w:i/>
            <w:iCs/>
          </w:rPr>
          <w:delText>(N+I</w:delText>
        </w:r>
        <w:r w:rsidRPr="00A72633" w:rsidDel="00FE3593">
          <w:delText>) distributions should then be used to check against the availability and spectral efficiency criteria in No. </w:delText>
        </w:r>
        <w:r w:rsidRPr="00A72633" w:rsidDel="00FE3593">
          <w:rPr>
            <w:b/>
          </w:rPr>
          <w:delText>22.5L</w:delText>
        </w:r>
        <w:r w:rsidRPr="00A72633" w:rsidDel="00FE3593">
          <w:delText xml:space="preserve"> as follows:</w:delText>
        </w:r>
      </w:del>
    </w:p>
    <w:p w14:paraId="05B3760A" w14:textId="77777777" w:rsidR="009001F2" w:rsidRPr="00A72633" w:rsidDel="00FE3593" w:rsidRDefault="009001F2" w:rsidP="009001F2">
      <w:pPr>
        <w:pStyle w:val="Headingi"/>
        <w:keepNext/>
        <w:rPr>
          <w:del w:id="449" w:author="Forhadul Parvez" w:date="2023-09-12T10:35:00Z"/>
        </w:rPr>
      </w:pPr>
      <w:del w:id="450" w:author="Forhadul Parvez" w:date="2023-09-12T10:35:00Z">
        <w:r w:rsidRPr="00A72633" w:rsidDel="00FE3593">
          <w:delText>Step 4A: Check on unavailability increase</w:delText>
        </w:r>
      </w:del>
    </w:p>
    <w:p w14:paraId="50C41468" w14:textId="77777777" w:rsidR="009001F2" w:rsidRPr="00A72633" w:rsidDel="00FE3593" w:rsidRDefault="009001F2" w:rsidP="009001F2">
      <w:pPr>
        <w:keepNext/>
        <w:rPr>
          <w:del w:id="451" w:author="Forhadul Parvez" w:date="2023-09-12T10:35:00Z"/>
        </w:rPr>
      </w:pPr>
      <w:del w:id="452" w:author="Forhadul Parvez" w:date="2023-09-12T10:35:00Z">
        <w:r w:rsidRPr="00A72633" w:rsidDel="00FE3593">
          <w:delText xml:space="preserve">Using the selected threshold </w:delText>
        </w:r>
        <w:r w:rsidRPr="00A72633" w:rsidDel="00FE3593">
          <w:rPr>
            <w:position w:val="-30"/>
          </w:rPr>
          <w:object w:dxaOrig="720" w:dyaOrig="570" w14:anchorId="2EC13CB3">
            <v:shape id="shape116" o:spid="_x0000_i1054" type="#_x0000_t75" style="width:38.2pt;height:29.45pt" o:ole="">
              <v:imagedata r:id="rId41" o:title=""/>
            </v:shape>
            <o:OLEObject Type="Embed" ProgID="Equation.DSMT4" ShapeID="shape116" DrawAspect="Content" ObjectID="_1758631633" r:id="rId63"/>
          </w:object>
        </w:r>
        <w:r w:rsidRPr="00A72633" w:rsidDel="00FE3593">
          <w:delText>for the generic GSO reference link, determine the following:</w:delText>
        </w:r>
      </w:del>
    </w:p>
    <w:p w14:paraId="0D4FAB28" w14:textId="77777777" w:rsidR="009001F2" w:rsidRPr="00A72633" w:rsidDel="00FE3593" w:rsidRDefault="009001F2" w:rsidP="009001F2">
      <w:pPr>
        <w:tabs>
          <w:tab w:val="clear" w:pos="1134"/>
          <w:tab w:val="right" w:pos="1871"/>
          <w:tab w:val="left" w:pos="2041"/>
        </w:tabs>
        <w:spacing w:before="80"/>
        <w:ind w:left="2041" w:hanging="2041"/>
        <w:rPr>
          <w:del w:id="453" w:author="Forhadul Parvez" w:date="2023-09-12T10:35:00Z"/>
        </w:rPr>
      </w:pPr>
      <w:del w:id="454" w:author="Forhadul Parvez" w:date="2023-09-12T10:35:00Z">
        <w:r w:rsidRPr="00A72633" w:rsidDel="00FE3593">
          <w:tab/>
        </w:r>
        <w:r w:rsidRPr="00A72633" w:rsidDel="00FE3593">
          <w:rPr>
            <w:i/>
            <w:iCs/>
          </w:rPr>
          <w:delText>U</w:delText>
        </w:r>
        <w:r w:rsidRPr="00A72633" w:rsidDel="00FE3593">
          <w:rPr>
            <w:i/>
            <w:iCs/>
            <w:vertAlign w:val="subscript"/>
          </w:rPr>
          <w:delText>R</w:delText>
        </w:r>
        <w:r w:rsidRPr="00A72633" w:rsidDel="00FE3593">
          <w:delText xml:space="preserve"> </w:delText>
        </w:r>
        <w:r w:rsidRPr="00A72633" w:rsidDel="00FE3593">
          <w:tab/>
          <w:delText xml:space="preserve">= Sum of the probabilities from all bins for which </w:delText>
        </w:r>
        <w:r w:rsidRPr="00A72633" w:rsidDel="00FE3593">
          <w:rPr>
            <w:i/>
            <w:iCs/>
          </w:rPr>
          <w:delText>C</w:delText>
        </w:r>
        <w:r w:rsidRPr="00A72633" w:rsidDel="00FE3593">
          <w:delText>/</w:delText>
        </w:r>
        <w:r w:rsidRPr="00A72633" w:rsidDel="00FE3593">
          <w:rPr>
            <w:i/>
            <w:iCs/>
          </w:rPr>
          <w:delText>N</w:delText>
        </w:r>
        <w:r w:rsidRPr="00A72633" w:rsidDel="00FE3593">
          <w:delText xml:space="preserve"> &lt; </w:delText>
        </w:r>
        <w:r w:rsidRPr="00A72633" w:rsidDel="00FE3593">
          <w:rPr>
            <w:position w:val="-30"/>
          </w:rPr>
          <w:object w:dxaOrig="720" w:dyaOrig="570" w14:anchorId="46426A41">
            <v:shape id="shape119" o:spid="_x0000_i1055" type="#_x0000_t75" style="width:38.2pt;height:29.45pt" o:ole="">
              <v:imagedata r:id="rId41" o:title=""/>
            </v:shape>
            <o:OLEObject Type="Embed" ProgID="Equation.DSMT4" ShapeID="shape119" DrawAspect="Content" ObjectID="_1758631634" r:id="rId64"/>
          </w:object>
        </w:r>
      </w:del>
    </w:p>
    <w:p w14:paraId="4465DB0C" w14:textId="77777777" w:rsidR="009001F2" w:rsidRPr="00A72633" w:rsidDel="00FE3593" w:rsidRDefault="009001F2" w:rsidP="009001F2">
      <w:pPr>
        <w:tabs>
          <w:tab w:val="clear" w:pos="1134"/>
          <w:tab w:val="right" w:pos="1871"/>
          <w:tab w:val="left" w:pos="2041"/>
        </w:tabs>
        <w:spacing w:before="80"/>
        <w:ind w:left="2041" w:hanging="2041"/>
        <w:rPr>
          <w:del w:id="455" w:author="Forhadul Parvez" w:date="2023-09-12T10:35:00Z"/>
        </w:rPr>
      </w:pPr>
      <w:del w:id="456" w:author="Forhadul Parvez" w:date="2023-09-12T10:35:00Z">
        <w:r w:rsidRPr="00A72633" w:rsidDel="00FE3593">
          <w:tab/>
        </w:r>
        <w:r w:rsidRPr="00A72633" w:rsidDel="00FE3593">
          <w:rPr>
            <w:i/>
            <w:iCs/>
          </w:rPr>
          <w:delText>U</w:delText>
        </w:r>
        <w:r w:rsidRPr="00A72633" w:rsidDel="00FE3593">
          <w:rPr>
            <w:i/>
            <w:iCs/>
            <w:vertAlign w:val="subscript"/>
          </w:rPr>
          <w:delText>RI</w:delText>
        </w:r>
        <w:r w:rsidRPr="00A72633" w:rsidDel="00FE3593">
          <w:delText xml:space="preserve"> </w:delText>
        </w:r>
        <w:r w:rsidRPr="00A72633" w:rsidDel="00FE3593">
          <w:tab/>
          <w:delText xml:space="preserve">= Sum of the probabilities from all bins for which </w:delText>
        </w:r>
        <w:r w:rsidRPr="00A72633" w:rsidDel="00FE3593">
          <w:rPr>
            <w:i/>
            <w:iCs/>
          </w:rPr>
          <w:delText>C</w:delText>
        </w:r>
        <w:r w:rsidRPr="00A72633" w:rsidDel="00FE3593">
          <w:delText>/(</w:delText>
        </w:r>
        <w:r w:rsidRPr="00A72633" w:rsidDel="00FE3593">
          <w:rPr>
            <w:i/>
            <w:iCs/>
          </w:rPr>
          <w:delText>N</w:delText>
        </w:r>
        <w:r w:rsidRPr="00A72633" w:rsidDel="00FE3593">
          <w:delText>+</w:delText>
        </w:r>
        <w:r w:rsidRPr="00A72633" w:rsidDel="00FE3593">
          <w:rPr>
            <w:i/>
            <w:iCs/>
          </w:rPr>
          <w:delText>I</w:delText>
        </w:r>
        <w:r w:rsidRPr="00A72633" w:rsidDel="00FE3593">
          <w:delText xml:space="preserve">) &lt; </w:delText>
        </w:r>
        <w:r w:rsidRPr="00A72633" w:rsidDel="00FE3593">
          <w:rPr>
            <w:position w:val="-30"/>
          </w:rPr>
          <w:object w:dxaOrig="720" w:dyaOrig="570" w14:anchorId="7CF32789">
            <v:shape id="shape122" o:spid="_x0000_i1056" type="#_x0000_t75" style="width:38.2pt;height:29.45pt" o:ole="">
              <v:imagedata r:id="rId41" o:title=""/>
            </v:shape>
            <o:OLEObject Type="Embed" ProgID="Equation.DSMT4" ShapeID="shape122" DrawAspect="Content" ObjectID="_1758631635" r:id="rId65"/>
          </w:object>
        </w:r>
      </w:del>
    </w:p>
    <w:p w14:paraId="12913A12" w14:textId="77777777" w:rsidR="009001F2" w:rsidRPr="00A72633" w:rsidDel="00FE3593" w:rsidRDefault="009001F2" w:rsidP="009001F2">
      <w:pPr>
        <w:rPr>
          <w:del w:id="457" w:author="Forhadul Parvez" w:date="2023-09-12T10:35:00Z"/>
        </w:rPr>
      </w:pPr>
      <w:del w:id="458" w:author="Forhadul Parvez" w:date="2023-09-12T10:35:00Z">
        <w:r w:rsidRPr="00A72633" w:rsidDel="00FE3593">
          <w:delText>Then the conditions to be verified for compliance are:</w:delText>
        </w:r>
      </w:del>
    </w:p>
    <w:p w14:paraId="686D8ECA" w14:textId="77777777" w:rsidR="009001F2" w:rsidRPr="00A72633" w:rsidDel="00FE3593" w:rsidRDefault="009001F2" w:rsidP="009001F2">
      <w:pPr>
        <w:tabs>
          <w:tab w:val="clear" w:pos="1871"/>
          <w:tab w:val="clear" w:pos="2268"/>
          <w:tab w:val="center" w:pos="4820"/>
          <w:tab w:val="right" w:pos="9639"/>
        </w:tabs>
        <w:rPr>
          <w:del w:id="459" w:author="Forhadul Parvez" w:date="2023-09-12T10:35:00Z"/>
        </w:rPr>
      </w:pPr>
      <w:del w:id="460" w:author="Forhadul Parvez" w:date="2023-09-12T10:35:00Z">
        <w:r w:rsidRPr="00A72633" w:rsidDel="00FE3593">
          <w:tab/>
        </w:r>
        <w:r w:rsidRPr="00A72633" w:rsidDel="00FE3593">
          <w:tab/>
        </w:r>
        <w:r w:rsidRPr="00A72633" w:rsidDel="00FE3593">
          <w:rPr>
            <w:i/>
          </w:rPr>
          <w:delText>U</w:delText>
        </w:r>
        <w:r w:rsidRPr="00A72633" w:rsidDel="00FE3593">
          <w:rPr>
            <w:i/>
            <w:vertAlign w:val="subscript"/>
          </w:rPr>
          <w:delText>RI</w:delText>
        </w:r>
        <w:r w:rsidRPr="00A72633" w:rsidDel="00FE3593">
          <w:rPr>
            <w:i/>
          </w:rPr>
          <w:delText xml:space="preserve"> ≤ </w:delText>
        </w:r>
        <w:r w:rsidRPr="00A72633" w:rsidDel="00FE3593">
          <w:rPr>
            <w:iCs/>
          </w:rPr>
          <w:delText xml:space="preserve">1.03 × </w:delText>
        </w:r>
        <w:r w:rsidRPr="00A72633" w:rsidDel="00FE3593">
          <w:rPr>
            <w:i/>
          </w:rPr>
          <w:delText>U</w:delText>
        </w:r>
        <w:r w:rsidRPr="00A72633" w:rsidDel="00FE3593">
          <w:rPr>
            <w:i/>
            <w:vertAlign w:val="subscript"/>
          </w:rPr>
          <w:delText>R</w:delText>
        </w:r>
      </w:del>
    </w:p>
    <w:p w14:paraId="37FC7AC7" w14:textId="77777777" w:rsidR="009001F2" w:rsidRPr="00A72633" w:rsidDel="00FE3593" w:rsidRDefault="009001F2" w:rsidP="009001F2">
      <w:pPr>
        <w:pStyle w:val="Headingi"/>
        <w:keepNext/>
        <w:rPr>
          <w:del w:id="461" w:author="Forhadul Parvez" w:date="2023-09-12T10:35:00Z"/>
        </w:rPr>
      </w:pPr>
      <w:del w:id="462" w:author="Forhadul Parvez" w:date="2023-09-12T10:35:00Z">
        <w:r w:rsidRPr="00A72633" w:rsidDel="00FE3593">
          <w:delText>Step 4B: Check on the time-weighted average spectral efficiency decrease</w:delText>
        </w:r>
      </w:del>
    </w:p>
    <w:p w14:paraId="6BFEF151" w14:textId="77777777" w:rsidR="009001F2" w:rsidRPr="00A72633" w:rsidDel="00FE3593" w:rsidRDefault="009001F2" w:rsidP="009001F2">
      <w:pPr>
        <w:rPr>
          <w:del w:id="463" w:author="Forhadul Parvez" w:date="2023-09-12T10:35:00Z"/>
        </w:rPr>
      </w:pPr>
      <w:del w:id="464" w:author="Forhadul Parvez" w:date="2023-09-12T10:35:00Z">
        <w:r w:rsidRPr="00A72633" w:rsidDel="00FE3593">
          <w:delText xml:space="preserve">Determine the long-term time-weighted average spectral efficiency, </w:delText>
        </w:r>
        <w:r w:rsidRPr="00A72633" w:rsidDel="00FE3593">
          <w:rPr>
            <w:i/>
            <w:iCs/>
          </w:rPr>
          <w:delText>SE</w:delText>
        </w:r>
        <w:r w:rsidRPr="00A72633" w:rsidDel="00FE3593">
          <w:rPr>
            <w:i/>
            <w:iCs/>
            <w:vertAlign w:val="subscript"/>
          </w:rPr>
          <w:delText>R</w:delText>
        </w:r>
        <w:r w:rsidRPr="00A72633" w:rsidDel="00FE3593">
          <w:delText>, assuming precipitation only by:</w:delText>
        </w:r>
      </w:del>
    </w:p>
    <w:p w14:paraId="2E7CA624" w14:textId="77777777" w:rsidR="009001F2" w:rsidRPr="00A72633" w:rsidDel="00FE3593" w:rsidRDefault="009001F2" w:rsidP="009001F2">
      <w:pPr>
        <w:tabs>
          <w:tab w:val="clear" w:pos="2268"/>
          <w:tab w:val="left" w:pos="2608"/>
          <w:tab w:val="left" w:pos="3345"/>
        </w:tabs>
        <w:spacing w:before="80"/>
        <w:ind w:left="1134" w:hanging="1134"/>
        <w:rPr>
          <w:del w:id="465" w:author="Forhadul Parvez" w:date="2023-09-12T10:35:00Z"/>
          <w:i/>
          <w:iCs/>
        </w:rPr>
      </w:pPr>
      <w:del w:id="466" w:author="Forhadul Parvez" w:date="2023-09-12T10:35:00Z">
        <w:r w:rsidRPr="00A72633" w:rsidDel="00FE3593">
          <w:tab/>
        </w:r>
        <w:r w:rsidRPr="00A72633" w:rsidDel="00FE3593">
          <w:tab/>
        </w:r>
        <w:r w:rsidRPr="00A72633" w:rsidDel="00FE3593">
          <w:rPr>
            <w:i/>
            <w:iCs/>
          </w:rPr>
          <w:delText>Set SE</w:delText>
        </w:r>
        <w:r w:rsidRPr="00A72633" w:rsidDel="00FE3593">
          <w:rPr>
            <w:i/>
            <w:iCs/>
            <w:vertAlign w:val="subscript"/>
          </w:rPr>
          <w:delText>R</w:delText>
        </w:r>
        <w:r w:rsidRPr="00A72633" w:rsidDel="00FE3593">
          <w:rPr>
            <w:i/>
            <w:iCs/>
          </w:rPr>
          <w:delText xml:space="preserve"> = 0</w:delText>
        </w:r>
      </w:del>
    </w:p>
    <w:p w14:paraId="7EFE7456" w14:textId="77777777" w:rsidR="009001F2" w:rsidRPr="00A72633" w:rsidDel="00FE3593" w:rsidRDefault="009001F2" w:rsidP="009001F2">
      <w:pPr>
        <w:tabs>
          <w:tab w:val="clear" w:pos="2268"/>
          <w:tab w:val="left" w:pos="2608"/>
          <w:tab w:val="left" w:pos="3345"/>
        </w:tabs>
        <w:spacing w:before="80"/>
        <w:ind w:left="1134" w:hanging="1134"/>
        <w:rPr>
          <w:del w:id="467" w:author="Forhadul Parvez" w:date="2023-09-12T10:35:00Z"/>
          <w:i/>
          <w:iCs/>
        </w:rPr>
      </w:pPr>
      <w:del w:id="468" w:author="Forhadul Parvez" w:date="2023-09-12T10:35:00Z">
        <w:r w:rsidRPr="00A72633" w:rsidDel="00FE3593">
          <w:rPr>
            <w:i/>
            <w:iCs/>
          </w:rPr>
          <w:tab/>
        </w:r>
        <w:r w:rsidRPr="00A72633" w:rsidDel="00FE3593">
          <w:rPr>
            <w:i/>
            <w:iCs/>
          </w:rPr>
          <w:tab/>
          <w:delText>For all bins in the C</w:delText>
        </w:r>
        <w:r w:rsidRPr="00A72633" w:rsidDel="00FE3593">
          <w:delText>/</w:delText>
        </w:r>
        <w:r w:rsidRPr="00A72633" w:rsidDel="00FE3593">
          <w:rPr>
            <w:i/>
            <w:iCs/>
          </w:rPr>
          <w:delText xml:space="preserve">N PDF above the threshold </w:delText>
        </w:r>
        <w:r w:rsidRPr="00A72633" w:rsidDel="00FE3593">
          <w:rPr>
            <w:position w:val="-30"/>
          </w:rPr>
          <w:object w:dxaOrig="720" w:dyaOrig="570" w14:anchorId="1740B081">
            <v:shape id="shape125" o:spid="_x0000_i1057" type="#_x0000_t75" style="width:38.2pt;height:29.45pt" o:ole="">
              <v:imagedata r:id="rId41" o:title=""/>
            </v:shape>
            <o:OLEObject Type="Embed" ProgID="Equation.DSMT4" ShapeID="shape125" DrawAspect="Content" ObjectID="_1758631636" r:id="rId66"/>
          </w:object>
        </w:r>
      </w:del>
    </w:p>
    <w:p w14:paraId="02C20F77" w14:textId="77777777" w:rsidR="009001F2" w:rsidRPr="00A72633" w:rsidDel="00FE3593" w:rsidRDefault="009001F2" w:rsidP="009001F2">
      <w:pPr>
        <w:rPr>
          <w:del w:id="469" w:author="Forhadul Parvez" w:date="2023-09-12T10:35:00Z"/>
          <w:i/>
          <w:iCs/>
        </w:rPr>
      </w:pPr>
      <w:del w:id="470" w:author="Forhadul Parvez" w:date="2023-09-12T10:35:00Z">
        <w:r w:rsidRPr="00A72633" w:rsidDel="00FE3593">
          <w:rPr>
            <w:i/>
            <w:iCs/>
          </w:rPr>
          <w:tab/>
          <w:delText>{</w:delText>
        </w:r>
      </w:del>
    </w:p>
    <w:p w14:paraId="69D80465" w14:textId="77777777" w:rsidR="009001F2" w:rsidRPr="00A72633" w:rsidDel="00FE3593" w:rsidRDefault="009001F2" w:rsidP="009001F2">
      <w:pPr>
        <w:ind w:left="1890"/>
        <w:rPr>
          <w:del w:id="471" w:author="Forhadul Parvez" w:date="2023-09-12T10:35:00Z"/>
          <w:i/>
          <w:iCs/>
        </w:rPr>
      </w:pPr>
      <w:del w:id="472" w:author="Forhadul Parvez" w:date="2023-09-12T10:35:00Z">
        <w:r w:rsidRPr="00A72633" w:rsidDel="00FE3593">
          <w:rPr>
            <w:i/>
            <w:iCs/>
          </w:rPr>
          <w:delText>Equation 3 of Recommendation ITU</w:delText>
        </w:r>
        <w:r w:rsidRPr="00A72633" w:rsidDel="00FE3593">
          <w:rPr>
            <w:i/>
            <w:iCs/>
          </w:rPr>
          <w:noBreakHyphen/>
          <w:delText>R S.2131-0 should be used to convert the C</w:delText>
        </w:r>
        <w:r w:rsidRPr="00A72633" w:rsidDel="00FE3593">
          <w:rPr>
            <w:iCs/>
          </w:rPr>
          <w:delText>/</w:delText>
        </w:r>
        <w:r w:rsidRPr="00A72633" w:rsidDel="00FE3593">
          <w:rPr>
            <w:i/>
            <w:iCs/>
          </w:rPr>
          <w:delText>N to a spectral efficiency</w:delText>
        </w:r>
      </w:del>
    </w:p>
    <w:p w14:paraId="1F2D916E" w14:textId="77777777" w:rsidR="009001F2" w:rsidRPr="00A72633" w:rsidDel="00FE3593" w:rsidRDefault="009001F2" w:rsidP="009001F2">
      <w:pPr>
        <w:ind w:left="1890"/>
        <w:rPr>
          <w:del w:id="473" w:author="Forhadul Parvez" w:date="2023-09-12T10:35:00Z"/>
          <w:i/>
          <w:iCs/>
        </w:rPr>
      </w:pPr>
      <w:del w:id="474" w:author="Forhadul Parvez" w:date="2023-09-12T10:35:00Z">
        <w:r w:rsidRPr="00A72633" w:rsidDel="00FE3593">
          <w:rPr>
            <w:i/>
            <w:iCs/>
          </w:rPr>
          <w:delText>Increment SE</w:delText>
        </w:r>
        <w:r w:rsidRPr="00A72633" w:rsidDel="00FE3593">
          <w:rPr>
            <w:i/>
            <w:iCs/>
            <w:vertAlign w:val="subscript"/>
          </w:rPr>
          <w:delText>R</w:delText>
        </w:r>
        <w:r w:rsidRPr="00A72633" w:rsidDel="00FE3593">
          <w:rPr>
            <w:i/>
            <w:iCs/>
          </w:rPr>
          <w:delText xml:space="preserve"> by the spectral efficiency multiplied by the probability associated with this C</w:delText>
        </w:r>
        <w:r w:rsidRPr="00A72633" w:rsidDel="00FE3593">
          <w:rPr>
            <w:iCs/>
          </w:rPr>
          <w:delText>/</w:delText>
        </w:r>
        <w:r w:rsidRPr="00A72633" w:rsidDel="00FE3593">
          <w:rPr>
            <w:i/>
            <w:iCs/>
          </w:rPr>
          <w:delText>N</w:delText>
        </w:r>
      </w:del>
    </w:p>
    <w:p w14:paraId="3230E14F" w14:textId="77777777" w:rsidR="009001F2" w:rsidRPr="00A72633" w:rsidDel="00FE3593" w:rsidRDefault="009001F2" w:rsidP="009001F2">
      <w:pPr>
        <w:rPr>
          <w:del w:id="475" w:author="Forhadul Parvez" w:date="2023-09-12T10:35:00Z"/>
          <w:i/>
          <w:iCs/>
        </w:rPr>
      </w:pPr>
      <w:del w:id="476" w:author="Forhadul Parvez" w:date="2023-09-12T10:35:00Z">
        <w:r w:rsidRPr="00A72633" w:rsidDel="00FE3593">
          <w:rPr>
            <w:i/>
            <w:iCs/>
          </w:rPr>
          <w:tab/>
          <w:delText>}</w:delText>
        </w:r>
      </w:del>
    </w:p>
    <w:p w14:paraId="18405DF5" w14:textId="77777777" w:rsidR="009001F2" w:rsidRPr="00A72633" w:rsidDel="00FE3593" w:rsidRDefault="009001F2" w:rsidP="009001F2">
      <w:pPr>
        <w:keepNext/>
        <w:rPr>
          <w:del w:id="477" w:author="Forhadul Parvez" w:date="2023-09-12T10:35:00Z"/>
        </w:rPr>
      </w:pPr>
      <w:del w:id="478" w:author="Forhadul Parvez" w:date="2023-09-12T10:35:00Z">
        <w:r w:rsidRPr="00A72633" w:rsidDel="00FE3593">
          <w:lastRenderedPageBreak/>
          <w:delText xml:space="preserve">Determine the long-term time-weighted average spectral efficiency, </w:delText>
        </w:r>
        <w:r w:rsidRPr="00A72633" w:rsidDel="00FE3593">
          <w:rPr>
            <w:i/>
            <w:iCs/>
          </w:rPr>
          <w:delText>SE</w:delText>
        </w:r>
        <w:r w:rsidRPr="00A72633" w:rsidDel="00FE3593">
          <w:rPr>
            <w:i/>
            <w:iCs/>
            <w:vertAlign w:val="subscript"/>
          </w:rPr>
          <w:delText>RI</w:delText>
        </w:r>
        <w:r w:rsidRPr="00A72633" w:rsidDel="00FE3593">
          <w:delText>, assuming precipitation and interference by:</w:delText>
        </w:r>
      </w:del>
    </w:p>
    <w:p w14:paraId="786133B4" w14:textId="77777777" w:rsidR="009001F2" w:rsidRPr="00A72633" w:rsidDel="00FE3593" w:rsidRDefault="009001F2" w:rsidP="009001F2">
      <w:pPr>
        <w:rPr>
          <w:del w:id="479" w:author="Forhadul Parvez" w:date="2023-09-12T10:35:00Z"/>
          <w:i/>
          <w:iCs/>
        </w:rPr>
      </w:pPr>
      <w:del w:id="480" w:author="Forhadul Parvez" w:date="2023-09-12T10:35:00Z">
        <w:r w:rsidRPr="00A72633" w:rsidDel="00FE3593">
          <w:rPr>
            <w:i/>
            <w:iCs/>
          </w:rPr>
          <w:tab/>
        </w:r>
        <w:r w:rsidRPr="00A72633" w:rsidDel="00FE3593">
          <w:rPr>
            <w:i/>
            <w:iCs/>
          </w:rPr>
          <w:tab/>
          <w:delText>Set SE</w:delText>
        </w:r>
        <w:r w:rsidRPr="00A72633" w:rsidDel="00FE3593">
          <w:rPr>
            <w:i/>
            <w:iCs/>
            <w:vertAlign w:val="subscript"/>
          </w:rPr>
          <w:delText>RI</w:delText>
        </w:r>
        <w:r w:rsidRPr="00A72633" w:rsidDel="00FE3593">
          <w:rPr>
            <w:i/>
            <w:iCs/>
          </w:rPr>
          <w:delText xml:space="preserve"> = 0</w:delText>
        </w:r>
      </w:del>
    </w:p>
    <w:p w14:paraId="440966F8" w14:textId="77777777" w:rsidR="009001F2" w:rsidRPr="00A72633" w:rsidDel="00FE3593" w:rsidRDefault="009001F2" w:rsidP="009001F2">
      <w:pPr>
        <w:rPr>
          <w:del w:id="481" w:author="Forhadul Parvez" w:date="2023-09-12T10:35:00Z"/>
          <w:i/>
          <w:iCs/>
        </w:rPr>
      </w:pPr>
      <w:del w:id="482" w:author="Forhadul Parvez" w:date="2023-09-12T10:35:00Z">
        <w:r w:rsidRPr="00A72633" w:rsidDel="00FE3593">
          <w:rPr>
            <w:i/>
            <w:iCs/>
          </w:rPr>
          <w:tab/>
        </w:r>
        <w:r w:rsidRPr="00A72633" w:rsidDel="00FE3593">
          <w:rPr>
            <w:i/>
            <w:iCs/>
          </w:rPr>
          <w:tab/>
          <w:delText>For all bins in the C</w:delText>
        </w:r>
        <w:r w:rsidRPr="00A72633" w:rsidDel="00FE3593">
          <w:rPr>
            <w:iCs/>
          </w:rPr>
          <w:delText>/</w:delText>
        </w:r>
        <w:r w:rsidRPr="00A72633" w:rsidDel="00FE3593">
          <w:rPr>
            <w:i/>
            <w:iCs/>
          </w:rPr>
          <w:delText xml:space="preserve">(N+I) PDF above the threshold </w:delText>
        </w:r>
        <w:r w:rsidRPr="00A72633" w:rsidDel="00FE3593">
          <w:rPr>
            <w:position w:val="-30"/>
          </w:rPr>
          <w:object w:dxaOrig="720" w:dyaOrig="570" w14:anchorId="27BFF08C">
            <v:shape id="shape128" o:spid="_x0000_i1058" type="#_x0000_t75" style="width:38.2pt;height:29.45pt" o:ole="">
              <v:imagedata r:id="rId41" o:title=""/>
            </v:shape>
            <o:OLEObject Type="Embed" ProgID="Equation.DSMT4" ShapeID="shape128" DrawAspect="Content" ObjectID="_1758631637" r:id="rId67"/>
          </w:object>
        </w:r>
      </w:del>
    </w:p>
    <w:p w14:paraId="37C00532" w14:textId="77777777" w:rsidR="009001F2" w:rsidRPr="00A72633" w:rsidDel="00FE3593" w:rsidRDefault="009001F2" w:rsidP="009001F2">
      <w:pPr>
        <w:rPr>
          <w:del w:id="483" w:author="Forhadul Parvez" w:date="2023-09-12T10:35:00Z"/>
          <w:i/>
          <w:iCs/>
        </w:rPr>
      </w:pPr>
      <w:del w:id="484" w:author="Forhadul Parvez" w:date="2023-09-12T10:35:00Z">
        <w:r w:rsidRPr="00A72633" w:rsidDel="00FE3593">
          <w:rPr>
            <w:i/>
            <w:iCs/>
          </w:rPr>
          <w:tab/>
          <w:delText>{</w:delText>
        </w:r>
      </w:del>
    </w:p>
    <w:p w14:paraId="5C94257B" w14:textId="77777777" w:rsidR="009001F2" w:rsidRPr="00A72633" w:rsidDel="00FE3593" w:rsidRDefault="009001F2" w:rsidP="009001F2">
      <w:pPr>
        <w:ind w:left="1890"/>
        <w:rPr>
          <w:del w:id="485" w:author="Forhadul Parvez" w:date="2023-09-12T10:35:00Z"/>
          <w:i/>
          <w:iCs/>
        </w:rPr>
      </w:pPr>
      <w:del w:id="486" w:author="Forhadul Parvez" w:date="2023-09-12T10:35:00Z">
        <w:r w:rsidRPr="00A72633" w:rsidDel="00FE3593">
          <w:rPr>
            <w:i/>
            <w:iCs/>
          </w:rPr>
          <w:delText>Equation 3 of Recommendation ITU</w:delText>
        </w:r>
        <w:r w:rsidRPr="00A72633" w:rsidDel="00FE3593">
          <w:rPr>
            <w:i/>
            <w:iCs/>
          </w:rPr>
          <w:noBreakHyphen/>
          <w:delText>R S.2131-0 should be used to convert the C</w:delText>
        </w:r>
        <w:r w:rsidRPr="00A72633" w:rsidDel="00FE3593">
          <w:rPr>
            <w:iCs/>
          </w:rPr>
          <w:delText>/</w:delText>
        </w:r>
        <w:r w:rsidRPr="00A72633" w:rsidDel="00FE3593">
          <w:rPr>
            <w:i/>
            <w:iCs/>
          </w:rPr>
          <w:delText>(N+I) to a spectral efficiency</w:delText>
        </w:r>
      </w:del>
    </w:p>
    <w:p w14:paraId="3A6EC31D" w14:textId="77777777" w:rsidR="009001F2" w:rsidRPr="00A72633" w:rsidDel="00FE3593" w:rsidRDefault="009001F2" w:rsidP="009001F2">
      <w:pPr>
        <w:ind w:left="1890"/>
        <w:rPr>
          <w:del w:id="487" w:author="Forhadul Parvez" w:date="2023-09-12T10:35:00Z"/>
          <w:i/>
          <w:iCs/>
        </w:rPr>
      </w:pPr>
      <w:del w:id="488" w:author="Forhadul Parvez" w:date="2023-09-12T10:35:00Z">
        <w:r w:rsidRPr="00A72633" w:rsidDel="00FE3593">
          <w:rPr>
            <w:i/>
            <w:iCs/>
          </w:rPr>
          <w:delText>Increment SE</w:delText>
        </w:r>
        <w:r w:rsidRPr="00A72633" w:rsidDel="00FE3593">
          <w:rPr>
            <w:i/>
            <w:iCs/>
            <w:vertAlign w:val="subscript"/>
          </w:rPr>
          <w:delText>RI</w:delText>
        </w:r>
        <w:r w:rsidRPr="00A72633" w:rsidDel="00FE3593">
          <w:rPr>
            <w:i/>
            <w:iCs/>
          </w:rPr>
          <w:delText xml:space="preserve"> by the spectral efficiency multiplied by the probability associated with this C</w:delText>
        </w:r>
        <w:r w:rsidRPr="00A72633" w:rsidDel="00FE3593">
          <w:rPr>
            <w:iCs/>
          </w:rPr>
          <w:delText>/</w:delText>
        </w:r>
        <w:r w:rsidRPr="00A72633" w:rsidDel="00FE3593">
          <w:rPr>
            <w:i/>
            <w:iCs/>
          </w:rPr>
          <w:delText>(N+I)</w:delText>
        </w:r>
      </w:del>
    </w:p>
    <w:p w14:paraId="46400ACC" w14:textId="77777777" w:rsidR="009001F2" w:rsidRPr="00A72633" w:rsidDel="00FE3593" w:rsidRDefault="009001F2" w:rsidP="009001F2">
      <w:pPr>
        <w:rPr>
          <w:del w:id="489" w:author="Forhadul Parvez" w:date="2023-09-12T10:35:00Z"/>
          <w:i/>
          <w:iCs/>
        </w:rPr>
      </w:pPr>
      <w:del w:id="490" w:author="Forhadul Parvez" w:date="2023-09-12T10:35:00Z">
        <w:r w:rsidRPr="00A72633" w:rsidDel="00FE3593">
          <w:rPr>
            <w:i/>
            <w:iCs/>
          </w:rPr>
          <w:tab/>
          <w:delText>}</w:delText>
        </w:r>
      </w:del>
    </w:p>
    <w:p w14:paraId="21EB1718" w14:textId="77777777" w:rsidR="009001F2" w:rsidRPr="00A72633" w:rsidDel="00FE3593" w:rsidRDefault="009001F2" w:rsidP="009001F2">
      <w:pPr>
        <w:rPr>
          <w:del w:id="491" w:author="Forhadul Parvez" w:date="2023-09-12T10:35:00Z"/>
        </w:rPr>
      </w:pPr>
      <w:del w:id="492" w:author="Forhadul Parvez" w:date="2023-09-12T10:35:00Z">
        <w:r w:rsidRPr="00A72633" w:rsidDel="00FE3593">
          <w:delText>Then the conditions to be verified for compliance are:</w:delText>
        </w:r>
      </w:del>
    </w:p>
    <w:p w14:paraId="52E1A52C" w14:textId="77777777" w:rsidR="009001F2" w:rsidRPr="00A72633" w:rsidDel="00FE3593" w:rsidRDefault="009001F2" w:rsidP="009001F2">
      <w:pPr>
        <w:tabs>
          <w:tab w:val="clear" w:pos="1871"/>
          <w:tab w:val="clear" w:pos="2268"/>
          <w:tab w:val="center" w:pos="4820"/>
          <w:tab w:val="right" w:pos="9639"/>
        </w:tabs>
        <w:rPr>
          <w:del w:id="493" w:author="Forhadul Parvez" w:date="2023-09-12T10:35:00Z"/>
          <w:sz w:val="22"/>
        </w:rPr>
      </w:pPr>
      <w:del w:id="494" w:author="Forhadul Parvez" w:date="2023-09-12T10:35:00Z">
        <w:r w:rsidRPr="00A72633" w:rsidDel="00FE3593">
          <w:rPr>
            <w:sz w:val="32"/>
            <w:vertAlign w:val="subscript"/>
          </w:rPr>
          <w:tab/>
        </w:r>
        <w:r w:rsidRPr="00A72633" w:rsidDel="00FE3593">
          <w:rPr>
            <w:sz w:val="32"/>
            <w:vertAlign w:val="subscript"/>
          </w:rPr>
          <w:tab/>
        </w:r>
        <w:r w:rsidRPr="00A72633" w:rsidDel="00FE3593">
          <w:rPr>
            <w:i/>
            <w:iCs/>
          </w:rPr>
          <w:delText>SE</w:delText>
        </w:r>
        <w:r w:rsidRPr="00A72633" w:rsidDel="00FE3593">
          <w:rPr>
            <w:i/>
            <w:iCs/>
            <w:vertAlign w:val="subscript"/>
          </w:rPr>
          <w:delText>RI</w:delText>
        </w:r>
        <w:r w:rsidRPr="00A72633" w:rsidDel="00FE3593">
          <w:delText xml:space="preserve"> ≥ </w:delText>
        </w:r>
        <w:r w:rsidRPr="00A72633" w:rsidDel="00FE3593">
          <w:rPr>
            <w:i/>
            <w:iCs/>
          </w:rPr>
          <w:delText>SE</w:delText>
        </w:r>
        <w:r w:rsidRPr="00A72633" w:rsidDel="00FE3593">
          <w:rPr>
            <w:i/>
            <w:iCs/>
            <w:vertAlign w:val="subscript"/>
          </w:rPr>
          <w:delText>R</w:delText>
        </w:r>
        <w:r w:rsidRPr="00A72633" w:rsidDel="00FE3593">
          <w:delText>*(1 − 0.03)</w:delText>
        </w:r>
        <w:r w:rsidRPr="00A72633" w:rsidDel="00FE3593">
          <w:rPr>
            <w:sz w:val="22"/>
          </w:rPr>
          <w:tab/>
        </w:r>
      </w:del>
    </w:p>
    <w:p w14:paraId="648D84DC" w14:textId="0F6EA4CA" w:rsidR="00912DCA" w:rsidRPr="00A72633" w:rsidRDefault="003D70DB">
      <w:pPr>
        <w:pStyle w:val="Reasons"/>
        <w:rPr>
          <w:rFonts w:eastAsia="BatangChe"/>
          <w:bCs/>
          <w:color w:val="000000" w:themeColor="text1"/>
          <w:spacing w:val="-2"/>
          <w:szCs w:val="24"/>
          <w:lang w:eastAsia="ko-KR"/>
        </w:rPr>
      </w:pPr>
      <w:r w:rsidRPr="00A72633">
        <w:rPr>
          <w:b/>
        </w:rPr>
        <w:t>Reasons:</w:t>
      </w:r>
      <w:r w:rsidRPr="00A72633">
        <w:tab/>
      </w:r>
      <w:r w:rsidR="0074516B" w:rsidRPr="00A72633">
        <w:rPr>
          <w:rFonts w:eastAsia="BatangChe"/>
          <w:bCs/>
          <w:color w:val="000000" w:themeColor="text1"/>
          <w:spacing w:val="-2"/>
          <w:szCs w:val="24"/>
          <w:lang w:eastAsia="ko-KR"/>
        </w:rPr>
        <w:t xml:space="preserve">APT Members support modifications to Resolution </w:t>
      </w:r>
      <w:r w:rsidR="0074516B" w:rsidRPr="00A72633">
        <w:rPr>
          <w:rFonts w:eastAsia="BatangChe"/>
          <w:b/>
          <w:color w:val="000000" w:themeColor="text1"/>
          <w:spacing w:val="-2"/>
          <w:szCs w:val="24"/>
          <w:lang w:eastAsia="ko-KR"/>
        </w:rPr>
        <w:t>770 (WRC-19)</w:t>
      </w:r>
      <w:r w:rsidR="0074516B" w:rsidRPr="00A72633">
        <w:rPr>
          <w:rFonts w:eastAsia="BatangChe"/>
          <w:bCs/>
          <w:color w:val="000000" w:themeColor="text1"/>
          <w:spacing w:val="-2"/>
          <w:szCs w:val="24"/>
          <w:lang w:eastAsia="ko-KR"/>
        </w:rPr>
        <w:t xml:space="preserve"> </w:t>
      </w:r>
      <w:proofErr w:type="gramStart"/>
      <w:r w:rsidR="0074516B" w:rsidRPr="00A72633">
        <w:rPr>
          <w:rFonts w:eastAsia="BatangChe"/>
          <w:bCs/>
          <w:color w:val="000000" w:themeColor="text1"/>
          <w:spacing w:val="-2"/>
          <w:szCs w:val="24"/>
          <w:lang w:eastAsia="ko-KR"/>
        </w:rPr>
        <w:t>in order to</w:t>
      </w:r>
      <w:proofErr w:type="gramEnd"/>
      <w:r w:rsidR="0074516B" w:rsidRPr="00A72633">
        <w:rPr>
          <w:rFonts w:eastAsia="BatangChe"/>
          <w:bCs/>
          <w:color w:val="000000" w:themeColor="text1"/>
          <w:spacing w:val="-2"/>
          <w:szCs w:val="24"/>
          <w:lang w:eastAsia="ko-KR"/>
        </w:rPr>
        <w:t xml:space="preserve"> eliminate difficulties applying this Resolution as indicated in Method G3 in the CPM Report.</w:t>
      </w:r>
    </w:p>
    <w:p w14:paraId="22B49A93" w14:textId="77777777" w:rsidR="003D70DB" w:rsidRPr="00A72633" w:rsidRDefault="003D70DB" w:rsidP="003D70DB">
      <w:pPr>
        <w:rPr>
          <w:rFonts w:eastAsia="BatangChe"/>
          <w:lang w:eastAsia="ko-KR"/>
        </w:rPr>
      </w:pPr>
    </w:p>
    <w:p w14:paraId="478AB34E" w14:textId="06F1DEBE" w:rsidR="003D70DB" w:rsidRDefault="003D70DB" w:rsidP="003D70DB">
      <w:pPr>
        <w:jc w:val="center"/>
      </w:pPr>
      <w:r w:rsidRPr="00A72633">
        <w:t>______________</w:t>
      </w:r>
    </w:p>
    <w:sectPr w:rsidR="003D70DB">
      <w:headerReference w:type="default" r:id="rId68"/>
      <w:footerReference w:type="even" r:id="rId69"/>
      <w:footerReference w:type="default" r:id="rId70"/>
      <w:footerReference w:type="first" r:id="rId71"/>
      <w:pgSz w:w="11907" w:h="16834" w:code="9"/>
      <w:pgMar w:top="1418" w:right="1134" w:bottom="1418" w:left="1134" w:header="720" w:footer="720" w:gutter="0"/>
      <w:cols w:space="720"/>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C6433DD" w14:textId="77777777" w:rsidR="007D7F55" w:rsidRDefault="007D7F55">
      <w:r>
        <w:separator/>
      </w:r>
    </w:p>
  </w:endnote>
  <w:endnote w:type="continuationSeparator" w:id="0">
    <w:p w14:paraId="0A923238" w14:textId="77777777" w:rsidR="007D7F55" w:rsidRDefault="007D7F5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4002EFF" w:usb1="C200247B" w:usb2="00000009" w:usb3="00000000" w:csb0="000001FF" w:csb1="00000000"/>
  </w:font>
  <w:font w:name="Segoe UI">
    <w:altName w:val="Sylfaen"/>
    <w:panose1 w:val="020B0502040204020203"/>
    <w:charset w:val="00"/>
    <w:family w:val="swiss"/>
    <w:pitch w:val="variable"/>
    <w:sig w:usb0="E4002EFF" w:usb1="C000E47F" w:usb2="00000009" w:usb3="00000000" w:csb0="000001FF" w:csb1="00000000"/>
  </w:font>
  <w:font w:name="Verdana">
    <w:panose1 w:val="020B0604030504040204"/>
    <w:charset w:val="00"/>
    <w:family w:val="swiss"/>
    <w:pitch w:val="variable"/>
    <w:sig w:usb0="A00006FF" w:usb1="4000205B" w:usb2="00000010" w:usb3="00000000" w:csb0="0000019F" w:csb1="00000000"/>
  </w:font>
  <w:font w:name="BatangChe">
    <w:charset w:val="81"/>
    <w:family w:val="modern"/>
    <w:pitch w:val="fixed"/>
    <w:sig w:usb0="B00002AF" w:usb1="69D77CFB" w:usb2="00000030" w:usb3="00000000" w:csb0="0008009F"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B1E5F4" w14:textId="77777777" w:rsidR="00E45D05" w:rsidRDefault="00E45D05">
    <w:pPr>
      <w:framePr w:wrap="around" w:vAnchor="text" w:hAnchor="margin" w:xAlign="right" w:y="1"/>
    </w:pPr>
    <w:r>
      <w:fldChar w:fldCharType="begin"/>
    </w:r>
    <w:r>
      <w:instrText xml:space="preserve">PAGE  </w:instrText>
    </w:r>
    <w:r>
      <w:fldChar w:fldCharType="end"/>
    </w:r>
  </w:p>
  <w:p w14:paraId="4BCF91AA" w14:textId="28C9B0E0" w:rsidR="00E45D05" w:rsidRPr="0041348E" w:rsidRDefault="00E45D05">
    <w:pPr>
      <w:ind w:right="360"/>
      <w:rPr>
        <w:lang w:val="en-US"/>
      </w:rPr>
    </w:pPr>
    <w:r>
      <w:fldChar w:fldCharType="begin"/>
    </w:r>
    <w:r w:rsidRPr="0041348E">
      <w:rPr>
        <w:lang w:val="en-US"/>
      </w:rPr>
      <w:instrText xml:space="preserve"> FILENAME \p  \* MERGEFORMAT </w:instrText>
    </w:r>
    <w:r>
      <w:fldChar w:fldCharType="separate"/>
    </w:r>
    <w:r w:rsidR="00F320AA">
      <w:rPr>
        <w:noProof/>
        <w:lang w:val="en-US"/>
      </w:rPr>
      <w:t>Q:\TEMPLATE\ITUOffice2007\POOL\DPM templates\WRC-23\E.docx</w:t>
    </w:r>
    <w:r>
      <w:fldChar w:fldCharType="end"/>
    </w:r>
    <w:r w:rsidRPr="0041348E">
      <w:rPr>
        <w:lang w:val="en-US"/>
      </w:rPr>
      <w:tab/>
    </w:r>
    <w:r>
      <w:fldChar w:fldCharType="begin"/>
    </w:r>
    <w:r>
      <w:instrText xml:space="preserve"> SAVEDATE \@ DD.MM.YY </w:instrText>
    </w:r>
    <w:r>
      <w:fldChar w:fldCharType="separate"/>
    </w:r>
    <w:r w:rsidR="00A72633">
      <w:rPr>
        <w:noProof/>
      </w:rPr>
      <w:t>12.10.23</w:t>
    </w:r>
    <w:r>
      <w:fldChar w:fldCharType="end"/>
    </w:r>
    <w:r w:rsidRPr="0041348E">
      <w:rPr>
        <w:lang w:val="en-US"/>
      </w:rPr>
      <w:tab/>
    </w:r>
    <w:r>
      <w:fldChar w:fldCharType="begin"/>
    </w:r>
    <w:r>
      <w:instrText xml:space="preserve"> PRINTDATE \@ DD.MM.YY </w:instrText>
    </w:r>
    <w:r>
      <w:fldChar w:fldCharType="separate"/>
    </w:r>
    <w:r w:rsidR="00F320AA">
      <w:rPr>
        <w:noProof/>
      </w:rPr>
      <w:t>10.02.17</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5C3FC6" w14:textId="2142516B" w:rsidR="00E45D05" w:rsidRDefault="00E45D05" w:rsidP="009B1EA1">
    <w:pPr>
      <w:pStyle w:val="Footer"/>
    </w:pPr>
    <w:r>
      <w:fldChar w:fldCharType="begin"/>
    </w:r>
    <w:r w:rsidRPr="0041348E">
      <w:rPr>
        <w:lang w:val="en-US"/>
      </w:rPr>
      <w:instrText xml:space="preserve"> FILENAME \p  \* MERGEFORMAT </w:instrText>
    </w:r>
    <w:r>
      <w:fldChar w:fldCharType="separate"/>
    </w:r>
    <w:r w:rsidR="00471C83">
      <w:rPr>
        <w:lang w:val="en-US"/>
      </w:rPr>
      <w:t>P:\ENG\ITU-R\CONF-R\CMR23\000\062ADD22ADD09E.doc</w:t>
    </w:r>
    <w:r>
      <w:fldChar w:fldCharType="end"/>
    </w:r>
    <w:r w:rsidR="00471C83">
      <w:t xml:space="preserve"> (528927)</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582E01" w14:textId="457354DE" w:rsidR="00471C83" w:rsidRDefault="00471C83">
    <w:pPr>
      <w:pStyle w:val="Footer"/>
    </w:pPr>
    <w:r>
      <w:fldChar w:fldCharType="begin"/>
    </w:r>
    <w:r>
      <w:rPr>
        <w:lang w:val="en-US"/>
      </w:rPr>
      <w:instrText xml:space="preserve"> FILENAME \p \* MERGEFORMAT </w:instrText>
    </w:r>
    <w:r>
      <w:fldChar w:fldCharType="separate"/>
    </w:r>
    <w:r>
      <w:rPr>
        <w:lang w:val="en-US"/>
      </w:rPr>
      <w:t>P:\ENG\ITU-R\CONF-R\CMR23\000\062ADD22ADD09E.doc</w:t>
    </w:r>
    <w:r>
      <w:fldChar w:fldCharType="end"/>
    </w:r>
    <w:r>
      <w:t xml:space="preserve"> (528927)</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E5E3EBE" w14:textId="77777777" w:rsidR="007D7F55" w:rsidRDefault="007D7F55">
      <w:r>
        <w:rPr>
          <w:b/>
        </w:rPr>
        <w:t>_______________</w:t>
      </w:r>
    </w:p>
  </w:footnote>
  <w:footnote w:type="continuationSeparator" w:id="0">
    <w:p w14:paraId="56B483E4" w14:textId="77777777" w:rsidR="007D7F55" w:rsidRDefault="007D7F5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251705" w14:textId="77777777" w:rsidR="00E45D05" w:rsidRDefault="00A066F1" w:rsidP="00187BD9">
    <w:pPr>
      <w:pStyle w:val="Header"/>
    </w:pPr>
    <w:r>
      <w:fldChar w:fldCharType="begin"/>
    </w:r>
    <w:r>
      <w:instrText xml:space="preserve"> PAGE  \* MERGEFORMAT </w:instrText>
    </w:r>
    <w:r>
      <w:fldChar w:fldCharType="separate"/>
    </w:r>
    <w:r w:rsidR="009B1EA1">
      <w:rPr>
        <w:noProof/>
      </w:rPr>
      <w:t>2</w:t>
    </w:r>
    <w:r>
      <w:fldChar w:fldCharType="end"/>
    </w:r>
  </w:p>
  <w:p w14:paraId="76F0DC9A" w14:textId="77777777" w:rsidR="00A066F1" w:rsidRPr="00A066F1" w:rsidRDefault="00BC75DE" w:rsidP="00241FA2">
    <w:pPr>
      <w:pStyle w:val="Header"/>
    </w:pPr>
    <w:r>
      <w:t>WRC</w:t>
    </w:r>
    <w:r w:rsidR="006D70B0">
      <w:t>23</w:t>
    </w:r>
    <w:r w:rsidR="00A066F1">
      <w:t>/</w:t>
    </w:r>
    <w:bookmarkStart w:id="495" w:name="OLE_LINK1"/>
    <w:bookmarkStart w:id="496" w:name="OLE_LINK2"/>
    <w:bookmarkStart w:id="497" w:name="OLE_LINK3"/>
    <w:r w:rsidR="00EB55C6">
      <w:t>62(Add.22)(Add.9)</w:t>
    </w:r>
    <w:bookmarkEnd w:id="495"/>
    <w:bookmarkEnd w:id="496"/>
    <w:bookmarkEnd w:id="497"/>
    <w:r w:rsidR="00187BD9">
      <w:t>-</w:t>
    </w:r>
    <w:r w:rsidR="004A26C4" w:rsidRPr="004A26C4">
      <w:t>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8"/>
    <w:multiLevelType w:val="singleLevel"/>
    <w:tmpl w:val="881657E8"/>
    <w:lvl w:ilvl="0">
      <w:start w:val="1"/>
      <w:numFmt w:val="decimal"/>
      <w:lvlText w:val="%1."/>
      <w:lvlJc w:val="left"/>
      <w:pPr>
        <w:tabs>
          <w:tab w:val="num" w:pos="360"/>
        </w:tabs>
        <w:ind w:left="360" w:hanging="360"/>
      </w:pPr>
    </w:lvl>
  </w:abstractNum>
  <w:abstractNum w:abstractNumId="1" w15:restartNumberingAfterBreak="0">
    <w:nsid w:val="FFFFFFFE"/>
    <w:multiLevelType w:val="singleLevel"/>
    <w:tmpl w:val="B39284A0"/>
    <w:lvl w:ilvl="0">
      <w:numFmt w:val="decimal"/>
      <w:lvlText w:val="*"/>
      <w:lvlJc w:val="left"/>
    </w:lvl>
  </w:abstractNum>
  <w:num w:numId="1" w16cid:durableId="719935708">
    <w:abstractNumId w:val="0"/>
  </w:num>
  <w:num w:numId="2" w16cid:durableId="686637609">
    <w:abstractNumId w:val="1"/>
    <w:lvlOverride w:ilvl="0">
      <w:lvl w:ilvl="0">
        <w:start w:val="1"/>
        <w:numFmt w:val="bullet"/>
        <w:lvlText w:val=""/>
        <w:legacy w:legacy="1" w:legacySpace="0" w:legacyIndent="283"/>
        <w:lvlJc w:val="left"/>
        <w:pPr>
          <w:ind w:left="283" w:hanging="283"/>
        </w:pPr>
        <w:rPr>
          <w:rFonts w:ascii="Symbol" w:hAnsi="Symbol" w:hint="default"/>
        </w:rPr>
      </w:lvl>
    </w:lvlOverride>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TPU E RR">
    <w15:presenceInfo w15:providerId="None" w15:userId="TPU E RR"/>
  </w15:person>
  <w15:person w15:author="Forhadul Parvez">
    <w15:presenceInfo w15:providerId="AD" w15:userId="S::parvez@APT.INT::380ee2ef-4f84-40df-b032-cbd4fc467096"/>
  </w15:person>
  <w15:person w15:author="I.T.U.-R">
    <w15:presenceInfo w15:providerId="None" w15:userId="I.T.U.-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intFractionalCharacterWidth/>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doNotHyphenateCaps/>
  <w:drawingGridHorizontalSpacing w:val="120"/>
  <w:drawingGridVerticalSpacing w:val="120"/>
  <w:displayVerticalDrawingGridEvery w:val="0"/>
  <w:doNotUseMarginsForDrawingGridOrigin/>
  <w:doNotShadeFormData/>
  <w:noPunctuationKerning/>
  <w:characterSpacingControl w:val="doNotCompress"/>
  <w:hdrShapeDefaults>
    <o:shapedefaults v:ext="edit" spidmax="1024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066F1"/>
    <w:rsid w:val="000041EA"/>
    <w:rsid w:val="00022A29"/>
    <w:rsid w:val="000355FD"/>
    <w:rsid w:val="00051E39"/>
    <w:rsid w:val="000705F2"/>
    <w:rsid w:val="00077239"/>
    <w:rsid w:val="0007795D"/>
    <w:rsid w:val="00086491"/>
    <w:rsid w:val="00091346"/>
    <w:rsid w:val="0009706C"/>
    <w:rsid w:val="000D154B"/>
    <w:rsid w:val="000D2DAF"/>
    <w:rsid w:val="000E463E"/>
    <w:rsid w:val="000F73FF"/>
    <w:rsid w:val="00114CF7"/>
    <w:rsid w:val="00116C7A"/>
    <w:rsid w:val="00123B68"/>
    <w:rsid w:val="00126F2E"/>
    <w:rsid w:val="00146F6F"/>
    <w:rsid w:val="00161F26"/>
    <w:rsid w:val="00187BD9"/>
    <w:rsid w:val="00190B55"/>
    <w:rsid w:val="001C3B5F"/>
    <w:rsid w:val="001D058F"/>
    <w:rsid w:val="002009EA"/>
    <w:rsid w:val="00202756"/>
    <w:rsid w:val="00202CA0"/>
    <w:rsid w:val="00216B6D"/>
    <w:rsid w:val="0022757F"/>
    <w:rsid w:val="00241FA2"/>
    <w:rsid w:val="002506B4"/>
    <w:rsid w:val="00271316"/>
    <w:rsid w:val="002B349C"/>
    <w:rsid w:val="002D58BE"/>
    <w:rsid w:val="002F4747"/>
    <w:rsid w:val="00302605"/>
    <w:rsid w:val="00361B37"/>
    <w:rsid w:val="00377BD3"/>
    <w:rsid w:val="00384088"/>
    <w:rsid w:val="003852CE"/>
    <w:rsid w:val="0039169B"/>
    <w:rsid w:val="00396D6C"/>
    <w:rsid w:val="003A7F8C"/>
    <w:rsid w:val="003B2284"/>
    <w:rsid w:val="003B532E"/>
    <w:rsid w:val="003D0F8B"/>
    <w:rsid w:val="003D70DB"/>
    <w:rsid w:val="003E0DB6"/>
    <w:rsid w:val="0041348E"/>
    <w:rsid w:val="00420873"/>
    <w:rsid w:val="0045596C"/>
    <w:rsid w:val="00471C83"/>
    <w:rsid w:val="00492075"/>
    <w:rsid w:val="004969AD"/>
    <w:rsid w:val="004A26C4"/>
    <w:rsid w:val="004B13CB"/>
    <w:rsid w:val="004B557D"/>
    <w:rsid w:val="004D26EA"/>
    <w:rsid w:val="004D2BFB"/>
    <w:rsid w:val="004D5D5C"/>
    <w:rsid w:val="004F3DC0"/>
    <w:rsid w:val="0050139F"/>
    <w:rsid w:val="0055140B"/>
    <w:rsid w:val="005861D7"/>
    <w:rsid w:val="005964AB"/>
    <w:rsid w:val="005C099A"/>
    <w:rsid w:val="005C31A5"/>
    <w:rsid w:val="005E10C9"/>
    <w:rsid w:val="005E290B"/>
    <w:rsid w:val="005E61DD"/>
    <w:rsid w:val="005F04D8"/>
    <w:rsid w:val="006023DF"/>
    <w:rsid w:val="0061416E"/>
    <w:rsid w:val="00615426"/>
    <w:rsid w:val="00616219"/>
    <w:rsid w:val="00645B7D"/>
    <w:rsid w:val="00657DE0"/>
    <w:rsid w:val="00685313"/>
    <w:rsid w:val="00692833"/>
    <w:rsid w:val="006A6E9B"/>
    <w:rsid w:val="006B7C2A"/>
    <w:rsid w:val="006C23DA"/>
    <w:rsid w:val="006D70B0"/>
    <w:rsid w:val="006E3D45"/>
    <w:rsid w:val="0070607A"/>
    <w:rsid w:val="007149F9"/>
    <w:rsid w:val="00733A30"/>
    <w:rsid w:val="0074516B"/>
    <w:rsid w:val="00745AEE"/>
    <w:rsid w:val="00750F10"/>
    <w:rsid w:val="0075104A"/>
    <w:rsid w:val="007742CA"/>
    <w:rsid w:val="0077513C"/>
    <w:rsid w:val="007824EB"/>
    <w:rsid w:val="00790D70"/>
    <w:rsid w:val="007A6F1F"/>
    <w:rsid w:val="007D5320"/>
    <w:rsid w:val="007D7F55"/>
    <w:rsid w:val="00800972"/>
    <w:rsid w:val="00804475"/>
    <w:rsid w:val="00811633"/>
    <w:rsid w:val="00814037"/>
    <w:rsid w:val="00841216"/>
    <w:rsid w:val="00842AF0"/>
    <w:rsid w:val="0086171E"/>
    <w:rsid w:val="00872FC8"/>
    <w:rsid w:val="008845D0"/>
    <w:rsid w:val="00884D60"/>
    <w:rsid w:val="00896E56"/>
    <w:rsid w:val="008B43F2"/>
    <w:rsid w:val="008B6CFF"/>
    <w:rsid w:val="009001F2"/>
    <w:rsid w:val="00912DCA"/>
    <w:rsid w:val="00921730"/>
    <w:rsid w:val="009274B4"/>
    <w:rsid w:val="00934EA2"/>
    <w:rsid w:val="00944A5C"/>
    <w:rsid w:val="00952A66"/>
    <w:rsid w:val="009B1EA1"/>
    <w:rsid w:val="009B7C9A"/>
    <w:rsid w:val="009C56E5"/>
    <w:rsid w:val="009C7716"/>
    <w:rsid w:val="009E5FC8"/>
    <w:rsid w:val="009E687A"/>
    <w:rsid w:val="009F236F"/>
    <w:rsid w:val="00A066F1"/>
    <w:rsid w:val="00A141AF"/>
    <w:rsid w:val="00A16D29"/>
    <w:rsid w:val="00A30305"/>
    <w:rsid w:val="00A31D2D"/>
    <w:rsid w:val="00A4600A"/>
    <w:rsid w:val="00A538A6"/>
    <w:rsid w:val="00A54C25"/>
    <w:rsid w:val="00A710E7"/>
    <w:rsid w:val="00A72633"/>
    <w:rsid w:val="00A7372E"/>
    <w:rsid w:val="00A8284C"/>
    <w:rsid w:val="00A93B85"/>
    <w:rsid w:val="00AA0B18"/>
    <w:rsid w:val="00AA3C65"/>
    <w:rsid w:val="00AA666F"/>
    <w:rsid w:val="00AD7914"/>
    <w:rsid w:val="00AE514B"/>
    <w:rsid w:val="00B40888"/>
    <w:rsid w:val="00B639E9"/>
    <w:rsid w:val="00B817CD"/>
    <w:rsid w:val="00B81A7D"/>
    <w:rsid w:val="00B91EF7"/>
    <w:rsid w:val="00B94AD0"/>
    <w:rsid w:val="00BB3A95"/>
    <w:rsid w:val="00BC75DE"/>
    <w:rsid w:val="00BD6CCE"/>
    <w:rsid w:val="00C0018F"/>
    <w:rsid w:val="00C115C4"/>
    <w:rsid w:val="00C16A5A"/>
    <w:rsid w:val="00C20466"/>
    <w:rsid w:val="00C214ED"/>
    <w:rsid w:val="00C234E6"/>
    <w:rsid w:val="00C324A8"/>
    <w:rsid w:val="00C54517"/>
    <w:rsid w:val="00C56F70"/>
    <w:rsid w:val="00C57B91"/>
    <w:rsid w:val="00C64CD8"/>
    <w:rsid w:val="00C82695"/>
    <w:rsid w:val="00C97C68"/>
    <w:rsid w:val="00CA1A47"/>
    <w:rsid w:val="00CA3DFC"/>
    <w:rsid w:val="00CB44E5"/>
    <w:rsid w:val="00CC247A"/>
    <w:rsid w:val="00CE388F"/>
    <w:rsid w:val="00CE5E47"/>
    <w:rsid w:val="00CF020F"/>
    <w:rsid w:val="00CF2B5B"/>
    <w:rsid w:val="00D14CE0"/>
    <w:rsid w:val="00D255D4"/>
    <w:rsid w:val="00D268B3"/>
    <w:rsid w:val="00D52FD6"/>
    <w:rsid w:val="00D54009"/>
    <w:rsid w:val="00D5651D"/>
    <w:rsid w:val="00D57A34"/>
    <w:rsid w:val="00D74898"/>
    <w:rsid w:val="00D801ED"/>
    <w:rsid w:val="00D936BC"/>
    <w:rsid w:val="00D96530"/>
    <w:rsid w:val="00DA1CB1"/>
    <w:rsid w:val="00DD44AF"/>
    <w:rsid w:val="00DE2AC3"/>
    <w:rsid w:val="00DE5692"/>
    <w:rsid w:val="00DE6300"/>
    <w:rsid w:val="00DF4BC6"/>
    <w:rsid w:val="00DF6E2C"/>
    <w:rsid w:val="00DF78E0"/>
    <w:rsid w:val="00E03C94"/>
    <w:rsid w:val="00E205BC"/>
    <w:rsid w:val="00E26226"/>
    <w:rsid w:val="00E45D05"/>
    <w:rsid w:val="00E55816"/>
    <w:rsid w:val="00E55AEF"/>
    <w:rsid w:val="00E976C1"/>
    <w:rsid w:val="00EA12E5"/>
    <w:rsid w:val="00EB0812"/>
    <w:rsid w:val="00EB54B2"/>
    <w:rsid w:val="00EB55C6"/>
    <w:rsid w:val="00EB5A19"/>
    <w:rsid w:val="00ED01D9"/>
    <w:rsid w:val="00EF1932"/>
    <w:rsid w:val="00EF71B6"/>
    <w:rsid w:val="00F02766"/>
    <w:rsid w:val="00F05BD4"/>
    <w:rsid w:val="00F06473"/>
    <w:rsid w:val="00F320AA"/>
    <w:rsid w:val="00F6155B"/>
    <w:rsid w:val="00F65C19"/>
    <w:rsid w:val="00F822B0"/>
    <w:rsid w:val="00FD08E2"/>
    <w:rsid w:val="00FD18DA"/>
    <w:rsid w:val="00FD2546"/>
    <w:rsid w:val="00FD772E"/>
    <w:rsid w:val="00FE03DB"/>
    <w:rsid w:val="00FE5113"/>
    <w:rsid w:val="00FE78C7"/>
    <w:rsid w:val="00FF43AC"/>
    <w:rsid w:val="00FF5EA8"/>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41"/>
    <o:shapelayout v:ext="edit">
      <o:idmap v:ext="edit" data="1"/>
    </o:shapelayout>
  </w:shapeDefaults>
  <w:decimalSymbol w:val=","/>
  <w:listSeparator w:val=";"/>
  <w14:docId w14:val="174E736F"/>
  <w15:docId w15:val="{E6966D8B-79D4-482D-9546-7B185F7586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w:eastAsia="Times New Roman" w:hAnsi="Times"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190B55"/>
    <w:pPr>
      <w:tabs>
        <w:tab w:val="left" w:pos="1134"/>
        <w:tab w:val="left" w:pos="1871"/>
        <w:tab w:val="left" w:pos="2268"/>
      </w:tabs>
      <w:overflowPunct w:val="0"/>
      <w:autoSpaceDE w:val="0"/>
      <w:autoSpaceDN w:val="0"/>
      <w:adjustRightInd w:val="0"/>
      <w:spacing w:before="120"/>
      <w:textAlignment w:val="baseline"/>
    </w:pPr>
    <w:rPr>
      <w:rFonts w:ascii="Times New Roman" w:hAnsi="Times New Roman"/>
      <w:sz w:val="24"/>
      <w:lang w:val="en-GB" w:eastAsia="en-US"/>
    </w:rPr>
  </w:style>
  <w:style w:type="paragraph" w:styleId="Heading1">
    <w:name w:val="heading 1"/>
    <w:basedOn w:val="Normal"/>
    <w:next w:val="Normal"/>
    <w:qFormat/>
    <w:pPr>
      <w:keepNext/>
      <w:keepLines/>
      <w:spacing w:before="280"/>
      <w:ind w:left="1134" w:hanging="1134"/>
      <w:outlineLvl w:val="0"/>
    </w:pPr>
    <w:rPr>
      <w:b/>
      <w:sz w:val="28"/>
    </w:rPr>
  </w:style>
  <w:style w:type="paragraph" w:styleId="Heading2">
    <w:name w:val="heading 2"/>
    <w:basedOn w:val="Heading1"/>
    <w:next w:val="Normal"/>
    <w:qFormat/>
    <w:pPr>
      <w:spacing w:before="200"/>
      <w:outlineLvl w:val="1"/>
    </w:pPr>
    <w:rPr>
      <w:sz w:val="24"/>
    </w:rPr>
  </w:style>
  <w:style w:type="paragraph" w:styleId="Heading3">
    <w:name w:val="heading 3"/>
    <w:basedOn w:val="Heading1"/>
    <w:next w:val="Normal"/>
    <w:qFormat/>
    <w:pPr>
      <w:tabs>
        <w:tab w:val="clear" w:pos="1134"/>
      </w:tabs>
      <w:spacing w:before="200"/>
      <w:outlineLvl w:val="2"/>
    </w:pPr>
    <w:rPr>
      <w:sz w:val="24"/>
    </w:rPr>
  </w:style>
  <w:style w:type="paragraph" w:styleId="Heading4">
    <w:name w:val="heading 4"/>
    <w:basedOn w:val="Heading3"/>
    <w:next w:val="Normal"/>
    <w:qFormat/>
    <w:pPr>
      <w:outlineLvl w:val="3"/>
    </w:pPr>
  </w:style>
  <w:style w:type="paragraph" w:styleId="Heading5">
    <w:name w:val="heading 5"/>
    <w:basedOn w:val="Heading4"/>
    <w:next w:val="Normal"/>
    <w:qFormat/>
    <w:pPr>
      <w:outlineLvl w:val="4"/>
    </w:pPr>
  </w:style>
  <w:style w:type="paragraph" w:styleId="Heading6">
    <w:name w:val="heading 6"/>
    <w:basedOn w:val="Heading4"/>
    <w:next w:val="Normal"/>
    <w:qFormat/>
    <w:pPr>
      <w:outlineLvl w:val="5"/>
    </w:pPr>
  </w:style>
  <w:style w:type="paragraph" w:styleId="Heading7">
    <w:name w:val="heading 7"/>
    <w:basedOn w:val="Heading6"/>
    <w:next w:val="Normal"/>
    <w:qFormat/>
    <w:pPr>
      <w:outlineLvl w:val="6"/>
    </w:pPr>
  </w:style>
  <w:style w:type="paragraph" w:styleId="Heading8">
    <w:name w:val="heading 8"/>
    <w:basedOn w:val="Heading6"/>
    <w:next w:val="Normal"/>
    <w:qFormat/>
    <w:pPr>
      <w:outlineLvl w:val="7"/>
    </w:pPr>
  </w:style>
  <w:style w:type="paragraph" w:styleId="Heading9">
    <w:name w:val="heading 9"/>
    <w:basedOn w:val="Heading6"/>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gendaitem">
    <w:name w:val="Agenda_item"/>
    <w:basedOn w:val="Normal"/>
    <w:next w:val="Normal"/>
    <w:qFormat/>
    <w:rsid w:val="00745AEE"/>
    <w:pPr>
      <w:overflowPunct/>
      <w:autoSpaceDE/>
      <w:autoSpaceDN/>
      <w:adjustRightInd/>
      <w:spacing w:before="240"/>
      <w:jc w:val="center"/>
      <w:textAlignment w:val="auto"/>
    </w:pPr>
    <w:rPr>
      <w:sz w:val="28"/>
      <w:lang w:val="es-ES_tradnl"/>
    </w:rPr>
  </w:style>
  <w:style w:type="paragraph" w:customStyle="1" w:styleId="AnnexNo">
    <w:name w:val="Annex_No"/>
    <w:basedOn w:val="Normal"/>
    <w:next w:val="Normal"/>
    <w:rsid w:val="00745AEE"/>
    <w:pPr>
      <w:keepNext/>
      <w:keepLines/>
      <w:spacing w:before="480" w:after="80"/>
      <w:jc w:val="center"/>
    </w:pPr>
    <w:rPr>
      <w:caps/>
      <w:sz w:val="28"/>
    </w:rPr>
  </w:style>
  <w:style w:type="paragraph" w:customStyle="1" w:styleId="Annexref">
    <w:name w:val="Annex_ref"/>
    <w:basedOn w:val="Normal"/>
    <w:next w:val="Normal"/>
    <w:rsid w:val="00745AEE"/>
    <w:pPr>
      <w:keepNext/>
      <w:keepLines/>
      <w:spacing w:after="280"/>
      <w:jc w:val="center"/>
    </w:pPr>
  </w:style>
  <w:style w:type="paragraph" w:customStyle="1" w:styleId="Annextitle">
    <w:name w:val="Annex_title"/>
    <w:basedOn w:val="Normal"/>
    <w:next w:val="Normal"/>
    <w:rsid w:val="00745AEE"/>
    <w:pPr>
      <w:keepNext/>
      <w:keepLines/>
      <w:spacing w:before="240" w:after="280"/>
      <w:jc w:val="center"/>
    </w:pPr>
    <w:rPr>
      <w:rFonts w:ascii="Times New Roman Bold" w:hAnsi="Times New Roman Bold"/>
      <w:b/>
      <w:sz w:val="28"/>
    </w:rPr>
  </w:style>
  <w:style w:type="character" w:customStyle="1" w:styleId="Appdef">
    <w:name w:val="App_def"/>
    <w:basedOn w:val="DefaultParagraphFont"/>
    <w:rsid w:val="00745AEE"/>
    <w:rPr>
      <w:rFonts w:ascii="Times New Roman" w:hAnsi="Times New Roman"/>
      <w:b/>
    </w:rPr>
  </w:style>
  <w:style w:type="character" w:customStyle="1" w:styleId="Appref">
    <w:name w:val="App_ref"/>
    <w:basedOn w:val="DefaultParagraphFont"/>
    <w:rsid w:val="00745AEE"/>
  </w:style>
  <w:style w:type="paragraph" w:customStyle="1" w:styleId="AppendixNo">
    <w:name w:val="Appendix_No"/>
    <w:basedOn w:val="AnnexNo"/>
    <w:next w:val="Annexref"/>
    <w:rsid w:val="00745AEE"/>
  </w:style>
  <w:style w:type="paragraph" w:customStyle="1" w:styleId="ApptoAnnex">
    <w:name w:val="App_to_Annex"/>
    <w:basedOn w:val="AppendixNo"/>
    <w:next w:val="Normal"/>
    <w:qFormat/>
    <w:rsid w:val="00745AEE"/>
  </w:style>
  <w:style w:type="paragraph" w:customStyle="1" w:styleId="Appendixref">
    <w:name w:val="Appendix_ref"/>
    <w:basedOn w:val="Annexref"/>
    <w:next w:val="Annextitle"/>
    <w:rsid w:val="00745AEE"/>
  </w:style>
  <w:style w:type="paragraph" w:customStyle="1" w:styleId="Appendixtitle">
    <w:name w:val="Appendix_title"/>
    <w:basedOn w:val="Annextitle"/>
    <w:next w:val="Normal"/>
    <w:rsid w:val="00745AEE"/>
  </w:style>
  <w:style w:type="character" w:customStyle="1" w:styleId="Artdef">
    <w:name w:val="Art_def"/>
    <w:basedOn w:val="DefaultParagraphFont"/>
    <w:rsid w:val="00745AEE"/>
    <w:rPr>
      <w:rFonts w:ascii="Times New Roman" w:hAnsi="Times New Roman"/>
      <w:b/>
    </w:rPr>
  </w:style>
  <w:style w:type="paragraph" w:customStyle="1" w:styleId="Artheading">
    <w:name w:val="Art_heading"/>
    <w:basedOn w:val="Normal"/>
    <w:next w:val="Normal"/>
    <w:rsid w:val="00745AEE"/>
    <w:pPr>
      <w:spacing w:before="480"/>
      <w:jc w:val="center"/>
    </w:pPr>
    <w:rPr>
      <w:rFonts w:ascii="Times New Roman Bold" w:hAnsi="Times New Roman Bold"/>
      <w:b/>
      <w:sz w:val="28"/>
    </w:rPr>
  </w:style>
  <w:style w:type="paragraph" w:customStyle="1" w:styleId="ArtNo">
    <w:name w:val="Art_No"/>
    <w:basedOn w:val="Normal"/>
    <w:next w:val="Normal"/>
    <w:rsid w:val="00745AEE"/>
    <w:pPr>
      <w:keepNext/>
      <w:keepLines/>
      <w:spacing w:before="480"/>
      <w:jc w:val="center"/>
    </w:pPr>
    <w:rPr>
      <w:caps/>
      <w:sz w:val="28"/>
    </w:rPr>
  </w:style>
  <w:style w:type="character" w:customStyle="1" w:styleId="Artref">
    <w:name w:val="Art_ref"/>
    <w:basedOn w:val="DefaultParagraphFont"/>
    <w:rsid w:val="00745AEE"/>
  </w:style>
  <w:style w:type="paragraph" w:customStyle="1" w:styleId="Arttitle">
    <w:name w:val="Art_title"/>
    <w:basedOn w:val="Normal"/>
    <w:next w:val="Normal"/>
    <w:rsid w:val="00745AEE"/>
    <w:pPr>
      <w:keepNext/>
      <w:keepLines/>
      <w:spacing w:before="240"/>
      <w:jc w:val="center"/>
    </w:pPr>
    <w:rPr>
      <w:b/>
      <w:sz w:val="28"/>
    </w:rPr>
  </w:style>
  <w:style w:type="paragraph" w:customStyle="1" w:styleId="Border">
    <w:name w:val="Border"/>
    <w:basedOn w:val="Normal"/>
    <w:rsid w:val="00745AEE"/>
    <w:pPr>
      <w:pBdr>
        <w:bottom w:val="single" w:sz="6" w:space="0" w:color="auto"/>
      </w:pBdr>
      <w:tabs>
        <w:tab w:val="clear" w:pos="1134"/>
        <w:tab w:val="clear" w:pos="2268"/>
        <w:tab w:val="left" w:pos="170"/>
        <w:tab w:val="left" w:pos="567"/>
        <w:tab w:val="left" w:pos="737"/>
        <w:tab w:val="left" w:pos="2977"/>
        <w:tab w:val="left" w:pos="3266"/>
      </w:tabs>
      <w:spacing w:before="0" w:line="10" w:lineRule="exact"/>
      <w:ind w:left="28" w:right="28"/>
      <w:jc w:val="center"/>
    </w:pPr>
    <w:rPr>
      <w:b/>
      <w:noProof/>
      <w:sz w:val="20"/>
    </w:rPr>
  </w:style>
  <w:style w:type="paragraph" w:customStyle="1" w:styleId="Call">
    <w:name w:val="Call"/>
    <w:basedOn w:val="Normal"/>
    <w:next w:val="Normal"/>
    <w:rsid w:val="00745AEE"/>
    <w:pPr>
      <w:keepNext/>
      <w:keepLines/>
      <w:spacing w:before="160"/>
      <w:ind w:left="1134"/>
    </w:pPr>
    <w:rPr>
      <w:i/>
    </w:rPr>
  </w:style>
  <w:style w:type="paragraph" w:customStyle="1" w:styleId="ChapNo">
    <w:name w:val="Chap_No"/>
    <w:basedOn w:val="ArtNo"/>
    <w:next w:val="Normal"/>
    <w:rsid w:val="00745AEE"/>
    <w:rPr>
      <w:rFonts w:ascii="Times New Roman Bold" w:hAnsi="Times New Roman Bold"/>
      <w:b/>
    </w:rPr>
  </w:style>
  <w:style w:type="paragraph" w:customStyle="1" w:styleId="Chaptitle">
    <w:name w:val="Chap_title"/>
    <w:basedOn w:val="Arttitle"/>
    <w:next w:val="Normal"/>
    <w:rsid w:val="00745AEE"/>
  </w:style>
  <w:style w:type="character" w:styleId="EndnoteReference">
    <w:name w:val="endnote reference"/>
    <w:basedOn w:val="DefaultParagraphFont"/>
    <w:rsid w:val="00745AEE"/>
    <w:rPr>
      <w:vertAlign w:val="superscript"/>
    </w:rPr>
  </w:style>
  <w:style w:type="paragraph" w:customStyle="1" w:styleId="enumlev1">
    <w:name w:val="enumlev1"/>
    <w:basedOn w:val="Normal"/>
    <w:rsid w:val="00745AEE"/>
    <w:pPr>
      <w:tabs>
        <w:tab w:val="clear" w:pos="2268"/>
        <w:tab w:val="left" w:pos="2608"/>
        <w:tab w:val="left" w:pos="3345"/>
      </w:tabs>
      <w:spacing w:before="80"/>
      <w:ind w:left="1134" w:hanging="1134"/>
    </w:pPr>
  </w:style>
  <w:style w:type="paragraph" w:customStyle="1" w:styleId="enumlev2">
    <w:name w:val="enumlev2"/>
    <w:basedOn w:val="enumlev1"/>
    <w:rsid w:val="00745AEE"/>
    <w:pPr>
      <w:ind w:left="1871" w:hanging="737"/>
    </w:pPr>
  </w:style>
  <w:style w:type="paragraph" w:customStyle="1" w:styleId="enumlev3">
    <w:name w:val="enumlev3"/>
    <w:basedOn w:val="enumlev2"/>
    <w:rsid w:val="00745AEE"/>
    <w:pPr>
      <w:ind w:left="2268" w:hanging="397"/>
    </w:pPr>
  </w:style>
  <w:style w:type="paragraph" w:customStyle="1" w:styleId="Equation">
    <w:name w:val="Equation"/>
    <w:basedOn w:val="Normal"/>
    <w:rsid w:val="00745AEE"/>
    <w:pPr>
      <w:tabs>
        <w:tab w:val="clear" w:pos="1871"/>
        <w:tab w:val="clear" w:pos="2268"/>
        <w:tab w:val="center" w:pos="4820"/>
        <w:tab w:val="right" w:pos="9639"/>
      </w:tabs>
    </w:pPr>
  </w:style>
  <w:style w:type="paragraph" w:customStyle="1" w:styleId="Equationlegend">
    <w:name w:val="Equation_legend"/>
    <w:basedOn w:val="NormalIndent"/>
    <w:rsid w:val="00745AEE"/>
    <w:pPr>
      <w:tabs>
        <w:tab w:val="clear" w:pos="1134"/>
        <w:tab w:val="clear" w:pos="2268"/>
        <w:tab w:val="right" w:pos="1871"/>
        <w:tab w:val="left" w:pos="2041"/>
      </w:tabs>
      <w:spacing w:before="80"/>
      <w:ind w:left="2041" w:hanging="2041"/>
    </w:pPr>
  </w:style>
  <w:style w:type="paragraph" w:styleId="NormalIndent">
    <w:name w:val="Normal Indent"/>
    <w:basedOn w:val="Normal"/>
    <w:rsid w:val="00190B55"/>
    <w:pPr>
      <w:ind w:left="1134"/>
    </w:pPr>
  </w:style>
  <w:style w:type="paragraph" w:customStyle="1" w:styleId="Figure">
    <w:name w:val="Figure"/>
    <w:basedOn w:val="Normal"/>
    <w:next w:val="Normal"/>
    <w:rsid w:val="00EB54B2"/>
    <w:pPr>
      <w:spacing w:after="240"/>
      <w:jc w:val="center"/>
    </w:pPr>
  </w:style>
  <w:style w:type="paragraph" w:customStyle="1" w:styleId="Figurelegend">
    <w:name w:val="Figure_legend"/>
    <w:basedOn w:val="Normal"/>
    <w:rsid w:val="00745AEE"/>
    <w:pPr>
      <w:keepNext/>
      <w:keepLines/>
      <w:spacing w:before="20" w:after="20"/>
    </w:pPr>
    <w:rPr>
      <w:sz w:val="18"/>
    </w:rPr>
  </w:style>
  <w:style w:type="paragraph" w:customStyle="1" w:styleId="FigureNo">
    <w:name w:val="Figure_No"/>
    <w:basedOn w:val="Normal"/>
    <w:next w:val="Normal"/>
    <w:rsid w:val="00745AEE"/>
    <w:pPr>
      <w:keepNext/>
      <w:keepLines/>
      <w:spacing w:before="480" w:after="120"/>
      <w:jc w:val="center"/>
    </w:pPr>
    <w:rPr>
      <w:caps/>
      <w:sz w:val="20"/>
    </w:rPr>
  </w:style>
  <w:style w:type="paragraph" w:customStyle="1" w:styleId="Figuretitle">
    <w:name w:val="Figure_title"/>
    <w:basedOn w:val="Normal"/>
    <w:next w:val="Normal"/>
    <w:rsid w:val="00EB54B2"/>
    <w:pPr>
      <w:keepNext/>
      <w:keepLines/>
      <w:spacing w:before="0" w:after="120"/>
      <w:jc w:val="center"/>
    </w:pPr>
    <w:rPr>
      <w:rFonts w:ascii="Times New Roman Bold" w:hAnsi="Times New Roman Bold"/>
      <w:b/>
      <w:sz w:val="20"/>
    </w:rPr>
  </w:style>
  <w:style w:type="paragraph" w:customStyle="1" w:styleId="Figurewithouttitle">
    <w:name w:val="Figure_without_title"/>
    <w:basedOn w:val="FigureNo"/>
    <w:next w:val="Normal"/>
    <w:rsid w:val="00745AEE"/>
    <w:pPr>
      <w:keepNext w:val="0"/>
    </w:pPr>
  </w:style>
  <w:style w:type="paragraph" w:styleId="Footer">
    <w:name w:val="footer"/>
    <w:basedOn w:val="Normal"/>
    <w:link w:val="FooterChar"/>
    <w:rsid w:val="00745AEE"/>
    <w:pPr>
      <w:tabs>
        <w:tab w:val="clear" w:pos="1134"/>
        <w:tab w:val="clear" w:pos="1871"/>
        <w:tab w:val="clear" w:pos="2268"/>
        <w:tab w:val="left" w:pos="5954"/>
        <w:tab w:val="right" w:pos="9639"/>
      </w:tabs>
      <w:spacing w:before="0"/>
    </w:pPr>
    <w:rPr>
      <w:caps/>
      <w:noProof/>
      <w:sz w:val="16"/>
    </w:rPr>
  </w:style>
  <w:style w:type="character" w:customStyle="1" w:styleId="FooterChar">
    <w:name w:val="Footer Char"/>
    <w:basedOn w:val="DefaultParagraphFont"/>
    <w:link w:val="Footer"/>
    <w:rsid w:val="00745AEE"/>
    <w:rPr>
      <w:rFonts w:ascii="Times New Roman" w:hAnsi="Times New Roman"/>
      <w:caps/>
      <w:noProof/>
      <w:sz w:val="16"/>
      <w:lang w:val="en-GB" w:eastAsia="en-US"/>
    </w:rPr>
  </w:style>
  <w:style w:type="paragraph" w:customStyle="1" w:styleId="FirstFooter">
    <w:name w:val="FirstFooter"/>
    <w:basedOn w:val="Footer"/>
    <w:rsid w:val="00745AEE"/>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basedOn w:val="DefaultParagraphFont"/>
    <w:rsid w:val="00745AEE"/>
    <w:rPr>
      <w:position w:val="6"/>
      <w:sz w:val="18"/>
    </w:rPr>
  </w:style>
  <w:style w:type="paragraph" w:styleId="FootnoteText">
    <w:name w:val="footnote text"/>
    <w:basedOn w:val="Normal"/>
    <w:link w:val="FootnoteTextChar"/>
    <w:rsid w:val="00745AEE"/>
    <w:pPr>
      <w:keepLines/>
      <w:tabs>
        <w:tab w:val="left" w:pos="255"/>
      </w:tabs>
    </w:pPr>
  </w:style>
  <w:style w:type="character" w:customStyle="1" w:styleId="FootnoteTextChar">
    <w:name w:val="Footnote Text Char"/>
    <w:basedOn w:val="DefaultParagraphFont"/>
    <w:link w:val="FootnoteText"/>
    <w:rsid w:val="00745AEE"/>
    <w:rPr>
      <w:rFonts w:ascii="Times New Roman" w:hAnsi="Times New Roman"/>
      <w:sz w:val="24"/>
      <w:lang w:val="en-GB" w:eastAsia="en-US"/>
    </w:rPr>
  </w:style>
  <w:style w:type="paragraph" w:styleId="Header">
    <w:name w:val="header"/>
    <w:basedOn w:val="Normal"/>
    <w:link w:val="HeaderChar"/>
    <w:rsid w:val="00745AEE"/>
    <w:pPr>
      <w:spacing w:before="0"/>
      <w:jc w:val="center"/>
    </w:pPr>
    <w:rPr>
      <w:sz w:val="18"/>
    </w:rPr>
  </w:style>
  <w:style w:type="character" w:customStyle="1" w:styleId="HeaderChar">
    <w:name w:val="Header Char"/>
    <w:basedOn w:val="DefaultParagraphFont"/>
    <w:link w:val="Header"/>
    <w:rsid w:val="00745AEE"/>
    <w:rPr>
      <w:rFonts w:ascii="Times New Roman" w:hAnsi="Times New Roman"/>
      <w:sz w:val="18"/>
      <w:lang w:val="en-GB" w:eastAsia="en-US"/>
    </w:rPr>
  </w:style>
  <w:style w:type="paragraph" w:customStyle="1" w:styleId="Normalaftertitle">
    <w:name w:val="Normal after title"/>
    <w:basedOn w:val="Normal"/>
    <w:next w:val="Normal"/>
    <w:rsid w:val="00190B55"/>
    <w:pPr>
      <w:spacing w:before="280"/>
    </w:pPr>
  </w:style>
  <w:style w:type="paragraph" w:customStyle="1" w:styleId="Section1">
    <w:name w:val="Section_1"/>
    <w:basedOn w:val="Normal"/>
    <w:rsid w:val="00190B55"/>
    <w:pPr>
      <w:tabs>
        <w:tab w:val="clear" w:pos="1134"/>
        <w:tab w:val="clear" w:pos="1871"/>
        <w:tab w:val="clear" w:pos="2268"/>
        <w:tab w:val="center" w:pos="4820"/>
      </w:tabs>
      <w:spacing w:before="360"/>
      <w:jc w:val="center"/>
    </w:pPr>
    <w:rPr>
      <w:b/>
    </w:rPr>
  </w:style>
  <w:style w:type="paragraph" w:customStyle="1" w:styleId="Section2">
    <w:name w:val="Section_2"/>
    <w:basedOn w:val="Section1"/>
    <w:rsid w:val="00190B55"/>
    <w:rPr>
      <w:b w:val="0"/>
      <w:i/>
    </w:rPr>
  </w:style>
  <w:style w:type="paragraph" w:customStyle="1" w:styleId="Section3">
    <w:name w:val="Section_3"/>
    <w:basedOn w:val="Section1"/>
    <w:rsid w:val="00190B55"/>
    <w:rPr>
      <w:b w:val="0"/>
    </w:rPr>
  </w:style>
  <w:style w:type="paragraph" w:customStyle="1" w:styleId="SectionNo">
    <w:name w:val="Section_No"/>
    <w:basedOn w:val="AnnexNo"/>
    <w:next w:val="Normal"/>
    <w:rsid w:val="00190B55"/>
  </w:style>
  <w:style w:type="paragraph" w:customStyle="1" w:styleId="Sectiontitle">
    <w:name w:val="Section_title"/>
    <w:basedOn w:val="Annextitle"/>
    <w:next w:val="Normalaftertitle"/>
    <w:rsid w:val="00190B55"/>
  </w:style>
  <w:style w:type="paragraph" w:customStyle="1" w:styleId="Source">
    <w:name w:val="Source"/>
    <w:basedOn w:val="Normal"/>
    <w:next w:val="Normal"/>
    <w:rsid w:val="00190B55"/>
    <w:pPr>
      <w:spacing w:before="840"/>
      <w:jc w:val="center"/>
    </w:pPr>
    <w:rPr>
      <w:b/>
      <w:sz w:val="28"/>
    </w:rPr>
  </w:style>
  <w:style w:type="paragraph" w:customStyle="1" w:styleId="SpecialFooter">
    <w:name w:val="Special Footer"/>
    <w:basedOn w:val="Footer"/>
    <w:rsid w:val="00190B55"/>
    <w:pPr>
      <w:tabs>
        <w:tab w:val="left" w:pos="567"/>
        <w:tab w:val="left" w:pos="1134"/>
        <w:tab w:val="left" w:pos="1701"/>
        <w:tab w:val="left" w:pos="2268"/>
        <w:tab w:val="left" w:pos="2835"/>
      </w:tabs>
      <w:jc w:val="both"/>
    </w:pPr>
    <w:rPr>
      <w:caps w:val="0"/>
      <w:noProof w:val="0"/>
    </w:rPr>
  </w:style>
  <w:style w:type="paragraph" w:customStyle="1" w:styleId="Subsection1">
    <w:name w:val="Subsection_1"/>
    <w:basedOn w:val="Section1"/>
    <w:next w:val="Normalaftertitle"/>
    <w:qFormat/>
    <w:rsid w:val="00190B55"/>
  </w:style>
  <w:style w:type="character" w:customStyle="1" w:styleId="Tablefreq">
    <w:name w:val="Table_freq"/>
    <w:basedOn w:val="DefaultParagraphFont"/>
    <w:rsid w:val="00190B55"/>
    <w:rPr>
      <w:b/>
      <w:color w:val="auto"/>
      <w:sz w:val="20"/>
    </w:rPr>
  </w:style>
  <w:style w:type="paragraph" w:customStyle="1" w:styleId="Tablehead">
    <w:name w:val="Table_head"/>
    <w:basedOn w:val="Normal"/>
    <w:rsid w:val="00FD772E"/>
    <w:pPr>
      <w:keepNext/>
      <w:spacing w:before="80" w:after="80"/>
      <w:jc w:val="center"/>
    </w:pPr>
    <w:rPr>
      <w:rFonts w:ascii="Times New Roman Bold" w:hAnsi="Times New Roman Bold" w:cs="Times New Roman Bold"/>
      <w:b/>
      <w:sz w:val="20"/>
    </w:rPr>
  </w:style>
  <w:style w:type="paragraph" w:customStyle="1" w:styleId="Tablelegend">
    <w:name w:val="Table_legend"/>
    <w:basedOn w:val="Tabletext"/>
    <w:rsid w:val="00EB54B2"/>
    <w:rPr>
      <w:sz w:val="18"/>
    </w:rPr>
  </w:style>
  <w:style w:type="paragraph" w:customStyle="1" w:styleId="TableNo">
    <w:name w:val="Table_No"/>
    <w:basedOn w:val="Normal"/>
    <w:next w:val="Normal"/>
    <w:rsid w:val="001D058F"/>
    <w:pPr>
      <w:keepNext/>
      <w:spacing w:before="560" w:after="120"/>
      <w:jc w:val="center"/>
    </w:pPr>
    <w:rPr>
      <w:caps/>
      <w:sz w:val="20"/>
    </w:rPr>
  </w:style>
  <w:style w:type="paragraph" w:customStyle="1" w:styleId="Tableref">
    <w:name w:val="Table_ref"/>
    <w:basedOn w:val="Normal"/>
    <w:next w:val="Normal"/>
    <w:rsid w:val="00190B55"/>
    <w:pPr>
      <w:keepNext/>
      <w:spacing w:before="560"/>
      <w:jc w:val="center"/>
    </w:pPr>
    <w:rPr>
      <w:sz w:val="20"/>
    </w:rPr>
  </w:style>
  <w:style w:type="paragraph" w:customStyle="1" w:styleId="Normalend">
    <w:name w:val="Normal_end"/>
    <w:basedOn w:val="Normal"/>
    <w:next w:val="Normal"/>
    <w:qFormat/>
    <w:rsid w:val="00D801ED"/>
    <w:rPr>
      <w:lang w:val="en-US"/>
    </w:rPr>
  </w:style>
  <w:style w:type="paragraph" w:customStyle="1" w:styleId="Proposal">
    <w:name w:val="Proposal"/>
    <w:basedOn w:val="Normal"/>
    <w:next w:val="Normal"/>
    <w:rsid w:val="00241FA2"/>
    <w:pPr>
      <w:keepNext/>
      <w:spacing w:before="240"/>
    </w:pPr>
    <w:rPr>
      <w:rFonts w:hAnsi="Times New Roman Bold"/>
      <w:b/>
    </w:rPr>
  </w:style>
  <w:style w:type="paragraph" w:customStyle="1" w:styleId="Reasons">
    <w:name w:val="Reasons"/>
    <w:basedOn w:val="Normal"/>
    <w:qFormat/>
    <w:rsid w:val="00DE5692"/>
    <w:pPr>
      <w:tabs>
        <w:tab w:val="clear" w:pos="1871"/>
        <w:tab w:val="clear" w:pos="2268"/>
        <w:tab w:val="left" w:pos="1588"/>
        <w:tab w:val="left" w:pos="1985"/>
      </w:tabs>
    </w:pPr>
  </w:style>
  <w:style w:type="paragraph" w:customStyle="1" w:styleId="Questiondate">
    <w:name w:val="Question_date"/>
    <w:basedOn w:val="Normal"/>
    <w:next w:val="Normalaftertitle"/>
    <w:rsid w:val="004969AD"/>
    <w:pPr>
      <w:keepNext/>
      <w:keepLines/>
      <w:jc w:val="right"/>
    </w:pPr>
    <w:rPr>
      <w:sz w:val="22"/>
    </w:rPr>
  </w:style>
  <w:style w:type="paragraph" w:customStyle="1" w:styleId="QuestionNo">
    <w:name w:val="Question_No"/>
    <w:basedOn w:val="Normal"/>
    <w:next w:val="Normal"/>
    <w:rsid w:val="004969AD"/>
    <w:pPr>
      <w:keepNext/>
      <w:keepLines/>
      <w:spacing w:before="480"/>
      <w:jc w:val="center"/>
    </w:pPr>
    <w:rPr>
      <w:caps/>
      <w:sz w:val="28"/>
    </w:rPr>
  </w:style>
  <w:style w:type="paragraph" w:customStyle="1" w:styleId="Questiontitle">
    <w:name w:val="Question_title"/>
    <w:basedOn w:val="Normal"/>
    <w:next w:val="Normal"/>
    <w:rsid w:val="00A54C25"/>
    <w:pPr>
      <w:keepNext/>
      <w:keepLines/>
      <w:spacing w:before="240"/>
      <w:jc w:val="center"/>
    </w:pPr>
    <w:rPr>
      <w:rFonts w:ascii="Times New Roman Bold" w:hAnsi="Times New Roman Bold"/>
      <w:b/>
      <w:sz w:val="28"/>
    </w:rPr>
  </w:style>
  <w:style w:type="paragraph" w:styleId="TOC1">
    <w:name w:val="toc 1"/>
    <w:basedOn w:val="Normal"/>
    <w:rsid w:val="001D058F"/>
    <w:pPr>
      <w:keepLines/>
      <w:tabs>
        <w:tab w:val="clear" w:pos="1134"/>
        <w:tab w:val="clear" w:pos="1871"/>
        <w:tab w:val="clear" w:pos="2268"/>
        <w:tab w:val="left" w:pos="567"/>
        <w:tab w:val="left" w:leader="dot" w:pos="7938"/>
        <w:tab w:val="center" w:pos="9526"/>
      </w:tabs>
      <w:spacing w:before="240"/>
      <w:ind w:left="567" w:hanging="567"/>
    </w:pPr>
  </w:style>
  <w:style w:type="paragraph" w:styleId="TOC2">
    <w:name w:val="toc 2"/>
    <w:basedOn w:val="TOC1"/>
    <w:rsid w:val="001D058F"/>
    <w:pPr>
      <w:spacing w:before="120"/>
    </w:pPr>
  </w:style>
  <w:style w:type="paragraph" w:styleId="TOC3">
    <w:name w:val="toc 3"/>
    <w:basedOn w:val="TOC2"/>
    <w:rsid w:val="001D058F"/>
  </w:style>
  <w:style w:type="paragraph" w:styleId="TOC4">
    <w:name w:val="toc 4"/>
    <w:basedOn w:val="TOC3"/>
    <w:rsid w:val="001D058F"/>
  </w:style>
  <w:style w:type="paragraph" w:styleId="TOC5">
    <w:name w:val="toc 5"/>
    <w:basedOn w:val="TOC4"/>
    <w:rsid w:val="001D058F"/>
  </w:style>
  <w:style w:type="paragraph" w:styleId="TOC6">
    <w:name w:val="toc 6"/>
    <w:basedOn w:val="TOC4"/>
    <w:rsid w:val="001D058F"/>
  </w:style>
  <w:style w:type="paragraph" w:styleId="TOC7">
    <w:name w:val="toc 7"/>
    <w:basedOn w:val="TOC4"/>
    <w:rsid w:val="001D058F"/>
  </w:style>
  <w:style w:type="paragraph" w:styleId="TOC8">
    <w:name w:val="toc 8"/>
    <w:basedOn w:val="TOC4"/>
    <w:rsid w:val="001D058F"/>
  </w:style>
  <w:style w:type="paragraph" w:customStyle="1" w:styleId="Title1">
    <w:name w:val="Title 1"/>
    <w:basedOn w:val="Source"/>
    <w:next w:val="Normal"/>
    <w:rsid w:val="001D058F"/>
    <w:pPr>
      <w:tabs>
        <w:tab w:val="left" w:pos="567"/>
        <w:tab w:val="left" w:pos="1701"/>
        <w:tab w:val="left" w:pos="2835"/>
      </w:tabs>
      <w:spacing w:before="240"/>
    </w:pPr>
    <w:rPr>
      <w:b w:val="0"/>
      <w:caps/>
    </w:rPr>
  </w:style>
  <w:style w:type="paragraph" w:customStyle="1" w:styleId="Title2">
    <w:name w:val="Title 2"/>
    <w:basedOn w:val="Source"/>
    <w:next w:val="Normal"/>
    <w:rsid w:val="001D058F"/>
    <w:pPr>
      <w:overflowPunct/>
      <w:autoSpaceDE/>
      <w:autoSpaceDN/>
      <w:adjustRightInd/>
      <w:spacing w:before="480"/>
      <w:textAlignment w:val="auto"/>
    </w:pPr>
    <w:rPr>
      <w:b w:val="0"/>
      <w:caps/>
    </w:rPr>
  </w:style>
  <w:style w:type="paragraph" w:customStyle="1" w:styleId="Title3">
    <w:name w:val="Title 3"/>
    <w:basedOn w:val="Title2"/>
    <w:next w:val="Normal"/>
    <w:rsid w:val="001D058F"/>
    <w:pPr>
      <w:spacing w:before="240"/>
    </w:pPr>
    <w:rPr>
      <w:caps w:val="0"/>
    </w:rPr>
  </w:style>
  <w:style w:type="paragraph" w:customStyle="1" w:styleId="Title4">
    <w:name w:val="Title 4"/>
    <w:basedOn w:val="Title3"/>
    <w:next w:val="Heading1"/>
    <w:rsid w:val="001D058F"/>
    <w:rPr>
      <w:b/>
    </w:rPr>
  </w:style>
  <w:style w:type="paragraph" w:customStyle="1" w:styleId="Tabletext">
    <w:name w:val="Table_text"/>
    <w:basedOn w:val="Normal"/>
    <w:rsid w:val="001D058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rPr>
      <w:sz w:val="20"/>
    </w:rPr>
  </w:style>
  <w:style w:type="paragraph" w:customStyle="1" w:styleId="Tabletitle">
    <w:name w:val="Table_title"/>
    <w:basedOn w:val="Normal"/>
    <w:next w:val="Tabletext"/>
    <w:rsid w:val="001D058F"/>
    <w:pPr>
      <w:keepNext/>
      <w:keepLines/>
      <w:spacing w:before="0" w:after="120"/>
      <w:jc w:val="center"/>
    </w:pPr>
    <w:rPr>
      <w:rFonts w:ascii="Times New Roman Bold" w:hAnsi="Times New Roman Bold"/>
      <w:b/>
      <w:sz w:val="20"/>
    </w:rPr>
  </w:style>
  <w:style w:type="paragraph" w:customStyle="1" w:styleId="Headingi">
    <w:name w:val="Heading_i"/>
    <w:basedOn w:val="Normal"/>
    <w:next w:val="Normal"/>
    <w:qFormat/>
    <w:rsid w:val="00EA12E5"/>
    <w:pPr>
      <w:spacing w:before="160"/>
    </w:pPr>
    <w:rPr>
      <w:i/>
    </w:rPr>
  </w:style>
  <w:style w:type="paragraph" w:customStyle="1" w:styleId="Headingb">
    <w:name w:val="Heading_b"/>
    <w:basedOn w:val="Normal"/>
    <w:next w:val="Normal"/>
    <w:qFormat/>
    <w:rsid w:val="00EB54B2"/>
    <w:pPr>
      <w:keepNext/>
      <w:spacing w:before="160"/>
    </w:pPr>
    <w:rPr>
      <w:rFonts w:ascii="Times New Roman Bold" w:hAnsi="Times New Roman Bold" w:cs="Times New Roman Bold"/>
      <w:b/>
      <w:lang w:val="fr-CH"/>
    </w:rPr>
  </w:style>
  <w:style w:type="paragraph" w:customStyle="1" w:styleId="Note">
    <w:name w:val="Note"/>
    <w:basedOn w:val="Normal"/>
    <w:next w:val="Normal"/>
    <w:rsid w:val="00FD772E"/>
    <w:pPr>
      <w:tabs>
        <w:tab w:val="left" w:pos="284"/>
      </w:tabs>
      <w:spacing w:before="80"/>
    </w:pPr>
  </w:style>
  <w:style w:type="paragraph" w:customStyle="1" w:styleId="Part1">
    <w:name w:val="Part_1"/>
    <w:basedOn w:val="Section1"/>
    <w:next w:val="Section1"/>
    <w:qFormat/>
    <w:rsid w:val="00DE2AC3"/>
  </w:style>
  <w:style w:type="paragraph" w:customStyle="1" w:styleId="PartNo">
    <w:name w:val="Part_No"/>
    <w:basedOn w:val="AnnexNo"/>
    <w:next w:val="Normal"/>
    <w:rsid w:val="00DE2AC3"/>
  </w:style>
  <w:style w:type="paragraph" w:customStyle="1" w:styleId="Partref">
    <w:name w:val="Part_ref"/>
    <w:basedOn w:val="Annexref"/>
    <w:next w:val="Normal"/>
    <w:rsid w:val="00DE2AC3"/>
  </w:style>
  <w:style w:type="paragraph" w:customStyle="1" w:styleId="Parttitle">
    <w:name w:val="Part_title"/>
    <w:basedOn w:val="Annextitle"/>
    <w:next w:val="Normalaftertitle"/>
    <w:rsid w:val="00DE2AC3"/>
  </w:style>
  <w:style w:type="paragraph" w:customStyle="1" w:styleId="Recdate">
    <w:name w:val="Rec_date"/>
    <w:basedOn w:val="Normal"/>
    <w:next w:val="Normalaftertitle"/>
    <w:rsid w:val="00DE2AC3"/>
    <w:pPr>
      <w:keepNext/>
      <w:keepLines/>
      <w:jc w:val="right"/>
    </w:pPr>
    <w:rPr>
      <w:sz w:val="22"/>
    </w:rPr>
  </w:style>
  <w:style w:type="paragraph" w:customStyle="1" w:styleId="RecNo">
    <w:name w:val="Rec_No"/>
    <w:basedOn w:val="Normal"/>
    <w:next w:val="Normal"/>
    <w:rsid w:val="00DE2AC3"/>
    <w:pPr>
      <w:keepNext/>
      <w:keepLines/>
      <w:spacing w:before="480"/>
      <w:jc w:val="center"/>
    </w:pPr>
    <w:rPr>
      <w:caps/>
      <w:sz w:val="28"/>
    </w:rPr>
  </w:style>
  <w:style w:type="paragraph" w:customStyle="1" w:styleId="Rectitle">
    <w:name w:val="Rec_title"/>
    <w:basedOn w:val="RecNo"/>
    <w:next w:val="Normal"/>
    <w:rsid w:val="00DE2AC3"/>
    <w:pPr>
      <w:spacing w:before="240"/>
    </w:pPr>
    <w:rPr>
      <w:rFonts w:ascii="Times New Roman Bold" w:hAnsi="Times New Roman Bold"/>
      <w:b/>
      <w:caps w:val="0"/>
    </w:rPr>
  </w:style>
  <w:style w:type="paragraph" w:customStyle="1" w:styleId="ResNo">
    <w:name w:val="Res_No"/>
    <w:basedOn w:val="RecNo"/>
    <w:next w:val="Normal"/>
    <w:rsid w:val="00DE2AC3"/>
  </w:style>
  <w:style w:type="paragraph" w:customStyle="1" w:styleId="Restitle">
    <w:name w:val="Res_title"/>
    <w:basedOn w:val="Rectitle"/>
    <w:next w:val="Normal"/>
    <w:rsid w:val="00DE2AC3"/>
  </w:style>
  <w:style w:type="paragraph" w:customStyle="1" w:styleId="AppArtNo">
    <w:name w:val="App_Art_No"/>
    <w:basedOn w:val="ArtNo"/>
    <w:qFormat/>
    <w:rsid w:val="006E3D45"/>
  </w:style>
  <w:style w:type="paragraph" w:customStyle="1" w:styleId="AppArttitle">
    <w:name w:val="App_Art_title"/>
    <w:basedOn w:val="Arttitle"/>
    <w:qFormat/>
    <w:rsid w:val="00A066F1"/>
  </w:style>
  <w:style w:type="paragraph" w:customStyle="1" w:styleId="Committee">
    <w:name w:val="Committee"/>
    <w:basedOn w:val="Normal"/>
    <w:qFormat/>
    <w:rsid w:val="00DF4BC6"/>
    <w:pPr>
      <w:framePr w:hSpace="180" w:wrap="around" w:hAnchor="margin" w:y="-675"/>
      <w:tabs>
        <w:tab w:val="left" w:pos="851"/>
      </w:tabs>
      <w:spacing w:before="0" w:line="240" w:lineRule="atLeast"/>
    </w:pPr>
    <w:rPr>
      <w:rFonts w:cstheme="minorHAnsi"/>
      <w:b/>
      <w:szCs w:val="24"/>
    </w:rPr>
  </w:style>
  <w:style w:type="paragraph" w:customStyle="1" w:styleId="Volumetitle">
    <w:name w:val="Volume_title"/>
    <w:basedOn w:val="Normal"/>
    <w:qFormat/>
    <w:rsid w:val="003E0DB6"/>
    <w:pPr>
      <w:jc w:val="center"/>
    </w:pPr>
    <w:rPr>
      <w:b/>
      <w:bCs/>
      <w:sz w:val="28"/>
      <w:szCs w:val="28"/>
    </w:rPr>
  </w:style>
  <w:style w:type="paragraph" w:styleId="BalloonText">
    <w:name w:val="Balloon Text"/>
    <w:basedOn w:val="Normal"/>
    <w:link w:val="BalloonTextChar"/>
    <w:semiHidden/>
    <w:unhideWhenUsed/>
    <w:rsid w:val="00202756"/>
    <w:pPr>
      <w:spacing w:before="0"/>
    </w:pPr>
    <w:rPr>
      <w:rFonts w:ascii="Segoe UI" w:hAnsi="Segoe UI" w:cs="Segoe UI"/>
      <w:sz w:val="18"/>
      <w:szCs w:val="18"/>
    </w:rPr>
  </w:style>
  <w:style w:type="character" w:customStyle="1" w:styleId="BalloonTextChar">
    <w:name w:val="Balloon Text Char"/>
    <w:basedOn w:val="DefaultParagraphFont"/>
    <w:link w:val="BalloonText"/>
    <w:semiHidden/>
    <w:rsid w:val="00202756"/>
    <w:rPr>
      <w:rFonts w:ascii="Segoe UI" w:hAnsi="Segoe UI" w:cs="Segoe UI"/>
      <w:sz w:val="18"/>
      <w:szCs w:val="18"/>
      <w:lang w:val="en-GB" w:eastAsia="en-US"/>
    </w:rPr>
  </w:style>
  <w:style w:type="paragraph" w:customStyle="1" w:styleId="Tablesplit">
    <w:name w:val="Table_split"/>
    <w:basedOn w:val="Tabletext"/>
    <w:qFormat/>
    <w:rsid w:val="00CA3DFC"/>
    <w:pPr>
      <w:keepN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pPr>
    <w:rPr>
      <w:b/>
    </w:rPr>
  </w:style>
  <w:style w:type="character" w:customStyle="1" w:styleId="Provsplit">
    <w:name w:val="Prov_split"/>
    <w:basedOn w:val="DefaultParagraphFont"/>
    <w:qFormat/>
    <w:rsid w:val="00CA3DFC"/>
    <w:rPr>
      <w:rFonts w:ascii="Times New Roman" w:hAnsi="Times New Roman"/>
      <w:b w:val="0"/>
    </w:rPr>
  </w:style>
  <w:style w:type="paragraph" w:customStyle="1" w:styleId="Normalsplit">
    <w:name w:val="Normal_split"/>
    <w:basedOn w:val="Normal"/>
    <w:qFormat/>
    <w:rsid w:val="00CA3DFC"/>
  </w:style>
  <w:style w:type="paragraph" w:customStyle="1" w:styleId="Headingsplit">
    <w:name w:val="Heading_split"/>
    <w:basedOn w:val="Headingi"/>
    <w:qFormat/>
    <w:rsid w:val="00CA3DFC"/>
    <w:rPr>
      <w:lang w:val="en-US"/>
    </w:rPr>
  </w:style>
  <w:style w:type="paragraph" w:customStyle="1" w:styleId="MethodHeadingb">
    <w:name w:val="Method_Headingb"/>
    <w:basedOn w:val="Headingb"/>
    <w:qFormat/>
    <w:rsid w:val="00EB54B2"/>
    <w:pPr>
      <w:tabs>
        <w:tab w:val="clear" w:pos="1134"/>
        <w:tab w:val="clear" w:pos="1871"/>
        <w:tab w:val="clear" w:pos="2268"/>
      </w:tabs>
      <w:overflowPunct/>
      <w:autoSpaceDE/>
      <w:autoSpaceDN/>
      <w:adjustRightInd/>
      <w:textAlignment w:val="auto"/>
    </w:pPr>
  </w:style>
  <w:style w:type="paragraph" w:customStyle="1" w:styleId="Methodheading1">
    <w:name w:val="Method_heading1"/>
    <w:basedOn w:val="Heading1"/>
    <w:next w:val="Normal"/>
    <w:qFormat/>
    <w:rsid w:val="00EF71B6"/>
  </w:style>
  <w:style w:type="paragraph" w:customStyle="1" w:styleId="Methodheading2">
    <w:name w:val="Method_heading2"/>
    <w:basedOn w:val="Heading2"/>
    <w:next w:val="Normal"/>
    <w:qFormat/>
    <w:rsid w:val="00EF71B6"/>
  </w:style>
  <w:style w:type="paragraph" w:customStyle="1" w:styleId="Methodheading3">
    <w:name w:val="Method_heading3"/>
    <w:basedOn w:val="Heading3"/>
    <w:next w:val="Normal"/>
    <w:qFormat/>
    <w:rsid w:val="00EF71B6"/>
  </w:style>
  <w:style w:type="paragraph" w:customStyle="1" w:styleId="Methodheading4">
    <w:name w:val="Method_heading4"/>
    <w:basedOn w:val="Heading4"/>
    <w:next w:val="Normal"/>
    <w:qFormat/>
    <w:rsid w:val="00EF71B6"/>
  </w:style>
  <w:style w:type="paragraph" w:customStyle="1" w:styleId="TableTextS5">
    <w:name w:val="Table_TextS5"/>
    <w:basedOn w:val="Normal"/>
    <w:rsid w:val="00C82695"/>
    <w:pPr>
      <w:tabs>
        <w:tab w:val="clear" w:pos="1134"/>
        <w:tab w:val="clear" w:pos="1871"/>
        <w:tab w:val="clear" w:pos="2268"/>
        <w:tab w:val="left" w:pos="170"/>
        <w:tab w:val="left" w:pos="567"/>
        <w:tab w:val="left" w:pos="737"/>
        <w:tab w:val="left" w:pos="2977"/>
        <w:tab w:val="left" w:pos="3266"/>
      </w:tabs>
      <w:spacing w:before="40" w:after="40"/>
      <w:ind w:left="170" w:hanging="170"/>
    </w:pPr>
    <w:rPr>
      <w:sz w:val="20"/>
    </w:rPr>
  </w:style>
  <w:style w:type="paragraph" w:customStyle="1" w:styleId="Tablefin">
    <w:name w:val="Table_fin"/>
    <w:basedOn w:val="Tabletext"/>
    <w:qFormat/>
    <w:rsid w:val="00F822B0"/>
    <w:pPr>
      <w:spacing w:before="0" w:after="0"/>
    </w:pPr>
  </w:style>
  <w:style w:type="paragraph" w:customStyle="1" w:styleId="EditorsNote">
    <w:name w:val="EditorsNote"/>
    <w:basedOn w:val="Normal"/>
    <w:qFormat/>
    <w:rsid w:val="00EB54B2"/>
    <w:pPr>
      <w:spacing w:before="240" w:after="240"/>
    </w:pPr>
    <w:rPr>
      <w:i/>
    </w:rPr>
  </w:style>
  <w:style w:type="paragraph" w:customStyle="1" w:styleId="Table-text">
    <w:name w:val="Table-text"/>
    <w:basedOn w:val="Normal"/>
    <w:rsid w:val="00044B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textAlignment w:val="auto"/>
    </w:pPr>
    <w:rPr>
      <w:sz w:val="20"/>
    </w:rPr>
  </w:style>
  <w:style w:type="paragraph" w:customStyle="1" w:styleId="Normalaftertitle0">
    <w:name w:val="Normal after title"/>
    <w:basedOn w:val="Normal"/>
    <w:next w:val="Normal"/>
    <w:qFormat/>
    <w:rsid w:val="00981814"/>
    <w:pPr>
      <w:spacing w:before="280"/>
    </w:pPr>
  </w:style>
  <w:style w:type="character" w:styleId="Hyperlink">
    <w:name w:val="Hyperlink"/>
    <w:basedOn w:val="DefaultParagraphFont"/>
    <w:uiPriority w:val="99"/>
    <w:semiHidden/>
    <w:unhideWhenUsed/>
    <w:rPr>
      <w:color w:val="0000FF" w:themeColor="hyperlink"/>
      <w:u w:val="single"/>
    </w:rPr>
  </w:style>
  <w:style w:type="character" w:customStyle="1" w:styleId="href">
    <w:name w:val="href"/>
    <w:basedOn w:val="DefaultParagraphFont"/>
    <w:rsid w:val="009001F2"/>
  </w:style>
  <w:style w:type="paragraph" w:styleId="Revision">
    <w:name w:val="Revision"/>
    <w:hidden/>
    <w:uiPriority w:val="99"/>
    <w:semiHidden/>
    <w:rsid w:val="009001F2"/>
    <w:rPr>
      <w:rFonts w:ascii="Times New Roman" w:hAnsi="Times New Roman"/>
      <w:sz w:val="24"/>
      <w:lang w:val="en-GB" w:eastAsia="en-US"/>
    </w:rPr>
  </w:style>
  <w:style w:type="character" w:styleId="CommentReference">
    <w:name w:val="annotation reference"/>
    <w:basedOn w:val="DefaultParagraphFont"/>
    <w:semiHidden/>
    <w:unhideWhenUsed/>
    <w:rsid w:val="00471C83"/>
    <w:rPr>
      <w:sz w:val="16"/>
      <w:szCs w:val="16"/>
    </w:rPr>
  </w:style>
  <w:style w:type="paragraph" w:styleId="CommentText">
    <w:name w:val="annotation text"/>
    <w:basedOn w:val="Normal"/>
    <w:link w:val="CommentTextChar"/>
    <w:unhideWhenUsed/>
    <w:rsid w:val="00471C83"/>
    <w:rPr>
      <w:sz w:val="20"/>
    </w:rPr>
  </w:style>
  <w:style w:type="character" w:customStyle="1" w:styleId="CommentTextChar">
    <w:name w:val="Comment Text Char"/>
    <w:basedOn w:val="DefaultParagraphFont"/>
    <w:link w:val="CommentText"/>
    <w:rsid w:val="00471C83"/>
    <w:rPr>
      <w:rFonts w:ascii="Times New Roman" w:hAnsi="Times New Roman"/>
      <w:lang w:val="en-GB" w:eastAsia="en-US"/>
    </w:rPr>
  </w:style>
  <w:style w:type="paragraph" w:styleId="CommentSubject">
    <w:name w:val="annotation subject"/>
    <w:basedOn w:val="CommentText"/>
    <w:next w:val="CommentText"/>
    <w:link w:val="CommentSubjectChar"/>
    <w:semiHidden/>
    <w:unhideWhenUsed/>
    <w:rsid w:val="00471C83"/>
    <w:rPr>
      <w:b/>
      <w:bCs/>
    </w:rPr>
  </w:style>
  <w:style w:type="character" w:customStyle="1" w:styleId="CommentSubjectChar">
    <w:name w:val="Comment Subject Char"/>
    <w:basedOn w:val="CommentTextChar"/>
    <w:link w:val="CommentSubject"/>
    <w:semiHidden/>
    <w:rsid w:val="00471C83"/>
    <w:rPr>
      <w:rFonts w:ascii="Times New Roman" w:hAnsi="Times New Roman"/>
      <w:b/>
      <w:bCs/>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6.wmf"/><Relationship Id="rId42" Type="http://schemas.openxmlformats.org/officeDocument/2006/relationships/oleObject" Target="embeddings/oleObject15.bin"/><Relationship Id="rId47" Type="http://schemas.openxmlformats.org/officeDocument/2006/relationships/oleObject" Target="embeddings/oleObject20.bin"/><Relationship Id="rId63" Type="http://schemas.openxmlformats.org/officeDocument/2006/relationships/oleObject" Target="embeddings/oleObject30.bin"/><Relationship Id="rId68" Type="http://schemas.openxmlformats.org/officeDocument/2006/relationships/header" Target="header1.xml"/><Relationship Id="rId2" Type="http://schemas.openxmlformats.org/officeDocument/2006/relationships/customXml" Target="../customXml/item2.xml"/><Relationship Id="rId16" Type="http://schemas.openxmlformats.org/officeDocument/2006/relationships/oleObject" Target="embeddings/oleObject2.bin"/><Relationship Id="rId29" Type="http://schemas.openxmlformats.org/officeDocument/2006/relationships/image" Target="media/image10.wmf"/><Relationship Id="rId11" Type="http://schemas.openxmlformats.org/officeDocument/2006/relationships/endnotes" Target="endnotes.xml"/><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4.wmf"/><Relationship Id="rId40" Type="http://schemas.openxmlformats.org/officeDocument/2006/relationships/oleObject" Target="embeddings/oleObject14.bin"/><Relationship Id="rId45" Type="http://schemas.openxmlformats.org/officeDocument/2006/relationships/oleObject" Target="embeddings/oleObject18.bin"/><Relationship Id="rId53" Type="http://schemas.openxmlformats.org/officeDocument/2006/relationships/oleObject" Target="embeddings/oleObject24.bin"/><Relationship Id="rId58" Type="http://schemas.openxmlformats.org/officeDocument/2006/relationships/image" Target="media/image21.wmf"/><Relationship Id="rId66" Type="http://schemas.openxmlformats.org/officeDocument/2006/relationships/oleObject" Target="embeddings/oleObject33.bin"/><Relationship Id="rId74" Type="http://schemas.openxmlformats.org/officeDocument/2006/relationships/theme" Target="theme/theme1.xml"/><Relationship Id="rId5" Type="http://schemas.openxmlformats.org/officeDocument/2006/relationships/customXml" Target="../customXml/item5.xml"/><Relationship Id="rId61" Type="http://schemas.openxmlformats.org/officeDocument/2006/relationships/oleObject" Target="embeddings/oleObject28.bin"/><Relationship Id="rId19" Type="http://schemas.openxmlformats.org/officeDocument/2006/relationships/image" Target="media/image5.wmf"/><Relationship Id="rId14" Type="http://schemas.openxmlformats.org/officeDocument/2006/relationships/image" Target="media/image3.wmf"/><Relationship Id="rId22" Type="http://schemas.openxmlformats.org/officeDocument/2006/relationships/oleObject" Target="embeddings/oleObject5.bin"/><Relationship Id="rId27" Type="http://schemas.openxmlformats.org/officeDocument/2006/relationships/image" Target="media/image9.wmf"/><Relationship Id="rId30" Type="http://schemas.openxmlformats.org/officeDocument/2006/relationships/oleObject" Target="embeddings/oleObject9.bin"/><Relationship Id="rId35" Type="http://schemas.openxmlformats.org/officeDocument/2006/relationships/image" Target="media/image13.wmf"/><Relationship Id="rId43" Type="http://schemas.openxmlformats.org/officeDocument/2006/relationships/oleObject" Target="embeddings/oleObject16.bin"/><Relationship Id="rId48" Type="http://schemas.openxmlformats.org/officeDocument/2006/relationships/image" Target="media/image17.wmf"/><Relationship Id="rId56" Type="http://schemas.openxmlformats.org/officeDocument/2006/relationships/image" Target="media/image20.wmf"/><Relationship Id="rId64" Type="http://schemas.openxmlformats.org/officeDocument/2006/relationships/oleObject" Target="embeddings/oleObject31.bin"/><Relationship Id="rId69" Type="http://schemas.openxmlformats.org/officeDocument/2006/relationships/footer" Target="footer1.xml"/><Relationship Id="rId8" Type="http://schemas.openxmlformats.org/officeDocument/2006/relationships/settings" Target="settings.xml"/><Relationship Id="rId51" Type="http://schemas.openxmlformats.org/officeDocument/2006/relationships/oleObject" Target="embeddings/oleObject22.bin"/><Relationship Id="rId72" Type="http://schemas.openxmlformats.org/officeDocument/2006/relationships/fontTable" Target="fontTable.xml"/><Relationship Id="rId3" Type="http://schemas.openxmlformats.org/officeDocument/2006/relationships/customXml" Target="../customXml/item3.xml"/><Relationship Id="rId12" Type="http://schemas.openxmlformats.org/officeDocument/2006/relationships/image" Target="media/image1.jpeg"/><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3.bin"/><Relationship Id="rId46" Type="http://schemas.openxmlformats.org/officeDocument/2006/relationships/oleObject" Target="embeddings/oleObject19.bin"/><Relationship Id="rId59" Type="http://schemas.openxmlformats.org/officeDocument/2006/relationships/oleObject" Target="embeddings/oleObject27.bin"/><Relationship Id="rId67" Type="http://schemas.openxmlformats.org/officeDocument/2006/relationships/oleObject" Target="embeddings/oleObject34.bin"/><Relationship Id="rId20" Type="http://schemas.openxmlformats.org/officeDocument/2006/relationships/oleObject" Target="embeddings/oleObject4.bin"/><Relationship Id="rId41" Type="http://schemas.openxmlformats.org/officeDocument/2006/relationships/image" Target="media/image16.wmf"/><Relationship Id="rId54" Type="http://schemas.openxmlformats.org/officeDocument/2006/relationships/image" Target="media/image19.wmf"/><Relationship Id="rId62" Type="http://schemas.openxmlformats.org/officeDocument/2006/relationships/oleObject" Target="embeddings/oleObject29.bin"/><Relationship Id="rId70"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oleObject" Target="embeddings/oleObject1.bin"/><Relationship Id="rId23" Type="http://schemas.openxmlformats.org/officeDocument/2006/relationships/image" Target="media/image7.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oleObject" Target="embeddings/oleObject21.bin"/><Relationship Id="rId57" Type="http://schemas.openxmlformats.org/officeDocument/2006/relationships/oleObject" Target="embeddings/oleObject26.bin"/><Relationship Id="rId10" Type="http://schemas.openxmlformats.org/officeDocument/2006/relationships/footnotes" Target="footnotes.xml"/><Relationship Id="rId31" Type="http://schemas.openxmlformats.org/officeDocument/2006/relationships/image" Target="media/image11.wmf"/><Relationship Id="rId44" Type="http://schemas.openxmlformats.org/officeDocument/2006/relationships/oleObject" Target="embeddings/oleObject17.bin"/><Relationship Id="rId52" Type="http://schemas.openxmlformats.org/officeDocument/2006/relationships/oleObject" Target="embeddings/oleObject23.bin"/><Relationship Id="rId60" Type="http://schemas.openxmlformats.org/officeDocument/2006/relationships/image" Target="media/image22.wmf"/><Relationship Id="rId65" Type="http://schemas.openxmlformats.org/officeDocument/2006/relationships/oleObject" Target="embeddings/oleObject32.bin"/><Relationship Id="rId73" Type="http://schemas.microsoft.com/office/2011/relationships/people" Target="people.xml"/><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image" Target="media/image2.png"/><Relationship Id="rId18" Type="http://schemas.openxmlformats.org/officeDocument/2006/relationships/oleObject" Target="embeddings/oleObject3.bin"/><Relationship Id="rId39" Type="http://schemas.openxmlformats.org/officeDocument/2006/relationships/image" Target="media/image15.wmf"/><Relationship Id="rId34" Type="http://schemas.openxmlformats.org/officeDocument/2006/relationships/oleObject" Target="embeddings/oleObject11.bin"/><Relationship Id="rId50" Type="http://schemas.openxmlformats.org/officeDocument/2006/relationships/image" Target="media/image18.wmf"/><Relationship Id="rId55" Type="http://schemas.openxmlformats.org/officeDocument/2006/relationships/oleObject" Target="embeddings/oleObject25.bin"/><Relationship Id="rId7" Type="http://schemas.openxmlformats.org/officeDocument/2006/relationships/styles" Target="styles.xml"/><Relationship Id="rId71" Type="http://schemas.openxmlformats.org/officeDocument/2006/relationships/footer" Target="foot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DPM_x0020_File_x0020_name xmlns="76b7d054-b29f-418b-b414-6b742f999448">R23-WRC23-C-0062!A22-A9!MSW-E</DPM_x0020_File_x0020_name>
    <DPM_x0020_Author xmlns="76b7d054-b29f-418b-b414-6b742f999448">DPM</DPM_x0020_Author>
    <DPM_x0020_Version xmlns="76b7d054-b29f-418b-b414-6b742f999448">DPM_2022.05.12.01</DPM_x0020_Version>
  </documentManagement>
</p:properties>
</file>

<file path=customXml/item3.xml><?xml version="1.0" encoding="utf-8"?>
<Sources xmlns:b="http://schemas.openxmlformats.org/officeDocument/2006/bibliography" xmlns="http://schemas.openxmlformats.org/officeDocument/2006/bibliography" SelectedStyle="\APA.XSL" StyleName="APA"/>
</file>

<file path=customXml/item4.xml><?xml version="1.0" encoding="utf-8"?>
<ct:contentTypeSchema xmlns:ct="http://schemas.microsoft.com/office/2006/metadata/contentType" xmlns:ma="http://schemas.microsoft.com/office/2006/metadata/properties/metaAttributes" ct:_="" ma:_="" ma:contentTypeName="Document" ma:contentTypeID="0x0101008BFA528CE1D8294396E46BAD2517FBF6" ma:contentTypeVersion="12" ma:contentTypeDescription="Crée un document." ma:contentTypeScope="" ma:versionID="fb871eb9c110d2c3088d64e442ab8546">
  <xsd:schema xmlns:xsd="http://www.w3.org/2001/XMLSchema" xmlns:xs="http://www.w3.org/2001/XMLSchema" xmlns:p="http://schemas.microsoft.com/office/2006/metadata/properties" xmlns:ns2="76b7d054-b29f-418b-b414-6b742f999448" xmlns:ns3="b9f87034-1e33-420b-8ff9-da24a529006f" targetNamespace="http://schemas.microsoft.com/office/2006/metadata/properties" ma:root="true" ma:fieldsID="0e70644b150ea7aa85c8e206d6f184bd" ns2:_="" ns3:_="">
    <xsd:import namespace="76b7d054-b29f-418b-b414-6b742f999448"/>
    <xsd:import namespace="b9f87034-1e33-420b-8ff9-da24a529006f"/>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DPM_x0020_File_x0020_name" minOccurs="0"/>
                <xsd:element ref="ns2:DPM_x0020_Author" minOccurs="0"/>
                <xsd:element ref="ns2:DPM_x0020_Version" minOccurs="0"/>
                <xsd:element ref="ns2:MediaServiceObjectDetectorVersions" minOccurs="0"/>
                <xsd:element ref="ns2:MediaServiceGenerationTime" minOccurs="0"/>
                <xsd:element ref="ns2:MediaServiceEventHashCode" minOccurs="0"/>
                <xsd:element ref="ns2:MediaServiceDateTake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6b7d054-b29f-418b-b414-6b742f999448"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DPM_x0020_File_x0020_name" ma:index="12" nillable="true" ma:displayName="DPM File name" ma:internalName="DPM_x0020_File_x0020_name">
      <xsd:simpleType>
        <xsd:restriction base="dms:Text">
          <xsd:maxLength value="255"/>
        </xsd:restriction>
      </xsd:simpleType>
    </xsd:element>
    <xsd:element name="DPM_x0020_Author" ma:index="13" nillable="true" ma:displayName="DPM Author" ma:internalName="DPM_x0020_Author">
      <xsd:simpleType>
        <xsd:restriction base="dms:Text">
          <xsd:maxLength value="255"/>
        </xsd:restriction>
      </xsd:simpleType>
    </xsd:element>
    <xsd:element name="DPM_x0020_Version" ma:index="14" nillable="true" ma:displayName="DPM Version" ma:internalName="DPM_x0020_Version">
      <xsd:simpleType>
        <xsd:restriction base="dms:Text">
          <xsd:maxLength value="255"/>
        </xsd:restriction>
      </xsd:simpleType>
    </xsd:element>
    <xsd:element name="MediaServiceObjectDetectorVersions" ma:index="15" nillable="true" ma:displayName="MediaServiceObjectDetectorVersions" ma:hidden="true" ma:indexed="true" ma:internalName="MediaServiceObjectDetectorVersions"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dexed="true" ma:internalName="MediaServiceDateTaken" ma:readOnly="true">
      <xsd:simpleType>
        <xsd:restriction base="dms:Text"/>
      </xsd:simpleType>
    </xsd:element>
    <xsd:element name="MediaLengthInSeconds" ma:index="19" nillable="true" ma:displayName="MediaLengthInSeconds" ma:hidden="true"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b9f87034-1e33-420b-8ff9-da24a529006f" elementFormDefault="qualified">
    <xsd:import namespace="http://schemas.microsoft.com/office/2006/documentManagement/types"/>
    <xsd:import namespace="http://schemas.microsoft.com/office/infopath/2007/PartnerControls"/>
    <xsd:element name="SharedWithUsers" ma:index="10" nillable="true" ma:displayName="Partagé avec"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Partagé avec dé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Type de contenu"/>
        <xsd:element ref="dc:title" minOccurs="0" maxOccurs="1" ma:index="4" ma:displayName="Titr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Props1.xml><?xml version="1.0" encoding="utf-8"?>
<ds:datastoreItem xmlns:ds="http://schemas.openxmlformats.org/officeDocument/2006/customXml" ds:itemID="{5D3DC13D-CAFB-42D5-B22C-95577E36DF0D}">
  <ds:schemaRefs>
    <ds:schemaRef ds:uri="http://schemas.microsoft.com/sharepoint/v3/contenttype/forms"/>
  </ds:schemaRefs>
</ds:datastoreItem>
</file>

<file path=customXml/itemProps2.xml><?xml version="1.0" encoding="utf-8"?>
<ds:datastoreItem xmlns:ds="http://schemas.openxmlformats.org/officeDocument/2006/customXml" ds:itemID="{C2A173E7-BDC2-474C-B727-2D7CA480EF21}">
  <ds:schemaRefs>
    <ds:schemaRef ds:uri="http://purl.org/dc/elements/1.1/"/>
    <ds:schemaRef ds:uri="http://schemas.microsoft.com/office/2006/documentManagement/types"/>
    <ds:schemaRef ds:uri="http://schemas.openxmlformats.org/package/2006/metadata/core-properties"/>
    <ds:schemaRef ds:uri="http://schemas.microsoft.com/office/infopath/2007/PartnerControls"/>
    <ds:schemaRef ds:uri="76b7d054-b29f-418b-b414-6b742f999448"/>
    <ds:schemaRef ds:uri="http://www.w3.org/XML/1998/namespace"/>
    <ds:schemaRef ds:uri="b9f87034-1e33-420b-8ff9-da24a529006f"/>
    <ds:schemaRef ds:uri="http://schemas.microsoft.com/office/2006/metadata/properties"/>
    <ds:schemaRef ds:uri="http://purl.org/dc/dcmitype/"/>
    <ds:schemaRef ds:uri="http://purl.org/dc/terms/"/>
  </ds:schemaRefs>
</ds:datastoreItem>
</file>

<file path=customXml/itemProps3.xml><?xml version="1.0" encoding="utf-8"?>
<ds:datastoreItem xmlns:ds="http://schemas.openxmlformats.org/officeDocument/2006/customXml" ds:itemID="{F4FA9AE5-B4B1-4C8E-818B-96ACFE0AF431}">
  <ds:schemaRefs>
    <ds:schemaRef ds:uri="http://schemas.openxmlformats.org/officeDocument/2006/bibliography"/>
  </ds:schemaRefs>
</ds:datastoreItem>
</file>

<file path=customXml/itemProps4.xml><?xml version="1.0" encoding="utf-8"?>
<ds:datastoreItem xmlns:ds="http://schemas.openxmlformats.org/officeDocument/2006/customXml" ds:itemID="{8E9285ED-25D6-4F5B-9E7A-8FBD8AC8D44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6b7d054-b29f-418b-b414-6b742f999448"/>
    <ds:schemaRef ds:uri="b9f87034-1e33-420b-8ff9-da24a529006f"/>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F4BDE434-4C59-4100-9AE0-A6828F92CF1F}">
  <ds:schemaRefs>
    <ds:schemaRef ds:uri="http://schemas.microsoft.com/sharepoint/events"/>
  </ds:schemaRefs>
</ds:datastoreItem>
</file>

<file path=docProps/app.xml><?xml version="1.0" encoding="utf-8"?>
<Properties xmlns="http://schemas.openxmlformats.org/officeDocument/2006/extended-properties" xmlns:vt="http://schemas.openxmlformats.org/officeDocument/2006/docPropsVTypes">
  <Template>Normal.dotm</Template>
  <TotalTime>48</TotalTime>
  <Pages>15</Pages>
  <Words>1712</Words>
  <Characters>28664</Characters>
  <Application>Microsoft Office Word</Application>
  <DocSecurity>0</DocSecurity>
  <Lines>238</Lines>
  <Paragraphs>60</Paragraphs>
  <ScaleCrop>false</ScaleCrop>
  <HeadingPairs>
    <vt:vector size="2" baseType="variant">
      <vt:variant>
        <vt:lpstr>Title</vt:lpstr>
      </vt:variant>
      <vt:variant>
        <vt:i4>1</vt:i4>
      </vt:variant>
    </vt:vector>
  </HeadingPairs>
  <TitlesOfParts>
    <vt:vector size="1" baseType="lpstr">
      <vt:lpstr>R23-WRC23-C-0062!A22-A9!MSW-E</vt:lpstr>
    </vt:vector>
  </TitlesOfParts>
  <Manager>General Secretariat - Pool</Manager>
  <Company>International Telecommunication Union (ITU)</Company>
  <LinksUpToDate>false</LinksUpToDate>
  <CharactersWithSpaces>30316</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23-WRC23-C-0062!A22-A9!MSW-E</dc:title>
  <dc:subject>World Radiocommunication Conference - 2023</dc:subject>
  <dc:creator>Documents Proposals Manager (DPM)</dc:creator>
  <cp:keywords>DPM_v2023.8.1.1_prod</cp:keywords>
  <dc:description>Uploaded on 2015.07.06</dc:description>
  <cp:lastModifiedBy>TPU E RR</cp:lastModifiedBy>
  <cp:revision>5</cp:revision>
  <cp:lastPrinted>2017-02-10T08:23:00Z</cp:lastPrinted>
  <dcterms:created xsi:type="dcterms:W3CDTF">2023-10-12T06:41:00Z</dcterms:created>
  <dcterms:modified xsi:type="dcterms:W3CDTF">2023-10-12T13:55:00Z</dcterms:modified>
  <cp:category>Conference document</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R</vt:lpwstr>
  </property>
  <property fmtid="{D5CDD505-2E9C-101B-9397-08002B2CF9AE}" pid="3" name="Docnum">
    <vt:lpwstr>PE_WRC07.dotm</vt:lpwstr>
  </property>
  <property fmtid="{D5CDD505-2E9C-101B-9397-08002B2CF9AE}" pid="4" name="Docdate">
    <vt:lpwstr/>
  </property>
  <property fmtid="{D5CDD505-2E9C-101B-9397-08002B2CF9AE}" pid="5" name="Docorlang">
    <vt:lpwstr/>
  </property>
  <property fmtid="{D5CDD505-2E9C-101B-9397-08002B2CF9AE}" pid="6" name="Docbluepink">
    <vt:lpwstr/>
  </property>
  <property fmtid="{D5CDD505-2E9C-101B-9397-08002B2CF9AE}" pid="7" name="Docdest">
    <vt:lpwstr/>
  </property>
  <property fmtid="{D5CDD505-2E9C-101B-9397-08002B2CF9AE}" pid="8" name="Docauthor">
    <vt:lpwstr/>
  </property>
  <property fmtid="{D5CDD505-2E9C-101B-9397-08002B2CF9AE}" pid="9" name="ContentTypeId">
    <vt:lpwstr>0x0101008BFA528CE1D8294396E46BAD2517FBF6</vt:lpwstr>
  </property>
  <property fmtid="{D5CDD505-2E9C-101B-9397-08002B2CF9AE}" pid="10" name="_dlc_DocIdItemGuid">
    <vt:lpwstr>e3f51d54-8436-4404-bce8-bbffce89a1d7</vt:lpwstr>
  </property>
</Properties>
</file>